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3E11" w:rsidRPr="00A277EC" w:rsidRDefault="005D4EBA" w:rsidP="00384F64">
      <w:pPr>
        <w:jc w:val="center"/>
        <w:rPr>
          <w:rFonts w:ascii="Tahoma" w:eastAsia="Times New Roman" w:hAnsi="Tahoma" w:cs="Tahoma"/>
          <w:b/>
          <w:color w:val="FF0000"/>
          <w:sz w:val="32"/>
          <w:szCs w:val="32"/>
          <w:lang w:val="vi-VN" w:eastAsia="vi-VN"/>
        </w:rPr>
      </w:pPr>
      <w:r>
        <w:rPr>
          <w:rFonts w:ascii="Tahoma" w:eastAsia="Times New Roman" w:hAnsi="Tahoma" w:cs="Tahoma"/>
          <w:b/>
          <w:color w:val="FF0000"/>
          <w:sz w:val="32"/>
          <w:szCs w:val="32"/>
          <w:lang w:val="en-US" w:eastAsia="vi-VN"/>
        </w:rPr>
        <w:t xml:space="preserve">CÁC DẠNG </w:t>
      </w:r>
      <w:r w:rsidR="000E112C">
        <w:rPr>
          <w:rFonts w:ascii="Tahoma" w:eastAsia="Times New Roman" w:hAnsi="Tahoma" w:cs="Tahoma"/>
          <w:b/>
          <w:color w:val="FF0000"/>
          <w:sz w:val="32"/>
          <w:szCs w:val="32"/>
          <w:lang w:val="en-US" w:eastAsia="vi-VN"/>
        </w:rPr>
        <w:t>BÀI TẬP</w:t>
      </w:r>
      <w:r>
        <w:rPr>
          <w:rFonts w:ascii="Tahoma" w:eastAsia="Times New Roman" w:hAnsi="Tahoma" w:cs="Tahoma"/>
          <w:b/>
          <w:color w:val="FF0000"/>
          <w:sz w:val="32"/>
          <w:szCs w:val="32"/>
          <w:lang w:val="en-US" w:eastAsia="vi-VN"/>
        </w:rPr>
        <w:t xml:space="preserve"> VỀ</w:t>
      </w:r>
      <w:r w:rsidR="000E112C">
        <w:rPr>
          <w:rFonts w:ascii="Tahoma" w:eastAsia="Times New Roman" w:hAnsi="Tahoma" w:cs="Tahoma"/>
          <w:b/>
          <w:color w:val="FF0000"/>
          <w:sz w:val="32"/>
          <w:szCs w:val="32"/>
          <w:lang w:val="en-US" w:eastAsia="vi-VN"/>
        </w:rPr>
        <w:t xml:space="preserve"> </w:t>
      </w:r>
      <w:r w:rsidR="00323E11" w:rsidRPr="00A277EC">
        <w:rPr>
          <w:rFonts w:ascii="Tahoma" w:eastAsia="Times New Roman" w:hAnsi="Tahoma" w:cs="Tahoma"/>
          <w:b/>
          <w:color w:val="FF0000"/>
          <w:sz w:val="32"/>
          <w:szCs w:val="32"/>
          <w:lang w:val="vi-VN" w:eastAsia="vi-VN"/>
        </w:rPr>
        <w:t>SÓNG ÂM</w:t>
      </w:r>
    </w:p>
    <w:p w:rsidR="0013483C" w:rsidRDefault="00384F64" w:rsidP="00F93FB3">
      <w:pPr>
        <w:jc w:val="center"/>
        <w:rPr>
          <w:lang w:val="vi-VN"/>
        </w:rPr>
      </w:pPr>
      <w:r>
        <w:rPr>
          <w:rFonts w:ascii="Palatino Linotype" w:eastAsia="Times New Roman" w:hAnsi="Palatino Linotype"/>
          <w:sz w:val="22"/>
          <w:lang w:val="en-US"/>
        </w:rPr>
        <mc:AlternateContent>
          <mc:Choice Requires="wpg">
            <w:drawing>
              <wp:anchor distT="0" distB="0" distL="114300" distR="114300" simplePos="0" relativeHeight="251663360" behindDoc="0" locked="0" layoutInCell="1" allowOverlap="1" wp14:anchorId="0DEE2182" wp14:editId="03882364">
                <wp:simplePos x="0" y="0"/>
                <wp:positionH relativeFrom="column">
                  <wp:posOffset>76200</wp:posOffset>
                </wp:positionH>
                <wp:positionV relativeFrom="paragraph">
                  <wp:posOffset>56515</wp:posOffset>
                </wp:positionV>
                <wp:extent cx="6362700" cy="1866900"/>
                <wp:effectExtent l="0" t="0" r="0" b="0"/>
                <wp:wrapSquare wrapText="bothSides"/>
                <wp:docPr id="22" name="Group 22"/>
                <wp:cNvGraphicFramePr/>
                <a:graphic xmlns:a="http://schemas.openxmlformats.org/drawingml/2006/main">
                  <a:graphicData uri="http://schemas.microsoft.com/office/word/2010/wordprocessingGroup">
                    <wpg:wgp>
                      <wpg:cNvGrpSpPr/>
                      <wpg:grpSpPr>
                        <a:xfrm>
                          <a:off x="0" y="0"/>
                          <a:ext cx="6362700" cy="1866900"/>
                          <a:chOff x="0" y="0"/>
                          <a:chExt cx="6362700" cy="1866900"/>
                        </a:xfrm>
                      </wpg:grpSpPr>
                      <pic:pic xmlns:pic="http://schemas.openxmlformats.org/drawingml/2006/picture">
                        <pic:nvPicPr>
                          <pic:cNvPr id="20" name="Picture 20" descr="Kết quả hình ảnh cho sóng âm"/>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2800350" y="0"/>
                            <a:ext cx="3562350" cy="1866900"/>
                          </a:xfrm>
                          <a:prstGeom prst="rect">
                            <a:avLst/>
                          </a:prstGeom>
                          <a:noFill/>
                          <a:ln>
                            <a:noFill/>
                          </a:ln>
                        </pic:spPr>
                      </pic:pic>
                      <pic:pic xmlns:pic="http://schemas.openxmlformats.org/drawingml/2006/picture">
                        <pic:nvPicPr>
                          <pic:cNvPr id="21" name="Picture 21" descr="Hình ảnh có liên quan"/>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00350" cy="1866900"/>
                          </a:xfrm>
                          <a:prstGeom prst="rect">
                            <a:avLst/>
                          </a:prstGeom>
                          <a:noFill/>
                          <a:ln>
                            <a:noFill/>
                          </a:ln>
                        </pic:spPr>
                      </pic:pic>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4A72AA" id="Group 22" o:spid="_x0000_s1026" style="position:absolute;margin-left:6pt;margin-top:4.45pt;width:501pt;height:147pt;z-index:251663360" coordsize="63627,18669"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GJVVEjAwAAqgkAAA4AAABkcnMvZTJvRG9jLnhtbOxWy24TMRTdI/EP 1uzTeTRN0lGTqqSlIApEPD7A8XhmrI4f2J4kFeJnYIfYddcNi3xJ/4RrzzSkSVFRN6gSizj2tX3v ucf3eHxwuOAVmlFtmBTDIN6JAkQFkRkTxTD4+OF5ZxAgY7HIcCUFHQYX1ASHo6dPDuYqpYksZZVR jcCJMOlcDYPSWpWGoSEl5djsSEUFTOZSc2xhqIsw03gO3nkVJlHUC+dSZ0pLQo0B63EzGYy8/zyn xL7Nc0MtqoYBYLO+1b6dujYcHeC00FiVjLQw8ANQcMwEBF25OsYWo1qzLVecES2NzO0OkTyUec4I 9TlANnG0kc2plrXyuRTpvFArmoDaDZ4e7Ja8mU00YtkwSJIACczhjHxYBGMgZ66KFNacavVeTXRr KJqRy3eRa+7+IRO08LRerGilC4sIGHu7vaQfAfsE5uJBr7cPA088KeF0tvaR8uSeneFN4NDhW8FR jKTwa3mC3hZP99cT7LK1pkHrhP+VD471ea06cKQKWzZlFbMXvjzh8BwoMZswMtHNYI1y4KShHKZd VJSAJaOGQIW+ur76adGn+vrqGyqXP0SJoActKSUyy0tRoOVX7mh0AZzPJgJ2DJxJcm6QkOMSi4Ie GQU6AOrd6vD2cj+8BW9aMfWcVZU7VddviQBEGzV3B5dNPR9LUnMqbCNQTSvgRApTMmUCpFPKpxTq Tb/MYi8ZKJMzY104VzBeNJ+TwVEU7SfPOuO9aNzpRv2TztF+t9/pRyf9btQdxON4/MXtjrtpbSjk i6tjxVqsYN1Ce6dC2ruk0Z7XMJphf1M4pjygm38PEUyOEofVaPIOWPVlbKymlpTOnANzrR0WryY8 zb+ZdWdgQE9oOn8tM5Acrq30ZGzoKRlE0e4eFMW2qnb3eomf2lDVShtQCdrYUyo5ch1gHPD6IHgG 2TQZ3ixx2IV05+4zqsQtA/h0Fp+Fw912IY2m/KDzeEQXb4kOLK3oXqwLbXmJKrb8LkCEWDxupcHd TuAzbKHUlGaiKYP/wvuz8O6U3EqN/1hy/qsHDwJ/N7WPF/fiWB9Df/2JNfoFAAD//wMAUEsDBBQA BgAIAAAAIQAZlLvJwwAAAKcBAAAZAAAAZHJzL19yZWxzL2Uyb0RvYy54bWwucmVsc7yQywrCMBBF 94L/EGZv03YhIqZuRHAr+gFDMk2jzYMkiv69AUEUBHcuZ4Z77mFW65sd2ZViMt4JaKoaGDnplXFa wPGwnS2ApYxO4egdCbhTgnU3naz2NGIuoTSYkFihuCRgyDksOU9yIIup8oFcufQ+WsxljJoHlGfU xNu6nvP4zoDug8l2SkDcqRbY4R5K82+273sjaePlxZLLXyq4saW7ADFqygIsKYPPZVudAmng3yWa /0g0Lwn+8d7uAQAA//8DAFBLAwQUAAYACAAAACEAdV7iuN8AAAAJAQAADwAAAGRycy9kb3ducmV2 LnhtbEyPwU7DMBBE70j8g7VI3KidFFAb4lRVBZwqJFokxG0bb5Oo8TqK3ST9e9wTHGdnNPsmX022 FQP1vnGsIZkpEMSlMw1XGr72bw8LED4gG2wdk4YLeVgVtzc5ZsaN/EnDLlQilrDPUEMdQpdJ6cua LPqZ64ijd3S9xRBlX0nT4xjLbStTpZ6lxYbjhxo72tRUnnZnq+F9xHE9T16H7em4ufzsnz6+twlp fX83rV9ABJrCXxiu+BEdish0cGc2XrRRp3FK0LBYgrjaKnmMh4OGuUqXIItc/l9Q/AIAAP//AwBQ SwMECgAAAAAAAAAhAPj2/6cRMwAAETMAABUAAABkcnMvbWVkaWEvaW1hZ2UxLmpwZWf/2P/gABBK RklGAAEBAQAnACcAAP/bAEMABgQFBgUEBgYFBgcHBggKEAoKCQkKFA4PDBAXFBgYFxQWFhodJR8a GyMcFhYgLCAjJicpKikZHy0wLSgwJSgpKP/bAEMBBwcHCggKEwoKEygaFhooKCgoKCgoKCgoKCgo KCgoKCgoKCgoKCgoKCgoKCgoKCgoKCgoKCgoKCgoKCgoKCgoKP/AABEIAToB1gMBIgACEQEDEQH/ xAAdAAABBQEBAQEAAAAAAAAAAAADAAECBAUGBwgJ/8QAQxAAAQMCBAQCBgcHAwQCAwAAAQACAwQR BRIhMQZBUWETcQcUIiOxwSRCgZGh0fAIFTJSYnKSJaLhM1OCshY0c9Lx/8QAGgEAAwEBAQEAAAAA AAAAAAAAAAECAwQFBv/EACsRAQEAAgIBBAIBBAEFAAAAAAABAhEDEiEEEzFBIlEFFDJhgSMzQnHB 8P/aAAwDAQACEQMRAD8A8pt5JWRLdkrL7J86Hb9WSsES3RKyAHZKyJZLKgB2TgKduSQCAhbskQp2 SsggyExaiuH6smIRQDYdrqJb2RrKBCQBI7KJCMWqJHVAAc1QI1RnBQcEGCQoEaoxG6gQkYJaoEIz hryUC39WSAJCgQiuAUHBKnKER2UCLopHZQI1UrlCsoEIrgoEXSaShEaKBHZFcFAhS0lCcENwRXBQ IUVpKCR96iQjEXUCEmkoRCiWoxF1EtSsVKCWhRLUYhRy3S0uUEhNZFLU1krD2HZJTypBtypuJ7Jj bnZaVDBmI0VemhLnDRdHhdISRcKbibpeA+Hpcex/D8MhBDqiQNc4fVbu532NBK6f088X09ZX0/Dm BSBuCYQzwI2xn2XuAsXX57brSw2RvAPAdTi85MWOYxEYKBlvajh0zSHpfYdl4hVzOlmc5xNybrly vnsw5Mu16wCQ3N0IlO43USsLTkIqBCkolKnA3BRIU3KKiqiJGqVlKyQHVLR7MG3U2t6pwFIKpCtN z2UgEgO6luqSiLJJblJAeh2ullUwNErL6Z44dk9lOyVkBDKlayJbySsgB2T2/VlOyfKgBW809vNT ypwEEEW2TEIpamI6ooCIUCEYhRLeqQBIUCEYhRIQAS3RDc1HIsoEINXI7qDh5o5aoOakYDh5qFkd zUMjdKgFwQy3oEchRc3pZIK5CiWoxbuoFpSOUAhQIRi1DIU1pKEQoEFGIQyEmkoTgh2RyOyiQp00 lAc1RIRi1NlS0qZA5UxajEKJCWlTIEjTZRLUfKVEt7JaVMgC1NlRsqcMudkaV2ADNUaGAuOysRQZ jstehocxGiWjmQWH0Rc4XBXqno24Yo5hUY1j7vB4fw0eJUOI/wCs7lE3qT8PNU+BuDZ8blkkc5lJ htMM9VWy6Rwt8+Z6BVvSjxrTYlHTYFw7Gafh/D7iFpFnTP2MjupK5+bPX4wZZ6n+XPekfiqXiniO pxCRnhROOSGEHSKMaNaPILj3HVTe4uO6GdVx5XaMZoMlMU530UTqs1kUx1SKVtElIuS5JEJwkaNk 4SsnQRBOlZPpdMjhPfRR5pJgkkx0SSD0sDRLKiZUrL6d44dkrIuVNlQA8qcBEsmy3QA7JZUTKllQ ELJAKdk4aggy3smsjZU2U6ooALdVEt7I5b1US1IAZVAt6qwW9lEt3QauWqBHkrBb0uoluqArFqG5 uqtFqG5qRqrmqBarTmqDY8zrJUKpb0UHNVl8ZahOagK5Cg4I5aoFqk1dwQyL9FYc1DcEjlAcFAhG IUSxLS5QSFHKjFqbKjSpkAWpsqNlTZfNLSpkCWqJarGVNlS0fZXypsqsZPJMW9kdVdgAxGhhzFEZ GSdlpUNMXOFxzT6n2PQ0WYjReicGcI/vCGfEK+dlDg1GA6prHjRv9LR9Zx6Ino34Nn4mxdlMwmKl jHiVNRyiZ18zyVb0v8X09XLDw9w+PBwDDHOZEGnWZ+zpHHmT+t1y83Jq9MflW/G2fx9x3+8KJuBY DGaLh6ndeOH68zv55DzJ6bBecSOzEkm5KlI8nzQibrhyyVJ91ElRJvupEqBCzrRElROyk7uoE6KV QktkyQ1SMjy2TJ7JkjOkkn80yOEgUgmHdMj3TXTpkAxKSZJI3q1krKYCVl9O8ZCyVkSyWVADsOyb L2RLI0MWdpQFbKmsjvjLTZRsgB2ThqJlThqAFlSLQjZdUxbrqggC3souajkaqJCQBLVEtR8qYtQF Yt7KDm9ArJbooEINWc3soOarBaoFqmmrOai0ceaXqk5vZXMJjzTHzCApV8ORoWe5uq6HGIcse3L5 rEeEURVcOyGWqyQhuCRqxahub2VlzShuGmqRq7mqJajlqYMQWwC3RMWko5aLd1HKjRdgMqWXRGLS llT0rsDkul4ZR8qWVGh2Vi3yTZeys5OyYtT0fc0EdyuhwqnuQTssilYMwXW8PQNlq6dhF2uka0jr c2RZqbVMtvZsVY/gD0FPkgAZiWMBud1tWh42+xn4kr5Yq3lzyV9jftI0Jl9HVO5gOWCZmgGwykL4 4q2WeV4WOVyw7/uuzKaz6/pWcbpr7pjtsolZ2tEr3USo80rpGRUXBSFkikAymupOCGd1Kkj2STBO AgzjmnGoUbaJxonCONNkrmySV0A5TblJLnqgGSTJJB67bROAp2T2X1Dxgw1IhEypFvZADylaFBDm ZsqgbotzCIbxt7hBVkV8RY8earBt1sYxFZwI6rNyoMLKpBqLlT2QAsqiWo5CiWpErkJi0oxao5UA K2iiWo+VMWoNXLVBzFZLbKDm6bJBWLVBzVYLVBzUGrOatHAo80h81TcFscNx5nOt/N8kgjxBDaEm 31fmuWcF3PEkXuHf2fJcU4IEVyENw6o7mqDgkas4KDmqwWqJagWq+VLLqjZftSy+ScibQC3omy2R 8vZLKqkTarZbpZeysZbbBLIqkTcgMqWVGypZOqei7AWSDUbKlkT6jslTj2l0uDvLHtc02cDcHuud iFjda9BJlI1TuOz7vr+vZTcdejKZsQD/AFukOUX/AIJQ3bzDgvh7H6GSkrZ4ZGua5ji0hwsdOoX0 J6I+OP8A4/V+p1zycLqHe1z8J38w7dVtemr0Vt4iYcf4aZ41XL7c8TXAiUWFnN7/ABXz+XF/T53j z+L8V6cz97GZ4/M+XyM9vJDLSunq8BqKed8dRE+NzTYhwsQVKPBoHiz8/wBhR/TZX4L+oxjkyLJL oqzAiwEwyXt9VyxJ6aSE2e0hZZ8WWHzGuHLjn8AJibBPzUSsmpiUN25UiVBxUVUhwpAqLdk4RBUk kgkqI6Q7pJuaAdMldMgEUkikkHswbollRA3snyr6h4weXRKyJZOAggwF1GCw3jZ5fJc6G6LssFit Czy+SAxcdiswHuFi5V0/EMVqcm3Rc4G9kBDKEgESxT5SgAluqbKi2SI3ukAMuuqYtRy3oo5EAHKm ylHyqOVAALeuyi5uqsFqgWpGquahvb3VlzUJ7UjVXN6Lf4UYDmP9R+CxHhdLwey7HnufggLPEsXu HafU+S8+dsvUOJYvcPP9I+C8zcEBXIuhuCO4dENwugwSOwUcqNlvyCYg909JoRHRNlJRS0hLL1VS ItCypBqLl1T2FlUibQcvJMWo2VLL5q5GdoGVItuj5U2VXMUdgC3VPkR8qWVPqOwQCtQOsUMN81Ng VdS7tmhqcpGq9I4L9IeK4BCKeGRlRScoZ7kN/tINx8F5NE4tOi0KactO6jk4MOWdc5uKw58sLvG6 fQ9PinCHHDfCxmkioMQf9c2s49nfmuL439EdRhjH1eEO9Zpt/Z3A8lw1HWWtqu+4P43xHB3NY2X1 ik508rrtt26Lz8/4/k4vy4L/AKrqx9Xx8njln+3j+KU7qVzo5mkOG4cFyuJPbcjdfUvEvDnD3pBp 3SYOW0GMFt/AeAA887L5t4y4frcDxGekroXxSxuLSHC3PcdlycudzmrNWfVb8WMxu5dxyEgBcbaH oguRpRbdCeb3Xm5PRgR3Q3HsFImwTNbc3WTSJMGimNT2SATgWKrSaSZOlYhUCSSAN9UkvILzTJJI 8gikm3SSD24BLL1RQwp8h7L6h4oVgpAIjWG+tk4ZqgINbc2Xd4RH9Haey4pjPbb5r0HDI8tGDbYI DF4li+hk9vmuZZFeO46rs+Jo/wDTnH+lc5SRXgH2IDMLbGyWWyPOy0pUMnmgBZeiWVFDU+VIAFiY tRy3TRRc0WQAMqZwRS1RIQAi1DcEchN4Zc24SNUcEB4Vt7bGxQHt6JBVeF1vBDM0Dz3PyXKvC7Pg Ro9Vce7vkg2lxJHeCXsB8F5TILOd5r2HiBgME9l5FUNtK8f1H4oCqRe6gQrLoyBcIZHZMgsp6KNu qNlICjlVSJtDypZfNFIO1k7Wm2yqRFoVrJWRspT5CVciLVctSsjlhTZD2WkjO0ENSyI+Q80iw9FU jK0C3RPlRgxTbF2VzFFyADFNseqstjvZGZCtJii5KrY9UZjCCrTIEUQcrKpizuQcJIstWhnII1VJ sFlapo7OCuYpuddbg9U9kjHxvLXtN2uB1BXoPE2AUHpH4KnqKiBrMZo2W8ZoNzaxOg3uL6dSvNML abjReweihzhU1cf1HRBxHcH/AJXkfzHFJxe7PmPQ/jOa+7OO/FfFGN0D6Gtmgky5o3lpsbi4PJZD wdV7P+0Xgow7j+udHG1kUwbI0N2/hA+Iv9q8dc3Ur53km9Wfb6Djtnj9K+VTDdFK2qRFlnprsxCj Y3UimOiBDFNzTlJIyTJ+yVkAimKeySAYJJFJAfQDobOItzS8FastP714A5p20pPJfTvFZIhUvC7L T9WLdwl4O2iAz4YSZWDuF6HRw2w8afVXH00H0iPT6wXoDI8mHD+0JZXQYnEsP+mP0+qVz+H0+aBu nRdlxBDnwpxA+qfgsTC6f3DNOQ+CMbuByeIRZZh5KtktuCtzFoLTt06qs+m9i9kwzcvQJW0KO6Ox OiiRZIAkdFBwuEYtJ2USwoCuQolt1ZMZUHRFAAIVmCK7EMsK1KaL2NuSRsKrZlfsgOhLmLTxGP22 /wByiIvYJslQxJWZSQu04IbbD3Hu74hcpWx5XbL0P0c4HVV+DeNHkbDmcC8nbUclOWUxm6aeKe3F VDpdeS1LPpcg/rK9eronMkr4nWLmPcL9V5ZUxXxKUf1lVPM2Qfg3jWfLHZ50XRtgszZZ1TBaRVCZ fhmykIuyvNhJtopiDsriKoCLXZTERV9sHZFjp7u2VRFqlHTXGyd9LzAW02mszQJmU976K4i1g+D2 T+B2WvLS2dsoer3WkjLJleCd0m05JutcU3ZTFNpstJGdrIFPrsiim7LWbS9tUeOjudlcjK1jtpux RmU/Za/qduWiIyl7LSRnay2QdkZkHZajKXsix0hcSGtLjbYBXIz3tlCnvurdPSknZXmU2q0KWlt5 p2yJ+T4ZTG4Fl656MoBH628jXKwA/euEwyiuW+yvTsBibhWDeNIQxr/fSEm2VgG+36uvnf5nnmXH 0n29P+I47l6iZfUfO37Uchk4yAdazIGgLwKTc26r0n0wcRN4g4prauM3a55AN+Q0Fl5q8heRyTrj jj/h9Bx3dtDKid9U5USsWxnbpjZPdJIzJJikkZ9bpJtUu6AfkkkkUAxSSuEkB9XS0v0h+nNFFPlF rLYlpfpDyRzUXQa7L6fbxWSaYOadFWdT2Oy6CODsgT01nXsgMqkgvUx6c12lXHlw/wCwLBooL1cf muoxNmWg+5Y8mXmQ4o4lFnwh39vyWZhUH0dmnIfBb88ebCTp9T5KphkFoGach8Esc9Y0OSxan9+3 TmUB1P7vZbmKwe9aUI09wNFvPMJycsBMpACcURI2W6+j9/sjeqWsLIDnhQnopChd0XRto+yIKI9E g5k0BtsoPoD0XWepG2yg+iNjogace6hII0WnFS2j25LTkpLHZWBTexslo3HYrTEPYbfWCC6O0e3M Lo8Wpf4dFm1sGWHbmEg5vEo7C9l7J6NGercJQjbNEJPO5LvgQvJ8XiIivbkvYeGWer4HDCNmxCP/ AByt+Sw9RN4qjm8SZfEa/v8A/qB8l5jUQ3xeYW+svVa5t8Squ+b4leeTQ/67OLc/yW+Pwmn8H2Rp uVnYhBaUaLo3Q2dGOpKoYrBZwNuaqJY8FPc7K1JS2GyuUNPfWyvvp7g6bK4isBkHZWaWmzOvZWxT 2Nu6v0VNpsrjOqUkFgAoMp9dlsywa7IbIPa21VxFZU9LdtwFXbTdl0j6fMyyrCm1tZaYs8kMCwIY lK9rpfBa3nlvfc/AImM4RHRVQbAXGM3Htb3C6bhuHwKYP5l5Pwb+ajjUGdjXH+a/xWWPJfd1vwMs Z025BtLfkrUNGLDRabKbXZWo6awvZdVzkczHFKDcWSbSgcltMg1Oic01zsj3pGeUY4pudl01FA2O gLQ0B4Frga7a/iqbabsttsVmgdQub1PL2009PPNrmJqTLUPAGhNx9qt01LqNNFp1FN73Nbkj00Au NEr6j8WOWOrWrw/RNlqIWOGjnAFU/wBpDGKvBOA42UALI6mZtPLI0atZYm2nUhb+CN8KRjxu03XI /tQVUlHwfRVVM8CQVLXPa7+GVliMp/z5a7kbL5z1edy58a97+I17Wf7/APT5Aq6p75neJa99dbqs 4hw3QpHEOPNNnXPct16+OMk8JHZRTtNwQmUqK6RsE9lEoBuaXNJJSZ0rpk6YJJMU6ASSXJJAfb80 fvnIZiV2UDxXKFgvfxzeNpWjh7qFTDdqutGqUrQWd0++qNM6gi+ls0W5jQtRWVKkgfHVN8RjmX2z NtdXseP0SyyzymXJNHJ4LLfCv/FDw2P3LP1yVmGxwz/xUsPZaJtv1osrlqUMDEIc0rVDwBmYtKrj u5pQywCRi6seTwTONL729kU03tbLREYL0QRe2leUaUI6XsjtpOy0oqe+6uQ0uY2a0k9AsM/UaOYs MUfZDkpBbZdWMMlLb5QOxKpzUpbcEWIUY+qlvincbHKzUgvsmdAMo0W3UU46KvLH7K6ceXZac5it NcA2WJisNoW6fWXZV8F2johHh1lZTNlqZzGwe0WNGpHLX/hVly44zdGnnmIUwlZG238RA+9en4Vp Rxjq0/i5cfiGHiDEIIQS5viMLSdyLrrqT2G046tPzKjl/KQ4w6oXxGp/ud/7FcTJF/r032Lt6g3x Gfu53/sVgU+E1lXjkskFNI6K1/EIs3Q/zHRa45SY7qaryx2mg8yquLxWtp0W42hfLilPTvBjOpeb XygLQ4uwGGjw4ujkfJMwZibWBF9dPv8AuT9zGZTH9lpymHQ+wFcZDmD0sNb7kK1TtBLltGdZborP K06OH2RogSR++stSlaBGSriFR8WuyZkVzsrbxqlENdVpGdDbApeoSlrpBE7K3UmyvU8YfIxvUgLp KoB1A1o0BG33/wDCx5Oe8dkn2Jh2lYtFH4eHNNthf8SVLEoc1P5G/wCKOG5cOA/o+SJOA+jv1aD8 Cufv+WyynjTGig1GiseFpayNGwIoat8s65deFVsNjsix0+ZwHVHa0XVmmYM4PRZ58lkKTd0hJQRx xgtuXaG5RXRgFvmrUouB2CFIP4PMLmmdvy6LhMfhXqGC4KUQsUWZt2hDGiuXwx5MPya+HyBpF1yn p9wDEOKeBYWYYzxpaGUzuiA9p7MpHs9x0W/TyZSLLZpKqwF1wc/F57R0em5Lw5bj4DqqWSOQte0t IOoI2VcwuHIr7g4u9G/DfFjXST04pKxxzesU7QCT/UOf4Li4f2eMKDwZcbmLNyG04+7fRclmH34e 3x+pmU8PliCFxmDbb6JnU7hIWkWsvsen/Z/4ZdTAmpq3T29mRtmgba5de/PmsPjD0F4Xh9NLWU1Y DETY+NdmUnncA6fYPNGN47435b/nrtrw+UJTl0CHmXreN8CYLDhknhyl2JRtuGwTh4k1I2toefLS 3O683qsFqIZCwRPuDazm2KMuHOfQx5cP2zQnAv0R5MOq2AkwSAdcpVRzJGn+E6dllcbj8xpLL8UT kmTNdfcWKfyQZHZOkkgEUk2ySA/QOgw9sUr5K+Jpa42AdqPP9dFV4hDczZWNDRfLoOXL4LIrcTqZ 5bSTOOT+EDQD7lomvo6+lyTytheRZwdpY9QvT9rkwynJl5eVbL4ihCXSPDWglzjYAcyt18jMLowG BpqHD+IgE/8A8/XNZdNNh+HOc8TurJ9m5G5Wt8yVTq619TIZJDr06LXLC8+Xx+ML+10uG1DcSZeW xlabPHXuFlcTtMMZY/tY9QqOD1T4a1r4zYjfutnGJqPEafw5ntifyDjax7FZ3C8PLLPgb7QGicHY aP7fkreHML2hjBckn4BRpMNljoQ1skTmW0cXAfercE0FBTvEcglmOa5bsDba6y5OSXcwOY35pjht N4gjmnLpiNGt9n8VlYjSmmqG7lh0BPwKg+oc8iQuOfe45LTjnjxCEh9vEAs8fMJzvxXdu4VsrNZb MjMsXqrK10E5jfuNQeoUmyjNuujW5uJa1O3NYDcrbja2mhFrF55rJwcZrzP0a3QeaLLV+JKSD7I0 C8/klzy1PppLqNGF1nXJ80q6IOjzjcfBUBUjqrcMwlpjfl7JWVxuN2cu2LUt1sOaI7CrxF8soHQN FzfuoM/+8GHdhN/sVmeptWthB0LSPtH6K6bll4mKZGFWQHxBEf4rgKeLSCA0sTdpCWfZYkf+oV2t aP3jARz+X6CxOKJcuI4eByePl+a3xve4kz8ViD8UoXW3J/AZvmVeJyTUbdvYP/oEPEG3qqV38uY/ 7CEOslyYjSt6HL9/sronnwSg5hkxbIN5Hlo+0j81qPqRT4nHRsNmSs/h6aXH4Af5KrhrDLirXjXL mP2kAKniM1+NIGg6NsPv0+ACeXnLX6hRpPpwMaZMBoYww/5X+QUsYHrlC9t7nLkdztofzVqrBBbJ yBI/2rkMeqZoXyyU8skTi42LHEc0cePa7g+CocKr2QgGjnOm7WEg+RCJTYViGZ16GpHnGQhUmLV5 pburqk6f9135oFNita5zs1ZUHzld+a6P+X/CLpbdhGImW/qNR/gtCHCcQyW9TlHnYLAlxOr8Wxq5 7f8A5CrcdZOWXM8p83lVPd/wzulypw+siF307hbexBP3AqzgUET88tQwPYDYA/j8R+KBhNc+V0kE z3PFszcxvbqr9aRR0Tn7F7cw7nc/jlU5552dL80pJ8xanYx1QxzGhuQ6WFtP1ZWpX3ia3oPmqdK7 xY8w5sv8E5luDr1/9ljcfP8A4V9ITnLQD+0D8AixkOoW/wBlvwVPEpMtKR3+Y/JTw+XPRDtp+K06 2YbYX+7SLSLK5DBePPI/IzyuSqVC3xZsp2adUerqA5+Rp9kJ57t64spJJ2q2yOB//Tc4nv8AkiQs LHm+3VZkcpa64NiFosq2Zf4TmPLkss8coWNxvm+B3bD7EKbZvZPG/M1pUJzoFGM+mmV8bScM7fZ1 Q/Cf0/FRulfz+9XJYXbHL5FYx45K1C54sqAJRoydFOU3Gk6tyjkkuNCtqFr3N1G65yhaSRutx80V HSmapkyRNsCeZJ2A6k8gvM9RJK34se11i1qFxa0xuFrahYfHlXTt4XqnukjytcGuJIFjfndc1x56 UcE4Oi8KWOaoq3xFwiYRYO0s1x5HW/2L5Y4w9IGI8QS1ZkmkbA54cyMnQddBoNblc3Hw7y75eI9e Z3Dj6TzXrklZw1JSSw1zo6quiLjSyUI8Lw26kiR8hAdt0073XlPFvFVJW1EZo6cMawnM50mck30s cosLea4GTEZntIc9xBO11UklzX10XV7/AF/tZTg7f3O0qONsR9Ujpo6oxwsOjWNaL+ei5LFMQNXN JI4C7jfQWVFziSoZSd1hyc2WfiujDhxw8w2Yk6XRmG4CHZO24WMa0ROm3Tgq0mST8kkE+yJ5/fO1 QHT6qnLPeRx7BVn1Ivuvp3jNWKfXdWfG03WHDP0KtCc5EBr4bNep0UeIZ/YAJ5rPw2b3515IPENR 7TRfmp6+dh1WAyB2Gi3QK9M/LHJrtn+Cw+F5s1A0X6LSxF+SCY9n/BcueH56VvwC2W8QQmVz6Wvj kidZ3MciOiqQTXp99gsyqq7VjRddE45Zqk70vgxWEOhNpBrl+s0+XMKpHhlS2a9Tlhpxq6VzgBbt fmuQFUWyAtcQeoQ5q1z5bve5xH8xusJ6fLHxhl4OZT7d1WYrHkFPSH3TdM3VAjq9N1ycVZYbq0yt FtSqx9PjjNQdtunFZYbo1JiYhl94fdu0PbuuV9dF/wCJQfWi26V9NjlNUbdnNX0MLjOZ2ulOgawX v5rF/eHiYpFITYOflHa+nzXOSVlzuq01aWva4O1DrhLD0uOEvnyLlt6PP7c8T+QBv9osuQ4zqRHi 9KCdGvB/3f8AC6+ge2emM4PsFrXDpvf5Ly7jiszVpIOoNvtH/Kw9PN53/Cq7WZudod/K352+awMb qfDrmyX/AICHf7iV0VGRU0bpBqCGuHkSD8LricemzTS6/Vb8L/NdHH82FXYYEwRxTVLjlBddl9L2 uR+JH3FcpUTF3ET6gagEEfZt8FzXC1ZUTVZjmqJZI2H2WPeSG+Q2XQuFq/N/SFeOGrbfsnT4/i9D SUbI3VMfjSG7GA3J1ub2206rk8VdnomuOpsua4hntjEdityqlzYc3Xkq48OkK3aVO61FfsqNJN7b 9UZslqHposqll9t+vNbRFWZZvfbrRim93uucmn9+Voxz2hvfkqjOrgr3007ZYnWe3bmpz4zU1771 Mxf20A+4LnKipJfuosqLHdaTGXyztr1bAKlhwoTSva1jWhridha4/JBoZxO19iCPEy6H+1cDBU5m jVdTwrN4kRbfaUn8AfkscuLrvJcy3qL2NT5YWC+7vmUsDqPEbJDf2twPisviifw52x3+sfz+ayYq nutcMJlx6Y53We3czzR0Mb2B7XSuNyAb2us4VFySTqVhR1GmisCo7q+PgmMZZ5dmzHNcnVWGTa6L DiqBfdWGT90ZcTCunpJLxs8/mlO/Rqo4XLmjZrz+aeslsWj9clw+3+enRl/01oO7pwdFUjluNdkU Oun10xmWh2u1Vqn1KoNerlK4XCzznhtM/DocLiLnN03Wf6R6uXCcFqcQcCIqRhdA0jRzw0uc4/YC 0dLkrXwJ48eO55qXpQihqPR/jsUxtnpXhmlyXWs0C3U2H2rxOfKzlkr2f47CZcWWf2+DsXxV1VTu ika4y+MZDIXH2gQBa3mCb91iF5zHboi1r/eusqhdqjky3lXdx4+Ii47qIJP5JWLiitZbVZfLX4RA 6pEaKfko+aNFtG22mqYqYHVNZGj2QTphoU/mgjhJMkmPL6gmqOd+SovqMxNiq0tQS1V8xX07xWrT VOV9rrTE1479lzLZCHArWppM0W6A08PmtM5VcdnJkaL80OjeQ9ypYtJmmFygOw4Sn+hgX6fFa+NT WpZ9fqv+C5nhKT6Nb9brXx6S1LUf2v8Ags7jvLYU6Sb6I7+0LFr5j6+zXkrlFIPVTr9X5rFxCT6a 09loGqJrWJVSerAlP5qBl92Neayql5dK7VFDajrR1/FHbWj+Zcz4hCcVB6pB0/rreqia0EbrmxOe qfxzyKA3n1gVOaruQL81mGYnmhF5uNUjd1R4lUOoPANRJ4OXSPMbb9Fy/EUuZ7NTur1BL7rfksXG pLyM1U9ZPgbd9gfE9JTcOCNzJJKoRhhYNBYC17+Rv9y5rEanxhNJtm1A6DkFkYfL7khGrJLU7h2+ SnHCY22fZqvCj7Yg7Xmuxe4eKCd7BcLwy/LX+ZC7Jz9Gn9c1YcXxFJ/rDFvSS3w0eS5bH5L4qD2C 3mPzYcP7UJFlly4fvyKw6CovI7XmtGsktQWvyXN0ElpHa7lVCrQqJT45Vt89oRryWTUOvNcKdRLa PfkriLAn1F3k35pxP3us3xCb6pw833Vys7G9R1PK/wCK6DAcdZhUshkidMHbAOtYriKaYtkV8yEg Hsquspqp+Phu4njEmI1XjStawn6rdv1shRVHdYniHMjxS6jVXj4moyy8uhjqNQiOqrc1jNms3dRd OL2WmNZ5Ruw1ViNVoMnuLhczHMtCnqLjfVa7ZWO14flzhwvsT8ETEpMtTl6XXN4fiEtK5xhcBm0N xdWG1T5HZpHlzupXN7N9y5fS7n+HVtMm03Rmz81iNqB1Rm1A6pZcTCtoTDkVagnAI1XO+s5eaNHV 91llw7ErucMrQx7SDqNUuPXx4lw1W0pqPAlmFoZCCcocLOtqAXXaQBfctHNcnT4hlI1Wo2upauNs NfEJ4Qb5S4tI8iNRy+4LyvV+hyt74/Meh6D1fsW45fFfGWOYfU4dXy09XDJFI1xGV4sdDb5H7lnN hLrr694t9FGA8Z1L6ukxZ9JXOa0N9Y9o3AAsSTqOw2JPVc679mar8EmPiClL7Gw9Xda/LXN5rzc5 jL+V1X0HHyd5+Hl8z+HlCay9g459B/EfDcUlRG1ldStcbyQ8hpYkb6k28wvJaiF8Mjo5Wua9pLXN cLEEcilZ9xcvnVVzum5FScolTVQw2SSASUmeyZOmCARSSKSA99ueqfMhh1uSV19Q8UW4PJXaGTTL dZ2l9EWnkyv3QGxC8NzdbrOr33n+xHEns3VCodmlJCA6fheTLDb9brXx+T6LUf2v+C53ht9mkFau Py/RqjX6rkBn0cv0Yi/VZFc+9VfsEemmtCR5qhUuLpnIC2Jvd2uqUjruJvuVEPIBCgSkEr66pjsV Eu1OqYFAT5p7od9U90wIXKDnKLnWCG5yk43KCa0dj0WRikmaVvYIlLNZtlQrJM0l+yQW6CWzHBGr pbRPF+SzKWSzii10t2O8kGbAH2rx9nxXZPk903zK4XB32rR5LrpZPo48ykHHY46+JOPYLbppL0QF +RXN4u+9dKfJa9FJenaOx+CALiMgFIRfkucpJMsm+61cVltTO8iufY+zgqlS1Xvu8FDq5fYIQRLd t7qvPJd1lUTYWbVOD0KCDqijZXtnYI11itCJ+aNZw5KxTvtoqlTYsOPtIkb9roDjrukHW1Vys7Fx 81hvohMmud1Rlm1smbLrurlZ2NeKburkE9jusJkuo1VqGburmSLi6OGp+9W2VG2q52GfRWWVFuau ZM7HQMqL80QVPQlYIqe6mKrTdNPVt+sc7pvWrG91iGqtzQ3VW+qNRNxdA2uI5qxFiZad1ybqvuhm utzRqF1d/S4ubgFy6rh/iuoopG+8MkF/ajcb6dui8ZhxEg/xLbw3Ejcarn5vScXNNZRrxcmfFl2w r6ZaKXFqCJ5YyaCQB7Q4XHVfMHp/9HUFK6pxnCxHHA05pGWJe97tSSfMhe6eimvNVg1TC51/Bl9k dA4X+N14V6ceKmu4oqmUFU2eleCDHt4cuUMI0OmrBrbbYr5PHgvFzZcVviPqrzTk4ceT7r54mY6N 5adCELRamNVAqqt0rY2RNsAGtG35lZZUZTVaYXcNtskkUhsoWSSSWyARCSYpID3e4snvZDulcL6h 4oma/NOHWOhQr9090BcbP7HSyAXXJKFdK6A3MBkykjutLHZb08uu7CsLCJLS781fxiW8D/7UBkxT ZRYoTzdxKDm8k9yeaAJfRNfRQvv+aYnRIJXuE11ElNdATzcrpFyGCddUxcgJOchufqmc7uhOckYj ZS09kCV+ZxOii53dDc66RpNkyuupVEt2AdQqzzfyQ3OuEBaw99qoFdRJL9Fb5lcfSutUNXQPm+ij XmlQ5vEX5quU91pYfL7tg/Wyxqt16iTzVuglsAEGLikoMBF91jXVvEZbtAvzWeHXKJSsHbKRomJu 65QibJwVUqbBgURp0QAUQOsqlRocO5FPmtsgF/3pZ+iuVNi62UEb6qMktuap51HPe+qcqLBHPubp Z7boOfVIuVys7FlsvdHjmtzWcXadFJsndVtFxbMc+g1Rm1HdYrZrDdTFR3VTJNxbQqbc1L1nusX1 jul4/QquyerYNVvqhuqe6yjUad0N1RpoUdk3FpvqUB9Qs985QnTd0+4mDTjqTm3W3hlQbjVcjFL7 W628Ml9oapd1zifR3oPeZKXFHdDEPwcvlX0psnh40xiOfSRlS9h7WK+p/QFZ2FYo/n4zG/7f+V4h +0Fw1+7uMquqc4u9bzVBaGAAXcRvte1j11818xz3fqeSPf4sevBhXh0ndCtrrujzizibIJXJfl14 /BgmT2KaylRJJ9UyAXJJJJAe33BATct1AnS90h5r6d4ol+6dDul9qAJdK/2IdyOaV780BeoH5ZLn qrWJTZobdQFkxPyOuj1EudgQAc3dOCh37J7kIJPMmv1UL6FK+iVNIu3US5RLtUxKAkTbmol2iiXB Rc7yQDl3JCc5JztLITjcpGdxQ3HRM4qBckZOKGXFJ5QyUASJ1pWlazpvo4HksIOs8HurZn9za6QZ 8zryOPdSglylAcbklDzEHTkgx6t+Yj71Xumc4nUqN0jETgoYKWZPaRr2KlmQMyWZPadDZ02fTdV3 OUS+yqUrFgyJi+6rmS6iXqtosWfEuU2ccwqpf0T57qpUWLWfolnVXOnD7J7TcVnxE2c3VcvTF6fZ PVZ8U3S8WyqF6bP3T7H7a0ZUxlVUvTGRFyP21h0hUDJ1KAXnqo5lPZcwW43+1utnDZRcarm2v1Wn QTWcNUuypg+nP2d6oOgximze0DFIB5hwPwC2fTXg1JXcK1b52Hx7C07WXMcYc3ML2OpvYDmT0uvL vQXjBo+M6WEutHVsdA4d7XH4hfSOI0ja6jlp33DXixNuS+c9dvj9T2/b2fTzvw9X5wYnCYql7TY2 sbjuL/cqJ3Xe+lfhk8OcUVlIxrfDjcP4SNM13NBHW2vkQuDcFGc8nhfCNkx3UrJiFCzEJKVkrWKN GjbqkpJJaJ7KCmBshh2m6fMvp3jiA2SuhgpXQBcya+vNDuldAFzJZtN0PMldAEBSBsUPMlmQBCUx PVQLrlMXBIki5RLlAuUC5AELlAu3UC5QLuiDTceqG4pF3VDLu6QOXIbnJFyG5yDJzkNzuiRKG46J AnG2yiZHAEKLihuKQhiVEnRMSoXCDPdIlRJUC5I0y5Nm3Qi6yjnQQubWyYuQXPTF6AKX91HPbdBc 5MXJ7IXOo5igl3dMXJ7RobN1SzoOdNn1R2HUfOnEnVV8/dMH3T7Dosl6bOUDOo50dhMBy9NnQHPT GRHZXQcuTZvNAzhRL0XJUwHz6qJegF/dRLzbdT2VMFjxLHUqzTT2O6y86lHLY6JdlzB3eAYlJS1M M8DyyWJ7XscOTgbg/evs3grH4eJeG6PEoHDPIwNlYPqSDRw+9fBlDV5XDVey+hX0gM4ZxU02ISH9 11hAkN7iJ3J/lyP/AAuD1/D7uHafMdfp70r0X0/ej5/EtCK6lc0VTNGNDWtBNrlz32uQGsIA6kL4 3qInRvIeCD0I1X6UB0NXA0jw5oHgOaRZzXDcEdV8u/tB+jGajmmxzCqYGiFhLleC65I9q1tvay21 2BXl8OfadL8tuTHre0fOTgmsrUsDo3EOCFl1WlxsTLKFYpw0lFDNVNsZJRMSuQIYkrjYNElXSl3j 0y/dPm8kIHRPey+ieWJmSv1Q8yfMgCZilmQsyfMgCZkrhDulmQBMyWZDzFK+qAmXJi7qoElMXaJE cu6qJd0US77lHMgJF3dRLlElQLig0i5Dc5M49FAuRQcu7lDcUznKDikZydUMlInVDLkgdx0Q3HzT OchudugQ5OigXWCiXaqJckZ3OUC5MXIbikaTnKBcFFzkNzkgIXqOfuglyYu0QNCl6YuuN0HNZLMg aEzJi6wQ8yiT3Rs+omZMXIWZNmS2rqIXJZ+6EXdE2ZG1dBs6bOeqFmUcyWxMRs/VRzoTneSgXo2q YD502dALkxd5pXJXQYv7qBegl2qiXJdlTAVz+pUfEsd0Au7qDnpdmkwaMM+UjVbFDX5SNVyokIR4 agtO6m5NJg+ifRP6WanhuWKhxN8lVgp0ybug7t6j+n7l9M0VVhnEmENmpZIK6gnba7faaR0PQr88 aTEC21iuy4Q46xnhqZ0mC4hJTZzd7BZzH+bToVweo9LM72w8VtjdeK9l9KXoMdV1k1fwyxjY3vzG mBsGttc5dOt9O6+ca3CqiiqHRVMEkMjTYsewtIPkV9HcPftDTtjazHcJjndbWSlfkJ/8TcfitHGO MfRlx5EXY5FUUFcG5WzSwnM3/wAmEgjzWWNzx8ck/wBsc+H7wfLbaY32R46Q32XuNZwHwJUTOdhX GtEyM6tZONR5nRQj9G2CjVvGOAFvImot8l0Y3i/bmyw5v08djovZ1CS9ndwNw3TBol4wwXMR9WUu +ASWvucP/wBGft836cADZPdZxxOkt/1h/ifyS/elHb/rD/E/kvUc2miSlmWf+9KP/vD/ABP5JfvS j/7w/wASjY00Lp82izv3pSf94f4lHp6qKoDjC/Nl30QFoFLMhXT3QBM2oSuh3SzHqgJknmok25KJ Ka6COXX3UC5InooEpA5KiXXuokqBKAk5yg490xd0Qy7RBnLt1AlMTuoF3X4pGTnIZck5ygXXCQJz kNxScdVBzkUQidEMnuUxKiSkZOKg4pnOQye6QJxUCUiUMlJUh3FRvZRJUSUquRIuTXQy5RLlO19R S5MXIWZNmS2cxELlEuQy5NmRtUxTLk2dDLlHMUtqmIxeolyGXKJd3S2qYiFybNqhF3dRLu6W1dRS /uol6EXKJfpulaqYil/cKBehFyiXpbXMRHOUS5DLlG6Vq5imXJB5UEyi5KkWGSkK1FVFvNZ1ykHK Lkem/FXkc1aZiJ/mXMiUhSE5HNR2DrG4mf5lI4p/UuT9YPX8U/rB6qLkHUuxQn6yS5U1JSUdjeve jKTDmevmeTDIsTs31d2IkNiy5hm1JABtm5g7d0bCf3CPSA6trJ6CLD6KI1EoY0OhlmAsGsZf2hmL TYcgeS8/5/am5DzXrZcW8r5+Y8iZeJ4evMouF6nFMby1mFS0VdPSVlO2SdsAaHRzufHvdlnZQRcf VBI3Q6nCuCaKsxVh9Sqow4mDLiAAaBSCSzS1xveW7Nz01K8kG/66pcws/wCns/76vvP09SrsI4Uk wTGMUo42MFBFG4RsqC9r5J4WZWA33ZIZLjew12XF8On3c/mPmswTzfuvwPFk8AyZzHmOUuta9tr6 nVX+Hf4J/MfNa8ONx3LdsuTVjbzJZlBJdDES6V+yGkgkyVElMd1Hmig5J+xRJTOUHJA5PdQJ6pFR OyDMXd1Bzk7tkNyAYuUXOTDdRfzSMznIZckVFyQMXIbj0SJ0UTzSoMTuoF1kihuKQIlQJTlDKS4T ihk905UXJLkM4oZKdyg7ZTWkhnFRzaJjsoO2UtJEiVEuUUxSVo5cmJUEnJLkOXWCjnCg5N1SVInn US5RcoJbVImXeZTFyG5RRtUiZf0US5M5RUWqkPdK6ZJTaZ0yYpKbTOmSTLO5A9010klnaZJKKSi0 HukmSU2mSSZJTsP/2VBLAwQKAAAAAAAAACEA1lMwhlh0AABYdAAAFQAAAGRycy9tZWRpYS9pbWFn ZTIuanBlZ//Y/+AAEEpGSUYAAQEBANwA3AAA/9sAQwACAQEBAQECAQEBAgICAgIEAwICAgIFBAQD BAYFBgYGBQYGBgcJCAYHCQcGBggLCAkKCgoKCgYICwwLCgwJCgoK/9sAQwECAgICAgIFAwMFCgcG BwoKCgoKCgoKCgoKCgoKCgoKCgoKCgoKCgoKCgoKCgoKCgoKCgoKCgoKCgoKCgoKCgoK/8AAEQgB YwIUAwEiAAIRAQMRAf/EAB8AAAEFAQEBAQEBAAAAAAAAAAABAgMEBQYHCAkKC//EALUQAAIBAwMC BAMFBQQEAAABfQECAwAEEQUSITFBBhNRYQcicRQygZGhCCNCscEVUtHwJDNicoIJChYXGBkaJSYn KCkqNDU2Nzg5OkNERUZHSElKU1RVVldYWVpjZGVmZ2hpanN0dXZ3eHl6g4SFhoeIiYqSk5SVlpeY mZqio6Slpqeoqaqys7S1tre4ubrCw8TFxsfIycrS09TV1tfY2drh4uPk5ebn6Onq8fLz9PX29/j5 +v/EAB8BAAMBAQEBAQEBAQEAAAAAAAABAgMEBQYHCAkKC//EALURAAIBAgQEAwQHBQQEAAECdwAB AgMRBAUhMQYSQVEHYXETIjKBCBRCkaGxwQkjM1LwFWJy0QoWJDThJfEXGBkaJicoKSo1Njc4OTpD REVGR0hJSlNUVVZXWFlaY2RlZmdoaWpzdHV2d3h5eoKDhIWGh4iJipKTlJWWl5iZmqKjpKWmp6ip qrKztLW2t7i5usLDxMXGx8jJytLT1NXW19jZ2uLj5OXm5+jp6vLz9PX29/j5+v/aAAwDAQACEQMR AD8A/n/ooooAKKKKACiiigAooooAKKKKACiiigAooooAKKKKACiiigAooooAKKKKACiiigAooooA KKKKACiiigAooooAKKKKACiiigAooooAKKKKACigAnoKKACiiigAooooAKKKKACiiigAooowcZxQ AUUUUAFFFFABRRRQAUUUUAFFFFABRRRQAUUUUAFFFFABRRRQAUUUUAFFFFABRRRQAUUUUAFFFFAB RRRQAUUUUAFFFFABRRRQAUUUUAFFFFABRRRQAUUUUAFFFFABRRRQAUUUUAFFFFABRRRQAUUUUASW yl5No7qajIwcVc0OHz9RWIjqD/Kqso2ysvoxqnH3bk396w2iiipKCiiigAooooAKKKKACpFiJt2k 96jrQgtydAkn2/8ALYDP4VUVcmUuWxnkYOKKV856UlSUFFFFABRRRQAUUUUAFFFFABRRRQAUUUUA FFFFABRRRQAUUUUAFFFFABRRRQAUUUUAFFFFABRRRQAUUUUAFFFOTO2gBtFSTRSxD94hXcMrn09a joD0CiiigAooooAKKKKACiiigAooooAKKKKACiiigAooooAKKKKACiigAk4FAG14BtvtniSGHbnc G/8AQTWbqUXk30yf3ZWFdN8E7P7b8QbK1Zfvbv8A0E1ieL4Da+IbuDH3Z2H610OEvqqn5nHGr/wo Spf3U/xZmUUrdvpSVznYFFFFABRRRQAUUUUAFdVZaXu+GtxqIH/L4Fz+FcrXp+kaQZP2cL7Vdh+X UutdWFpuq526RbPPzGt7GNNvrOK+9nmUnDYptOkzuzTa5n5HoBRRRSAKKKKACiiigAooooAKKKKA CiiigAooooAKKKKACiiigAooooAKKKKACiiigAooooAKKKKACiiigAqSBQw5FR1JAeDVRA7747aH Y6HY+D2sodpvPB9ncTe7Nurz2vUP2kh/xLvAZz/zIdj/ACavL66sdFRxLS8vyPOymUp4GLk76y/9 KYUUUVxnohRRRQAUUUUAFFFFABRRRQAUUUUAFFFFABRRRQAUUUUAFAODRQvWgD0T9mKyF98Z9ItS M72cY/4AawPitZfYfHep2xX7tw3867P9ja0Fx+0T4ftTzumYf+OGsf8AaQ0z+zfi/rNmfl2XBPT1 5r2JUv8AhDVT+/b8D5uGItxbKl/05i//ACaS/wAjz8nNFOcYbaO1Io3HFeO9z6XrYVVzGzEdMU2r EMO7T5pf7pX+dQou4Mc9Fp2aFcbRRRSAKKKKACvoDw5oBf8AYk1LV/L6akTn15Ar5/r6z8K6Mr/8 E19T1Qx8/bmIP/bUCveyGj7apXXalN/ckfJ8W4j6vSwf96vSX3tnydJndim06b7+fam14J9bL4go oooEFFFFABRRRQAUUUUAFFFFABRRRQAUUUUAFFFFABRRRQAUUUUAFFFFABRRRQAUUUUAFFFFABRR RQAVJByDUdTW3emgPTv2mFKWPgNSP+ZDsP5NXldeuftVxGGLwGmP+ZCsP5GvI67cy0xkvl+SPJyO XNlsH5y/9KYUUUVwnrChSwyBSVNaxGVZMfwxk/yqGgAooooAKKKKACiiigAooooAKKKKACiiigAo oooAKVOWFJTk++PrQB7P+w/bK37Vnhm1dfvXmMf8Bql+2np5039oLXLcLgeYp/NRW9+xJb7P2zfC sAH/ADEF/wDQak/4KJ6YNN/aY1kEbRIsRx/wBa+r9k/9UXL/AKfJf+Sn57HE38RoQ/mwqf8A5U/4 J4HIcmhOtEn3qEznrXyh+hp+9c0rG1kPh28nxwrRj9apWkbMspx0iz+orf0S1M3gDWLkf8spoc/i 1ZGlR77e8OPu2m7/AMfUf1rVxdo36nPTqczqeTt+Cf6lCjBxmlb7x+tKBmPP+1/SsjcbRRQOtADv Lby9+O9fbnhPSVH/AASa1K/ZefMlfd/29Ba+K1i/4lXm/wDTbFfeXhKzVv8AgjjqExXny52/8n8V 9hwlT56mL/68VPyR+ceIlaVOllluuMor/wBKf6HwLLkPg02pLjAl4pqKGzmvjz9HG0UUUAFFFFAB RRRQAUUUUAFFFFABRRRQAUUUUAFFFFABRRRQAUUUUAFFFFABRRRQAUUUUAFFFFABRRRQAVJbDL7f Wo8H0qa0Ri4x/eFVEHseyftlW5tbvwTER08C2A/8drxWvoD9vOwNnrPgmMjb/wAUVZD/AMcBrwBl KnFenncPZ5pUj2t+SPnuFantshoT7p/+lMSiiivKPoTS8OQmYXvH3bJm/UVQf7tb/gCz+1prJx/q 9Fmf8mSsGUDbxWkovlTM4S/eSXoR0UUVmaBRRRQAUUUUAFFFFABRRRQAU+ZSrcjtRAhkmVP7xqxr Fu1tdbD/AHarl0uLmXNYqUUUVIwp8MZeRQO7CkTk8irOlxGbUYIlH3pVH604/EiZS5Ytn0F+xtp5 t/24/C8Ow/8AH4p/8drR/wCCpWlfZP2k76bb963iP/kNa1P2WtEe2/b/APC9oF2/vQ2P+AGtL/gr noxtfjdJfqv34Yh/44tffyw3LwbiL/ZrL8I2/U/G4Yz/AI2lgrv48K1/5Mz49frRH96nMnPzCmx8 Eg1+fn7Nudt4OsDc/CbxTcY/1clt/wChVheG7cz2esHH3dNLfT97HXcfCqx+2fBDxxLt/wBUtsc/ 8CrlPAVq09h4kyf9XoDN/wCR4f8AGvUqU/dotdYyf3Nnh0MR+8xS7VI/+kw/zOYb7x+tTrGP7PEu P+W2P0quSScmtRLcf8Istyf+fxh/46K86n+h7Mny2v3M09P+BUi/epW6fjToFBdSR3qC37ppC1/4 pX7T/wBPuP8Ax3Nfe3g2EH/gjHfkj/lznP8A5Uq+HxYk/C/7Xtz/AMTfbn/tnX3f4Lsi3/BFjUJ/ +nOcf+VKvuuEYSp1MY3/ANA9T8kflPiRU5qeWJdMdR/DmPzonQmTIoiRirHHSpJEAPzVLZRPJbXD sfuqP518Pyu5+qSkuUpDpRSnHakqS2FFFFAgooooAKKKKACiiigAopVBJ6U9ohgkUAR0UEEHBooA keBl/wC+c00R5z7CtS8sGQtweLfP6VVgtHcyBh92Hd+oq3BozjUUo3KeD3FFWltg+Mf882PT2qsy letQaJ3EooooAKKKKACiiigAooooAKKKKACiiigCReFqazGZlB/vD+dRKpJ4FWrKLbdR7h/FV0/i RlOXus+j/wDgpHpZsde8D5jK7vB1ptO3GR5a18ysMfLX2x/wWF0ZLPV/hU8cKr5nw3sS23udi18V vHs4Ne7xJG2dVfVfkj5TgSpzcK4bXo//AEpkDLt70lOk64poBPSvnz7A7j4LWBvofFPy58vwrcv9 MNHXFv02+9epfszaYbyz8bOV+54LvD/49HXlr4B6V11I2wtOXr+aOHD1FLGVo9uX8mNkTZ0NNq1f QeSsQI+/CGqrXJsdsfhCil2kjd6UlAwHJxQOTinwAtKBim/xfjQArJtVWz96m1YuLcpbxPj7y1Xo tYPMKAM0UDrQgL2gW/2rUI4tufm/rWj4+svsGr+Sy4+XNTfDTTv7Q8QxwgZ+YfzrT+O2mtpvjY2u OkKn9K7I0b4J1PM8yWIX9qKj/dbOHPWilcbXI96SuM9McnWtbwjbG48SWMf966jH/jwrJi+9XVfD Gz+2eOdIgC/e1CEY/wCBit8NH2leK81+Zx46p7PCzl2T/I+xv2X/AAm0n/BS3wfYNb/fQ8Y/2DUn /BY3QPI8crf7MEeUp4/2a9M/ZV8IEf8ABVPwHC0X3rdmP08o1X/4LeeFBperTStHjy75Er9ZxGG5 eGMfS/6eX/BH854fHqp4gZPiF1o8v3uT/E/M6aFgc4qILiStGa0beRj+EmqAT58P6V+Ryjyn9KU5 c2x7T+z3pn9ofAL4ktj/AFdrbt+prjPhJZm60fxjIU/1fhd2/wDJiCvUP2SNO/tD4C/FQAcJpsLf qa4X4E6ebnw54+fB/d+EXP8A5MQV9H7FypYS/WM/zkfExxXJiszX8tWl+MaZ5djLYzXSGxK/DFbs r11R1z/wBa55UYNXeXOmMvwBhvwv3tacZ/4AteBh6ftOd9k2fW4yp7P2fnJL8zgXzmpLeLe23NRv 1zVqxGX4FYxjd2OupK0bnfR6Uf8AhQKXoT73iDGf+2VffXgTw1I//BCLVtaCHagmTd6f8THNfFcW krH+y3a3LD7/AIix0/6Zmv0b+H/hnH/BudrmpNH826eTp/1E9v8AWvvsjbw8q9/tYdr70fjvF0nj Fhf7uNi/uur/AIn5EXdqR/DU2k2pbSdSmZfuQofzNXNStxGMei4q5oFmP+EW164K8RxRf+hNXxka f71q3f8AJn6jLEP2V/NfmjjiMcUlOYYJ4ptcb6HqMKKKKQgooooAKKKKACgDNFOQZyMUASxR5iYh f4hVybTXRWJTgKDmpdG057iyeQr0kUfzrpdQ8PPHYyOV/wCXfP8A47XVTo80W/I8/EYqNOqo+Zw0 8bLJiitLVdPkhvWj20Vly+R1RrKUUzrNW8N+WtwGT7tgrfoKx7XR3Fxdpjppu/8AVa9i8TeC3jiv mEI40dD+lcrY+FW/tfVP3P3fDe/6fNHXu4jL5U52sfJ4HOKdWi3f+tDgYdKPkwsq/wDLjK3T0Ums K7hMWA3pXqdl4Wb7HA/lddDuG/8AIZrz/wAW6c1nNH8v3lrzMVh3TjzHuYHHRxE7J9/zMWilZSpw aSuA9YKKKKACjkdRTolLPgVJJGyybKAIaKVlKnFJQAUUUUAFFFKn3qAJ4RkqK0LCMNdwgj+KqduC XzWppcZ+1RsV/jFdFGN2mcdeVrn21/wWosRb3nwhlVfvfDmyH/kNa+FLiH935gP8X9K/Qr/guVpJ spfg6rR4/wCLd2o/8cSvgK9tvL0xJgP+WzD9B/jX0HFFP/haqNeX5I+N8PaluFcNfzX/AJMzHmXH zUQJvk2j0qS7RhBG+P4iKtaBam6vFjC5+U/yr5nl1sfdylaF2e0fse6Q154f8fXG37vge+/nHXhb ry3s1fVH7Dnhtpfh98Q7po/+ZOvh+q18wzWzJBcSYxtmC/z/AMK9jHYeVPLsO+6m/wAUfOZPjIVs 6xsL/DKC++LLfiqz+zW2mt/z0sEbP51iV2nxS042Gj+GptmPO0ONvrya4uvLxFN06ln5fkn+p7mD q+2w6n5v8G1+hIiE27v9KjrQsbZpNJuZgv3dv86ovnqazlGyTOiMuZtdibSo/Nv448febFQyDbMw x/FWn4KtvtfiS3g25y1U7mFl1B4wP+Wm39arll7O5PMvaNeRf1u0NvpVi5H34yf1NZDjDkCuz+I2 mNp/h3RpSm3zLcn9TXGycORV4im6dTlZjg6irUFNd3+Y2lXrQqlulKkZ3dawOo9K/Zy0Q6p4yWNV zwv86v8A7W2lHTfi6bPGP9Gj/lXW/sW+Ff7R8XxyNFuHlqf1FM/br0Rrb9ohbQJ963jr6ypg5R4Z jUtvJfkfnqzSnLjv2F9qUn+CPn65Ty7mRP7rkfrUdWtZhMOq3UZH3Z2H61Vr5WXxM/QYu8UyS3AL c13/AMB7AXXxR0GHbnfq1uP/ACIK4S1XdMBivVv2ZrAz/GfwzFt661bj/wAiCu/K6bljafm1+aPF z+r7HK60l/JJ/gz9Lv2Z/DItv+Cqnw+l8vH+hydR/wBM2qp/wX98NCylvJ/LwP7TgI/Fa9P+CXhN rL/gp54FneP/AFdnMen/AEzasn/g4b0EjQJb8R/6y+tDn/gFftuYUI08Fj6b7Sf/AKT/AJn8rZHi vaZzk9S/wuEf/Sz8bxYmSaTjhYmP6VgNHtlyT7V3thpjTy3S+X92wkauMurTBRsfxEV+H1qPLFX8 19x/WGDrxldX6I+mv2DdI/tD4CfGAleI9FhP6muG/Zz0Zz4U+JEpT7vg5j/5Hhr2r/gmroB1H9nT 43XGzPl6Hbke3zGuN/Zy8NOnw9+KM3lfd8DK3/keH/GvsKNDmweCqL+Wq/z/AMz8zxeMjTzLNYX3 qUH/AOkL9D5X5Gcjpn+Vexaxo5g/ZKs78Lw2uPz/AMAFeUrAfnIH3UzX0N4n8PtD+whpd95WN2rF s/UCvnMrw/NTxD7Qb/FH3HEGLVGrg43+KrFfemz5pK4796vabGDLj3qpsb0rR0hCxA9Mfzryqfxn 0VaVon0FLo+39jvSrnbw3iBj/wCOGv0m+H+nIf8Ag2l1iXaMtZXR/wDK2Fr8/wDUtEaP9g3Q9RCZ 3+IXXd68V+iHgOIL/wAG0GqBR/zDLo/+V6v0LDw5JPzoL8j8TxlV1oRv0xf/ALcfjLq9tg7QK2PD um/8W98VTMPuRW//AKE1UtXQ/ePrXY6bo5h+DPjK7CD5YbX/ANCavlaFH2lZtdn+TP0TEYr2eHgn 1lBffKKPEXJDMMU2ppRyzA9eahrwUfXBRRRQAUUUUAFFFFABTo/vcU2pLUbrhF/2hQG2p6B4F8Pm 68OyTbP+XhP5NXomt+DGGhzSGLj7ETwP9ipPhJ4Ma78IST+X/wAvkf8AJq9g8S+AXHhm6cw/8wxv /RZr7rLsrlUwfNbofkedcQU6OZRhzfasfKvinQGh1h0ZO3pRXpHxD8GND4lkTyv+WYP3frRXn1Mv kqjVj6HC5xSnh4S5t0j2rxd8PMW2qH7P93Q4z/KuFtfAjf8ACR6xF5J48Ghv/Ho6+tvGHwwkNvqv 7j/mAx/w/SvP7b4YyL4t1pDB08D5+7/tx1+iY/I/fWn9WZ+HZJxX+6leXT9UfP8AaeBX+w2W2I/N 4ZvG/KOvD/i/oJ0x7PI5evuKz+HDrpli4g/5lO+PT/pnXzH+1J4NbTpNJAjxvfH3evFfJ57lLw+D c0u36L9UfonB/EccVmkad97/APtx4LqdqLeQIyVTrqvHujSWFxHmPG5TXOxWzDcWH8NfB4im6dRx Z+wYetGtRU09yNYd0ZemY4zitXT9OefSppdv3TWayknbis5RlFJvqa06nPJpdCxo9p9pmwRVnVbI xamY0GOAa1fh9o7X13nbuwR/OtPxRoDQ+IHUJ0VP/Qa6qeHlKhzWPOqYyMcY6d+jOGuU8uZkH96m MMHAq5rFo0OpzRsMYc1UKEnJ/KuNrllY9KMlKCY6KLfGzY+7TGGDgVq6dpzz2kjIvQL/ADrMkiYS YxVSjKKuwjJSk0MwT0FOjXJ6c1YhtyE5FSWtqZLsJijlkEpxSZJBDhVw3WtnRYA13CX/AOegz+dM /sqSGCNmXt/WtDRbTN7Evq4/nXZGEo2TPJr1uaLt2P0L/wCDgDSBZXnwY2nG74fwfj8iV+desWRT wjb3W3714659flWv05/4OGtMAtfgfcon3vh/H+OEjr85fEmjtF8LrC6x11acfkiV9Dn0faZhUl/d X5I+P4NqKlk1Cn/fkl/4FJr8DhL+3C6PbzbfvTSD9BW18MNJOoa0I9m75T/I0y/0tm8I6dOq/fu5 1/LbXbfs0+HG1bxNjys4LD/yG3+FeFhcP7TGQgup9ZmOMjh8tq1G9r/n/wAA+lP2DfCbN8GfiBdm L/mW75OV+lfGWr6f5Gm6g5H3NQjXP1Df4V+lf7BXw+kf4C+PH8j/AJg18D8v1r4B8feGpLPQNdPl /wCr1i3H0yJf8K+w4iwPscpwmmyl+LPzfgvN44jiXM03/wAvIW+SsP8A2hNJNj4M+H9wV/4+vCkb 59ea8or6B/a50J7H4YfCG5CY8/wWp+vzCvBbi3MZAYV8jm9L2eNcV2j/AOko/ReGcR9YyeM/71T8 KkkdL4X0o3XhDULgD7uw/rXKyBtxH92vWvhV4dOofCzWLpU3bAvOPevM7qwdTO2MbWx+tY4ig40a crbo6cDio1cVXg38MkvwNb4RWhvvH1jbAfekqrf2Dx+IZoAvS+2j/vquk/Zs046j8XdLtlTO6T+o qfWPDsi+NZohH/zFFH/kQVpToyngoy/vW/C5jUxkaeazpt/YT/F/5Gr+0Jox0vwr4ZLR7d1jz9cv XkjZLc19HftoeHn0nwn4QYxbd1jn/wAeevnq2g+0TBAOtbZ1RlTzBwt0j+Rz8K4pYrI4VW93L/0p kdpEZQxH8K5oVHBzt+lafh/TxcrdDb92E/hwf8KSPT5CUVU/zmvLjT28z3JVoqTXY+vP+CfHg9r3 Vbe5aI7mtkOfyrK/4KBeF3j/AGq7W18r70UYNe+f8EyPh1LqR05xb/6yzjPT1xWN/wAFJPh0bH9t KztPJ/5Yxfw+1frWIwP/ABh1NdXJM/nPCZzzeJmIqX0VOa/BH55+LbcW/iXUIGH3b2Qf+PmsvaN2 MV1HxK077P431mI9V1Scf+RDXMlXBxtr8pxEeWtJeb/M/orC1PaUYvyX5FzS7fzbhQo78e9e4fsl 6Qbr48+Erbb97XrUfXMq15L4U09rm7Uba+jv2I/DpvP2mPBNuY87vElmOn/Tda9rJKfNjKcv7y/M +V4sxXLltaN94S/I/XLwV4KGmf8ABSHwfcGD5l0uds4/6ZPXG/8ABw54cDfB631jZ97Ubdc49mr6 Mm8I/Y/2+/CmorBtX+w7nn6QvXl//BfnQVv/ANk2HUPLyy65bru/4C1fsmcNeyq/3oP8T+YeGYv6 5hr/APLurH9f8z8P/CWjNczal8n3dFlbNec39gVsYp8dZXH61778NPDrzNrLeTnb4ZuG/wDHv/r1 5Lrehunhe0udmN1xIP1r8fxeF5cPCXr+Frn9MZXmEZYqcL6+6vwb/Q+zf+CSnhz+0/2Yvj1KRnb4 dhIHr8xrB/Z+8G+T8H/i5deV934eoen/AE821euf8EV/Dpv/ANmX49RPHnf4aQL+Zo+DPgV7f4Bf GC4EX/NOI+3/AE3tj/Svs8vw/PldGX8sKn4rQ/Lc7x3seIcXBf8ALypR/Bo/M+107zfthUfdhJ+l fWHxI8MG0/4Jp6Lqez/mJAdP9kV88+GvD7XUWqbY/wDV2jfN619rfHPwS9j/AMEk9B1MxY3aso3b f9gV4GR4VvB4ybX/AC7l/wClI+y4sx//AApZbBP/AJfx/wDST854bR5rWSbP3WrQ0e32nJrS0bRH m0GebZ91qbY2TRS8r/DmvlY0eWz7n6JUxUZxlG+x9f63oPl/8EzPDupgf8zU4H/fFfc/gOLP/Btb qkWP+YVdcf8Acer5O8Z+G3g/4JHeFtRWP/WeKGcNjr8pGP1r6/8AAdmzf8G4Wo2wHLaTdf8Ap8r9 E9n+8SX/AD4S+dj8Pdd+xf8A2FS/9KPxh1uFhP5eP4hXr1x4cNr+zz43vDHt2xWnb/bevMddtXS/ EbJyWFfTnibwSyfsl/EG88r/AFcNl82PWR+a8DLaHN7Z2+GL/I+0zzGxpfVI3+KpH8JRPhRsng/3 aicAdBViVGj+XHtTI4d8qoOea+KS6H6hzK1yAgrwRRVy9tjH1qmRg4o2HGSlG6CiiigYUUUpVh2o AQAk9Ku6RbmXUYYgv35FA9+arwxu/AFb3grSpbnxHYxEf8vSD/x4VrRpupUSXcxr1I06Um30Z9n/ AAC+H5m8BNIYN268jP6NXt/iX4eKfCt3i3/5hjdv9g1f/Z2+GEjfDWNhbf8ALxFnj/ZNe6eJvhRK nhS6f7N/zC2PT/YNf0TlGSxWXK63ifxFxJxPUnnjcXtNnwj8UPh2P+Eqf9x/yxX+tFfQXxN+Fzjx TJut8ful7fWiuKtkcfavTqfS4Pi7lwsE5dEfUHjn4Hyra6yVtPu+HYj09hXmtt8FivjLXI2tD/yT /P3f9uKv0A8VfC22vNP1Nfs/M2lxxfd9MV57J8G4V8d6o4tlxJ4H8j7vfcn/AMTX0Pt8PWjt/X9M /OY4XF4Go13X/B/Q+Lbb4LyJodgxsz/yJmot930Svjf9tr4ZyWTaFutSM3Hp7Gv2Qj+C0P8AYFkn 2MBk8G38R47suK+Gf+Cj/wADm0h/DbfZP9ZcEdOny15OeYOji8tnGK7fmv8AI+k4SzTEZbndKdS9 tb/+At/qfmh8c/BkljNATAR8rV5xb6JIyyAxn/V9vrX11+1R8LJdOe1ZrfrGx+7Xhdv4Kk8uf910 jPb/AGhX5Dm2U1KeMkrH9KcO8QQr5TCdzmfDnhxn8K3c4jPytj9K4+XTmSZUC8nP86+gPA/gRp/h 3qFykB+WTLfL/smvLbnw+y6rCoj/AL3868/F5fOlTp37fqe5lucRqYisr7P9DW+DOhC7uNpTrtP/ AI9XReP/AA4IPE0mE42x/wDoFdF+z14Rkv8AUPKhj+b5en+9XV/F/wAEyad4ukgaL5h5PX/rmK9r D5f/AMJ6fmj5fG5zGOeShfo/0PmDxhozRa3cKo48xv51h29g0kuAO9eneO/D7p4juxt6SmuX0vRX e8xt/wCWuP0r52vg5LENeZ9zg8yjLBJ+SL3hzw0ZdPuG2H+H+dcndaYRcbdp61714J8HNNpF5IY/ uqleZ6toRS9ZQn8RFdGIwTp0oN9Tgy/N4VsTUint/kc5Dp6lFBH8VX9H0MzaoE2dvT2q/HpbAqu3 +P0rrPBHhtrrV0xH29PasqOGdSaj5m2MzKNGi5N9DJ1Dw88dnbts/P6modG0pv7TjAXpMP516r4i 8Dyppdu/lf8AjvuawdG8LFdWUMh/13b6ivWnl0oVFc+fwudQrYdu/c/Qb/g4O0k3Hhz4IyKv3fAa j/xyOvzx8XeHCPglpcwQ/wDIduR/5Dir9P8A/gvD4ZmvPBPwamki+74JXb9CkfNfGenfBxPFPwDj eSL/AI9Z9Wulb1MdvCcfrXt5hg5Vq1WS/lX6HyOSZxHBYOhF/wDPx/qfNknhdpfh5o8qxt82o3Q/ IR16p+xR4Ea+8VSjyGOJHH/kFqsWfw/834X6KfIY/wDE0vO3tHXvH/BOr4TPrHjmaBLbP7+T+H/p hJU5RlMpZpS06L8jbijiOnHh/Exv1a++TPqb/gn38KHP7PXjqVrf72n3qcj2avzP+NXgU2fhnxMF hbK65aZ/Kf8Awr9xv2KfhbHoX7OHii2e1w1wt8q5H+//AICvyt/aZ+F50/S/F1s1v93XrXt7XNfW cQYP6xhFTivgTX4Nn5vwVmksNms60n/FlGX3SSPHf23fDDWvwZ+B8rR/6zwS36Ov+NfM/iHRnt2T CdRX3V/wUD8E/ZPgL+z9IkW3zfBc4/KWOvlXxx4PeKOFwv3kBr89z7Cf7dNroof+ko/auDc0jHJ6 Sl1lU/8ATkj0X9nDwU+ofAfXrtoW4AP6CvDtY0F0bUlEf+rlbP5192/sW/COfWf2VPE+prb/AOrV R932FfK/iLwcYrvXkePmOdh+orpzHLZRyzDStvFnn5Hn0Z59j432mv8AIofsW+Gn1X9oDR7IR53P gD8RXXeI/Ajx/ECeM2/H9tRjp6yrXVf8E3fAR1b9rHw5aeVu3z9AP9pa9U8W/CWQfFG4g+zc/wDC R26/d9ZkrpynLHXyhO2vO/8A0k4uIuII4biKVnvTX5v/ADOE/wCClHgd9B8EeApTBt87S93T/bkr 5I0DR5Jb9U2ema/TP/gst8MP7A8B/DRTb7f+JGgbA65aY18CeDPC7ya95YTjA/nXJxLg5f23L0X5 Ho8B5py8JwTeq5vzf+Zh+AdAa5/tUsnMdq38mpbHw60lzCCn3vb/AGq9D+C3hJr5/Eg2H93ZMen+ y1TaV4O339sjRf53V51PLZSpQa7s9yvncY4mpFvZL/0m5+nn/BIj4V/a7LTbqa2+VdLhYNtrlv8A gp18OvM/bl01orfPmW8Z+77kf0r65/4JU/DKPRfhNo+uPb48zR7fDY65Q1wv7efwzPiL9tXwvcLB nzbWPOF6nfJX69KkqmDp4ZLaKb/M/mmnipYfHV8dJ6ylNL53/wAkfhh8bdBNp8TPEEJXGzWroflK 1cIti3m4A/i9K94/aY8MHT/jH4sgMX3fEV8v0xO9eUw6UGnxs/ir8Vx+GlHGS9X+Z/VWTY72mX05 f3V+SNL4faQHuF+T0FfVX7Bfh5JP2p/Azbf+Zks/4f8ApuleAfDnSP8ASF2p/HX1n+wNof8AxlD4 Jby/u+ILVvriVa+iyPDWqR9T4fi7Hc1Oor9GftF4h8OKv7VfhvXQv3dHukz/AMBIrxT/AILh6SNT /YrlIGWj162/9Bkr6p/4Rn+1vivpOoKo3JbyRj8Qa+ff+CxOhS3f7Il9p8i/MmtW5K+mFkr7/E1I 1eWn15f+Afi+XU5YWUq3T2iZ+NHwP8GtfR+IWWJj5fhG8b8jXjfijwuYvhzp1yI/vXkor7N/ZZ+H w1Cy8ZOIP9T4D1F+npivC/GPgd0+DWj3ph4k1KYDj0YivmsZl7lhUrbKX/tv+bP0HK87jHM5SvvO C/8AJZH1v/wQx8NfaP2e/jVbmP8A12hqnI9jXR/D/wCHz6d+zL8XLtoiN3w+hUfi0R/pXTf8EOvC xtvgR8Uh5Y/0i18vp1/dk16xqvwvPh79k34kS+Vt+1eBrVRn/rmhr6DLcPyZO1/d/M+Iz7Ge04oj NPRzTfyZ+Lfw08JPc2+tlouVsWz+dffX7U3gE2H/AARa8O3SwctfwuePUH/CvmH4O+AHn0vxK4i/ 1diT+G4V+gn7Zngkwf8ABGXw/p/kAMsdlJ931U14+Bwf1fL6y/mi1/5Mz6jOM1jis+w1npCpGX/k qPx18IeFTJ4FurkoeJKx7rRDBcKVT/lmP517l4F8CP8A8Kg1C8aP7s4HQegrjPEHhRovKYRn5oVP Svk6uWyjRpy8j9EwueQqYqqr/asfavxI8L+T/wAEW/BNyE+Y66Sf++iK+kvh1p+7/g3vvNPAPzaV cD89YJrzf4n+E5P+HJvg9NnK6nE//fTf41778NvBd2f+CCVxOU+X+zJh0/6iua+zcIRrRcutNI/M frHtKM4x1tWlP5K1z8RvE2itHrsabfvTKP1r7i+IXgJ7b9iP4kXX2c829hjj/ac18u+KvCzP4khG zrdKP/HhX6WfH34PSaL+wT48me2wJrG3Zfl/uqx/rXJlGB5aOLb6r9D0OJc158RlvL/Nd/ej8PNV sGimaPb/ABGq+k2DTakibf4q7PxToBiv2jROAcCqXhjRmfWowyfxV+bPDctZRZ+6RzCMsK5rsZOu absLAJ/EwrC+yMU3BeOa9G8SaNh5FWPGJmrm10Um1L7f4mFRWw/v2NMLjlKjc5uO2JOMUfZsNure g0j95yg/Cq8mmkMcL3rm9jI7o4uLdjK8kbtuKc1sRvyDWudMxPgR9WP86v8A9gN+9Ij+7irhh5SI njIx3Mqw00yMq7OT7V3/AMK/CouPGGlxGMnN7GP/AB4VU0Tw07uoMf6V7B8DfBX2jx3pMZhLbtRg HT/bFe1leXupiIJ90fKZ7nEKOGqWfRn6yfsu/BVrv4VxsbU/NdREcf7Jr6C8W/BeE+C74C2/5hbD 7v8AsEV1n7O/wvt9D+GtrbPb/NtRsFf9n/69elar4fiudHms2iHzwFP0r92nmX1flpx6W/Q/j+jk c8YpYie8tfvZ8H/F34IyJ4wcJaNjyF6D3NFfWXjz4ZW+p679q8lf9So+79aK7I46jKKbOKWT4qEn FLY9QubGKSJ1KcMm3FZMnhm2fWbi6EY+bTfJ+72z0r064+HM+xzHIMeV8o/2qon4f38d5JEe1qGz j+L0r4ejmlCOnMfquIyDFSa5qbPPU8K2pto4tnA0+SH7vY18n/8ABST4QRa7b+EXt7bc39qENgf7 FfeA8A33koxj+9bMT7e1eP8A7T/wi1XxJb6CJrPcLbUt54z/AA4rvweYUa1b2fNozx80yWthcO6i g9LW+ej/AAPy5/b2/Z8fR00+VLHbuhb+H/aFfI9n8JriS21CRbT/AFdqT06fvFFfs1+3B+z3e+MP C1rcWOmF5IT5eAp/iI/wr5Kt/wBjfxfp2h+ILi48Oybo4TAB5Z5bzI29PTNPHZfRxlT2seqsVlOc YvLcO8NK+58v/Bb4EXGp/AnX9V+xsfJl9P8AYFfM9/4EaPxFbxmHqz/zNfr7+zJ8Agn7M3im0vtM aOVWyyspyP3Zr89fEnw58nx/YWptsf60MPo7V4maZbF0KUUttH959ZkGfVPrWIcn8TuvuJP2N/hs t/r8m+EY2odp/wB8V3X7TfwsWy+Il4EjAVWtf1gBrrv2RPC507xC0UVtvZo1+VV5++K7L9q3Rmh8 W3lxPbMjmayHzD/p3PFaUcPTpYFU+xz1sZWrZp7ZbNHwB8UPBD2vjS/h8vpcsOeK4bw/4X8zWPLW Lnz2/kf8K+m/i54HlfxfeXRtmAa5OflJ52A15Z4L8LLP4rEWz/l6YY/4C1fOYrA/7QvX8z7rAZxL 6jNN7RR6p8IPg3PqvhPWJzak+X5YyB9K+e/FPg14tW2+UOJCDn61+of7NHwehufhj4inks+kka/d 6cV8TfEf4fra+JipgwPOY9Pc16mZZbF4WnY+cyPOan9oVXJ7ngCeGXEyJ5Y/1mM1638EvhlNrPiW GDyC2VbOO/y1lT+GzHqaoIuFnAPy19Zfsd/CP+1PGVmJbJssrHbtPTaf6YrjyvLVLEpNdUenn+dS p4BuL1ZxnxD+BN1p/hiwulsWGVPUf7Tf4V5rp3wzlXXdjW/SYfw/7Qr9OvjF+z1BJ8OtLeOwO7kM Nn+01eL/AAp/Y71v4p/Eq88PaNbbJLWJrhyyn7oYcV9hiMqpuXOuh+c4HP8AE04ShJ6s9d/4LYfD i4v/AIV/Cu5MO42vhONM7en7oV84fD34RXP/AAzLNcpbbv8AR/EIZtv/AE7wCv0a/wCCp3wtl134 HeFYpLbfJpehhJPlzjbEAa4H9ln4FWHiH9mXXNMvtOX/AI89X2EjocJn9BXNg6VKpglUn2a/E0zD FVKOZSw9PaMk19yPzd8KfB26vvhRosqWmf8AiaXo6e0dfTH/AASs+Dav4x1G7nteI7yROnTMEv8A U12nwa+Ax1H4UaRb/YeV1W9P3T6R8V7d/wAE4/hVJpkmvvDYnP8AaxKNtPI2SDNevTw9LB041lo4 png1sdicyqyoPXnlf8W/1Pa/hJ4Di8OfDy+0WOHiZ5yyj/aLZ/nX5nftpfBtrHUPF0Udr8r61ZuB t7EXH+NfsZ4Q8CSf2Ldz3Kbcq4Rfevj74+fs2X/xM8W6xpMNjt869tXkLKeiib/EVz4XFUcZOrFy 7HTjsDisno4apGLT2+5p/ofnX/wUg8A+X8B/2e7YRfNH4Sulbj0mjr5X+KXw0lsrOyZ4fvxg/wAq /R3/AIKi/C250LwN8FdGuLU7rXR7uH5vaeMV4v8AtVfsw6x4Q+H/AIJ8TyWu5fEOm+dbLGp3dF4r xMVl8MU6jte9l9x9Zl2dVsDDD03pa9/K7v8Aqevf8EyPgjHq/wCxR4mM9rlriRgvviJD/Wvg3x38 L3tNe8YW7W//AB73j8Y6civ2T/4JYfCyeL9kea2+wnbNcsSSvrCg/p+lfBXxn+BWt2HjH4mSposr W9tqDB5REcKcoT+lduKw8cRhYUesNPwPNwOOrYTMKuIe1V3v6M8t/wCCUvw+8/8AbB8PsYuI2Lnj 0dK+qvHH7OzR/FS6vBZfL/wl1mN23sblK4f/AIJH/Dx7v9rTTTHandHZyPwvTEkeTX6H+Mfg8s2r XF2bE7m8RWjn5e4nSujKaNPC4d0Z6dTg4kxFfHY6NeF2tvuVz4k/4LmfDsP4E8CyRQ/6m1jg6dPl lNfnD8LvhxJf+MjBHb8kf1Fftd/wV7/Z/wDEXj3wL4P0rQtLa4upLwBVVSdv7uWvgf8AZi/ZP8Za wL/4pTaPIul2F5Fa72jP7yRmHTjpXmYvBRx2JjXTvf8AQ+gy3NKmV5bPCS0aWx4P+yf8J5dafx6x g3fZNFlk+70wkh/pWbpXgOSPVrSNoefLz0/26+sP2FvhRcW978XrLUNLkjkt/Ds+6N4zkfu5a4Z/ hu1v4n0+MwY3Qr+soFVhsrj7GMbbN/jK5njM8q/Wqkr6SjH8I2P1e/YW8LQ6F+zp4UXy8M2hW24/ 9s6xvjh8M4/EP7TPhrXJbbd5EBDN9PMNe4fsg/DnZ8FfC4uotsceiwBff5atfFL4fvJ8VNLvrKzy G3bSB0+Vq7aOY0Y42UG9luePWyXEyyiNZx3kn56s/m0/a68JhPjf4yGz/maNQ5x/08vXiVv4Yb7Q 22Pp7da+uv21vAt/oPx68YWmoWbRP/wkV8yhoyMg3DnP5EV4TpXhZ7i7ZfLb7pP3a+LzDBe0xF+7 ufq2T5s6eCUW9v0G/DrwszXH+o/5aHt719cfsB+Fm/4ac8HARcrrEJA/4GteJ+C/DIsA0zxY/fsB 8v0r7R/4Jc/D2HxN+1j4SMiDbDcNOx/3MN/SvcyvDxw8XNrZNnyefY6eKqcqfxNL8Ufrn4f0Nrfx 7aCSLDRgn8K8R/4K0eCn1H9nrWBDBmNriGTP0RhX1VLoKp4ph1WMfKsLKfr2ry79vzw5H4l/Zw1i 1aPeVUdvY1OEx3tMzovvp97JzHKpYXIcSraxfMvuPyu/Y1+GG/QfGl3JB8sngTVY846nbXhvxE+F O39lvwzqfkcvrtwhbb7mv0E/ZR+EVzYfDPxRd/ZG/eaBrKpheoCkfzFeGeO/ho037IXhOJbTLN4w eNRjrliMV9ZWo05TnS8rfefn+ExlanGNZ9ZX+5L/AOSPUf8Agjb8M7zRfgV8RILm0aOVbhUkjYYP +qNe2/GfwGtt+yn4wsoo/m/4RNFb/gKIK9M/ZD+Dlj4D0/xnY2Nrsh1WK3nVduPmaI5/XNa/xi8B 3J+AfjKCa1GJPDcixj/gIP8ASvIWMhRqSoX6xX3pHvSyutiKdPFyj0m/Sx+Lf7Ovwx+3eHfG8wt/ 9To5I+Xp+8Ffc37a3giRv+CXOn6IsPywWNmfyQ1wf7GfwMm1b4OfFDV2sG3JbiKNtvZVd2H6Cvrb 9q74W/2l/wAE+m0/7Pll0+J9vcYjPFdeKlToU4Ue7scGD+sYqVTFJX5Y8yfpJI/IH4efBl5f2XNb 1z7N927UD5fZa8m8cfDaSwsrad7dtrWUZzj3PH5V+hPgz4Tw6V+wjrV1Ja/6y+Q7tv8Asp/jXnvx t/ZuFh+ytpfxHWzy080KFtvRQrA/qRWeIy+nKmqfZWOvBZ1Wp4ic7/FK/wArHq3xi+HBsf8AgjB4 YiK9I7GUcf3iDmvf/ht4NRf+CGj+Hjb7WbQZm246/wDEx3VS+PPgFm/4JC+G9LNpzHpmn7h9BXr3 hLwpNB/wS5g8LxWzM0nhpdqAd2mDf1zXl15KpCm10nGP3HqYO9OdWn/06lP/AMCSZ+FviL4fSf8A CaWtsYv+YhGo46/OtfrL+198PYv+GDfFlpDAMnw+HwOxEZ/xr448c/s96jpPirwrq99pzxnVPEIi KMhGAJYgPzya/TP9qL4eXDfsbeMba4t/+ZdwufZP/wBVepUjSwfPFP42eRTniMydOS19krvy6n81 Hj3weyapIBD/AMtMDj3rL8C+EGuPE8UCw9WNe1/FXwa1v4mnhWLI875V2/WqHwR8E/b/AB/DG0PC lycj2Jr4mrltsZZLqfrGHzuUsrbv9k818YeEZIbmdWi/5fmX+dcvH4XLaW0vljHmsP8A0GvoXxp4 Njuby92w5263Iv3fqK5i2+HZk8ItdG36XUo/JU/xrnrZf+80OrC5xKFFXfY8XtfDAE+DH/Caz5fD ZMjbYu5r2XTvATSXqo1v/Cf/AEEf/XrCm8JsJnVbc/6zHFcc8vfLsetTzv3r3ODh8JvJeRq0fVzx /wACNdUngOQ/af3PRV/nXV6b4Jml1aCMW7fNLj7v+0a9cs/g/NdHUIILMtJttwgVerMwH867sHlf PueTmnESo2bkeU+Gvh5MJE/c9a9p/Z5+Hzt8R9HjaLH/ABNbft/tivoD4Xf8E5/ij4n0yz1qLw7J FHPMU2tGeF67v1r2v4ef8E3fH/gfxrpus3FpvVdUhA+U9N2c9PavrcvyqnRtN9D82zfiKpioyhB3 vp95+iPhLSYtP0KC1jXAWFP/AEEVpSRB02Be1dVoPw5uJdOT7QwVhtwB6YrWl+HFmYGEf39vBz3q K2ZYf2juzTC5DjJUE4xsrXPNL3S4p5t5X+HFFdze/DmdZ8QSjbiiqWZ4e3xGcshx3M/cO247rRhd +/b7fhWDL8QdLVioI/1eV+b1qifiTA1xIqj5Vgyo96+bjg8U/sn3NTNcvirylc6whf7vbH4elZ3i PSdC1CKA6w0aLHIGj3N1OK5z/hZjmNiYMfu8/jzXiv7W37Sd/wDD7RNGug2PtmpeV97p8pNd2Dyr GVsSorTzPIzTiLLMPhJTa5tFp8z3fxZ4Y8CavYKNVlhVAykZYVgSeAfhELS4Mt/b7JW3Sk7cZOOa +Rv2lP2wNR8L/DdNQ0rU8TSBXDB+29hj9K+YJv8Agof8Q9T8F+IFfXnWSC18yF1k6Hz0GPyNe2sp xGHjaVZq3Q+VfEWDx03Uhhou+l9T9RvDnw/+BVnoOtafpN/Zta3DEXzRgYQ7Oc/hXwh8T/2Z/wDg m7H8TYrjU/jfDBeLJL5VrFaswOcsRnd2ya4D9nj9rTW9U+BnirVNW8RzNc3CuxbzTnPlda/PPxT8 Wby/+IVrqM+oOzfvMs0h75rCvTeDipyqN83odeCqLMarp06Si4aO1/uP1R+Evh3/AIJ4fDL4pImm /Ha3b/RYj5M1m2CdyY5z3rO/bj179g3WtA1jxTY/G2BNUj8iaGGHT2cSSJEVVR8w64r8g/FPxU1A at9oTUHV9oCsJD71i+KPidfataILy9eRmkUlmkznC4ryamYU4uWrPo8PktaSjpo9T9XvCHwy/Yz+ KHwH0/xPrnxGSGW8+IMENxcf2fiRVeyjyuN33RknPSvmX4b/AAj/AGRrz42y6RD8ZbjyItbuooca K2HVQdpz5nQ4PNfOvgX4w6zHaQaIuryJZ+cJvs6yHb5nlqN2PXHesP4d+O5bHx+t8J8f8TCRs7uf umj6zSlKF3cpZfWpxq2VrL7z95vhfof7KnhX4S3x0bxlDMtxGgvmaDmN+RjG70r47/aS+Cn7CVn4 cvNf0P40BrweKbeFoV01mZImimLAfP0yBzXhXg39ou5sPh14ithqL4l1JMfvP9ivmvxx8ULm91DD XrNltzfN14PNehiq1OnTUnK9zxcvwuIxFeUeVLl7dT9Cfhn+z9/wSv1yw086p8ff9MvdSt8xzaWy kN5m3Zy3Gc19u/Db4P8A7FXg79pGTw94f8TWn9rWuj2phtFt/wB35YgZcg5xkjk1/Oh/wm95a6rH cwX0itHMrqyv0I5B+tfU37Of7T/jN/GVt4s1nxVdTX7FUe6ac7yoXAGc+lcuAxVPE1nT5nH0seln GW1sJh1V5VJLWzP6ANa+F3wW1vRoY727tfs6tmMnocnPr71m/Dv4LfAHw/40vdT8N3tt9ue223Cx 4UhdwPXPtXw3q/7UmpyfBzw7cpr8nmSKpdvNOSawfA37ZF78NviFq3iW7vnvPM0/YsLy9DkNn9K9 7+y8Q6TSrPU+LjnuEniIz+qx0a/A/Sv46+DfAPizwJeWHjW9ihs10yZPOdc7UK4zXMfs2+C/hLaf Ci4s/CurxXmmySXgkn8vbtDv8/f0FeP/APBSP4wXXh34EaZe2V+8H9q+GllZVfGQwH+NeY/sRfHK G0/ZT1RrzUSFb+1hG5kxtxGDXn4fAVqmWRcZu7d7dknqexjs3w1HPJ81Je6rN921dL8T6d+GHwj+ Btv4ftbXwzqsc1rFeTlZNuMswG7v7V2vwM+H/wAOfCmkynwTdQ3AaYmaSNcHdl+v518H/s5fHi7t /hHpM7aw25r66GTJ/sCvVP8AgnP8btV1rSPEyXOptOsGr7Ylds4B3n+ddmOyvGSwk3Gq3foeXlWe 5fTzCEXQSffsz7cRI4Y2AwsfJauVm8M+AtQ1K5v2uoy7MBMFfaQQD/jWPc/EYt8PtUv5rjbNCrbW z618i+H/ANrK606TxLdX+ptJH/awgX9593KsB/KvLy3J8VW52p8rTt+p7+dcUZfQ9iuRTUk3r0O6 /wCCgfww/Zf8YQeFX+LPxATSUsbCc6SBAZPOBniyRgjvgUfEn4H/ALJPi7wl8Krbxb4+jht7G1T+ w/MjyLpcJ2zx24PrXwr/AMFYfi3e33gb4M3cmpPm40O+eSTd1/0hK85+Pv7Xl/4w+EXw50ixnNvc eF9JaFZllOXb9383/jtdlHDypx5JVGnFu55uKxEa1T2kaSaqWS30sk/zuftB+yp4I+GXhP4Srofw 41KG90v7VJ+/RNoLcDGOa4fxp8L/ANle88IeNG1fXbGOC/W6Osu0QJjIXDHr1AFeP/8ABLr4y383 7Jpubq+aQxXTFmZs8+UhNfnB8e/2w/iE3j7x94RtfE08dhdapLmJZT0bG4fTrWccLVp1p1J1Gk3p brp1N/7Qw+KwtKjTpJyine/TU+/v+Ccnwp/ZA8M/tFy3/wAHvik2s6lDY3SLaPZmMeX+7ywJJzz/ ADr7jvdC8C3QY3U8IY30ZPTiQSAgfmBX4n/8EhPilLpX7VthJb3JDSafKmC3UF46+7rj9pO8l8W3 GknVD8ni+2jVfM9biOtv7Nr46o6lObtb8jnWdYfKqaoVKScm/wAHofXfxT8I+BfERsX8X3MMPkyM LZmUf3G/oa8s+H/wo/Zp8I/B2xttO16zfR2vkEcyqoV5hJgZHruHWvEv+Cqn7UniD4U/Drwv4n0C 7aGb+1P3qhz8w8qX/Cvg/wAG/wDBRO5vP2bYPgZcTyDUrLVnvFvxIdxj80uB+bGufD4arSpRhOo4 +R2YrG0cXiqlSjQUklu763X6bH6ip8FP2SvCl54u8a6d4gsYW1rSXg1ZolHCCNstgH0zXzD8YPhD +xW/jPT9T8PfFcRstvABbR2LMrL9oQE5DV8M/s4/tVeONSbxxZeJPF91dRSaPMIY5JyVDGOQVR0v 4oTXN5ZSy37N/oWCd3/TcGu/Cxjy83tHr6Hk5hKpFODoxVkn17Xsf0E/B+20Sz+GeiWvhufzLFdP jW1kx95McGrfiXV/CukX1vda7fQwzbwIQ3U54H8685/Ye8ZQ+Iv2aPC93cXILLpcWfm/2BXz1/wU T/aFn8F/GbQfC1rqBVCqSPh/9s/1FeFh8vliMynScrJX1Pq8wzijgshpV4Ru3yq3puecf8FBvgX/ AME+vGnj/SfEXxB+LsOjy302qPMbWxMnnSDG4MVYYKsOM9a8D+H/AOyr/wAEqrvxN4bFj+0kZA8b edDLprqJzvf7x3fLwBXw/wDtS/FjXfEfxF1hNQ1iaaGHVr02qyTEiMNO5OK8e0LxveWd35sd4wdV bYwfletLE4qjTqKF726s1wOBrYjD+1WnNrZeZ+reqfAz/gmT4b+It5oCfHjdDzIAtizRoxZMjcG5 4r6Q/Y28E/sTfDv4t+CNU+E/xRj1O/1D7bDbqluy+Y+1eGOTjHb1r8LdS8e3k0rSveyFjcMd2/k9 K+kv2B/itqeh/HnwHdQak6mHxFbhfn7NKoIrpw+IWKk6Sla6PPx+BqYKMa7jdRfU/o8E8L3BhDKZ F5I9K574taLoPiHwHeaT4juFitZlVZHYdMn/AOvXDfDf4mT638W7rRHutymyRzHu6DJ/+tTP24PF TeEvgZdX8dx5TPdRopDY9a4o4Cth8ypUG7N2dz055zhsZkdfFJXSTTXcl+GPhj4M+HvAd3pui6vC 1t5N+tw7LjahdvNJ59TXlN78Mf2VfE/wx0PwzB49tRp1v4w86xmWLh7jeT5eM/rXzb4Z+PuoW+ie LtOXV5Nq+G9af/Wesjc183+Hv2gLnSPgf4XuP7Tk/wBC8ZR3LDzPR2Jr6aOVVaVSUnVd3r+n6nwP 9uU62HpwWHjZaP52/Ox+33h7QdE0kzDSVVfMjQSKOgwDj+tReONP0O88G6lYaxIqWbWLi5Ydo9vJ /KvOv2efibY+NNG16+sr/wA4WUMIc787W2EkfrVP4ifEaW6+Fvi5ppv9T4ckdef9kjP6183/AGfi vrbV/hcdfuPu1nOCWXw91LnjOy6aLUy/2fPh38CNH+Eviq08FeIY7qxurq6+3XDJt8pimCMZ5wK9 E+I/hfwpr/wPutA1W5UaW2nY85V427SAcZr81fgN+1RaeB/hD8S/D+o6sBIweSxVpOS8sbqf1xX2 v8SviLs/YRtfEkd5tkm0OIO+7r8lermGBr08ZCXO3zT+4+fyfNsLUyypF0lHkpu/nd6r8ThfiH4E +A3w+/YquNHuvFKx6Zcsh+3fZyW3bEx8ucnt3pnxu+EPwD1v9gWzgj8XLBpa29tJDqHklmYlxxtz kHmvjr9pr41yy/sbWWktqLENqkY27vSCKq/ij9ptdR/YR0r4crf5mj8gSfP/AA7tw/DivSlgqsai j7R3vzP07HhxzSj7O6oprl5F673P0l+MfgX4ff8ADGFv4L1LUPL0W30a1jhu4492QEG1tue/1ruv Cfh/wlZfArSfDq3af2P/AGbaos7rtDISu0kH1OPzr5v+OfxFmb/gmVoutS3v7ybS7BWbPbaP6V1n xO+JGoeFv+CZL/Eawmxcaf4bsJYpM9xPCBXz0sPV9jFOX/L3/hmfX0cdh5YqbjFO1BP1S6GV+1X8 HPghfal4Chk8Qw29z/wlVq1qsce8ygyp8vBGOcc19A/GXRfB+o/BzWNF8Y3i22kSaYyXk7dEj28m vykk/a4vvjF4y+Hc17ebbjT9ahWcLJ1b7RCQ35A199/t1fEqCL9ivxlfQ3G2RdFkX73quP6V3Zhg a0Z0VzuWur+Z52S5phZRxL9motxWnfQ+YdY/ZK/4Jhapqlu+p/FWz+0PMjKrRn5iN3B+bvU/w2/Y 6/4JmeGdHl8R+F/iXp91cR6bJJG7R8ki3bJxnryDX5LfEH4lanJrjTQ6rOu2QbdsxGOtc74M+MPi HSb648rxDdIvlygL9obgEEHv6VzYjERjWacnv5HoYTA1qmHUlHS22p9fw+A/2HPEHhHUNSl+Ocq6 tNrzyCAaOwCsT9z73P1rb8Cfs1fsW33w7sxrnxxmjhmubpryT+yW+RvKiwPv+4r89NB8dSJdSZnb DaiX+97V6fp/xIZfh61n9r/5e5iF3escYrjo4mnUuz08VgatKyPurQv2Rf8AgmbFOzSftHSyMfu5 09h/Dn+96EV1Xw1/Yw/4JLywWss/x+hu5W3s3nWrLu4PXLdq/NNfH7rcmRbpuIf73+wK4k+PdThn cwahIv7w7cSnilLE04pDp5biKj3Z+z+i/sU/8ErG1KE2PxesJJI9PlTBj6tn7/3uor1vwZ+x7+wJ Bdi507xtYTSSLZj5l/jWRSp+91JAFfhL4d+KmtQa7azf2zMMSYb98eQW6da+hfDH7RWt6HqUmpQa 7cH7PNazKpmOMpKjDv8A7NehhqtOstJtfd/kePmGDqYeonKCl63P390n4efCrSrVbG01CJUjPyhW VcVpQeCvAUksciahGxWTK/vhX5J+Hv8AgrD41Rmtr7Y7SyB87ui4HH5gn8a9o+D3/BUXS/Fmtafp F7ZBJptYWMkH+A4wenrXT/Z1erdwrNnCs3wtCSVTCpban6ZRoqIAvpTq5m1+ImnyKWfK4A281o23 izS7pN6XIG1V3Zr5mWHrR3iz7ylmODqJckkahRSclaKyrnxfpdvL5ZmX/vqip9hW/lZX1zDfzL7z yprtdzDd/DnrVCXW1j1KS1DfctQ557Zrmbvx7apdyRNMoxZq+B7ivPtT+LdsPHOpQJdcR+F/O6/7 Q/xr9GoZdUerR+H4rO6MIqz6nsLa/AbNpjJ92Esfpgn+lfF//BVr4rwaP4O8Im3uuTq7thT6IRXp Ufx4ifQbgG7XP9iyv17+XIf6V+fv/BT/AOOT634Z8MxG83bL6Q/e9jW2KorLcLOu9LWsYZbipZ5j qeFir8zafy1KP7Sn7Q8upeArG1F6x/cfN8x/56tXzXD8XZY9C1iD7Z/rrXb97/pshrnPjB8Tp7rw 5bxednEeOv8AttXkI8bT/wBm3ymfO6L/ANnFfD5tn8pYi6fQ/W+G+EVHA+9H7R9SfCL45TaX8KdY 04XxHmI38X/TM187an45kl8QRsbg5G7pUPgvxxLH4QvoBLt+U9/9k153Nr7nU45jLu6189mGbSq0 KWvT9T7DJeHaeHxmIk47s3PFHjJ1vdyy+3Ws3UPF7PaIRN/FXLa7qjz3RxJVN712jUF+jZr52rja jqPU+6w+U0Y043Wx7D4V8VkNC3nHjb39gKboHigxa75iyFf37Hd+FcL4c1xgqqZOmP5U7TtY8u/Y 7/8Alo3zV2xx3ux1PLq5VG9RJHv9h8S54vDuoWwvDhrpSfm68VwGr+MGkuQfOJ9/wrno/FLJpl0n nfemU9awrrXS5UCX+H1rqxWZSqU46nm4HI4Uak5cvUvXXiore58z+LPWvTvhb8RGsprdluWG1wfv e1fP1zfu9x5hfvXT+EfEclsYyZejYxXHgswnTxPNc9fNMnp18G4uPQ/Q5/j5cS/C7QbP7W37tF/j rL1L4xTXeo3MhuPvwgfe9q+d7fx7KfCmnRvOOB/e9zVweMnN3IRKOVH8Vfff217qV+i/I/GHwvyy do9X+Z+vH/BX/wCKUukfBv4c6O10Q1x4Fhcrk88JXzn8DfjVcWX7FWsQwX7JJ5usYYNyP9HhJ/nX Sf8ABcvxabPwf8I445SvmfDqPr7COvjnwb8XG8NfsjXCPNn7Zq2p2vX/AJ6W0Arsjjo4f932g3+v 6nlyyipjI+3tfmqRX3Kx9EfCL49Pp/wn0a1+24K6hdZ+b1Ra+kv+CTHxYjvLbxRFPc/e1RTyf9iQ 1+YPgn4lSQeA9PhWf7t1P/Ja+lv+CYfxgfRLfX5hc/f1Qd/9h/8AGvQy/M6eMr0qTejT/I8XOsil leFxGISs4SX5tH6xeIPiPG/7PniTxXa3PyQR3AYg/wB1ytfmHN8cpf8AhHPEU323JPiSHnd7SV9Y aL8VP7W/4J6ePtcFxukt/tXOf+m7V+VsHxIeTwjr5abr4ghP6SV04vFwy+UorS93+B52WZbUzalG pvyci/H9T2z/AIKf/EM3Pwc+A92bj/XeF7puvrcLXzXrnxJa68OWULXP3YmH3vpXbf8ABTLxRJL8 Bf2eZPNxu8FXR6/9N1r5fn8WySaPAvnfdU9/YV8RmmYyo5lVpp9F+SZ+u8P5DHFZLh5taqU1/wCA ylH9D9o/+CXXxoisf2KfEL3N0N1rJMynd6woK/MX4sfE03nxP8T3DXX+t1KRvve9e/8A7DHxjl0H 9knxTpi3BXzM9/8AYFfCHjfxhJL441aQyffunP15ruzrMOTK8NOO8ld/kePwrksq2fY6ElpBpL77 n27/AMErfiOtn+1hobvccSKyfe9XSveLX9oOSb45/Zvt3yyeOrTI3dvtMVfBn/BPnx8+j/tG6He+ fjax/Dla7nTvilMvxqjuftX/ADOFu/X/AKbxmujKM09nl8W3vJr7kmcPEnDvPnU0o/DBS/Fo/QL/ AILlfEhIvhT4PgjueJplm/8AHJhX5X6F8RzDrk0iz4/dHHzH1r7C/wCCyvxWPiL4Z/D1Vuc/8S8M 3zdwZa/N208TyRX0rCb+HHWvN4kx8sLmnInt+qPd4GyeOOyH2s18Tf5ntnwf+JUtle68EuSvmWbr 94+jf412Xhbx1I5tm+0dIcdT/fr5u+Hvil4bq+Jm+/ER1+tegeFfFG2KH971Qd/9uuPL80lKMU31 /M9jOeH4qrJqO/L+Vj+ir/gnR4vuNX/ZP8L3MNy3y2McbFT3WNf8a+Lf+CvfxJudL/ag0uIXhBj0 6Jm+b/pq1fSf/BIXxB/bX7GOiSNLny5GT/x1a+Bf+C1XjFrf9r82ol/1NnGu30+YnH619lWqRw9O Vddl+J+VYXDyx2Ihht+Vy09G1+h8NfGrxc1z4y1S4aXO6+mOc+rsa82tvEyicnzP4T3q18TdZefW 7yQSfeuJP/QjXBx6iVdgX9a/MsdjHLEN36n79k+Vxjl8VbovyO/u/FhXlpP+WhP6171+x54+Fl8W /B1z52PL8RWjdfSVa+SLrV3eRUWT+KvXv2cPFEmn+P8Aw7KJf9XrEDf+PiunKcdL69HXqjh4iyen LKZtLWz/ACP6KP2Zvi7aax+2vN4Ra4Ba40WMxru6kHJ/TNdh/wAFgvFJ8Lfsww3qzbd2sRIW6dQ3 +FfFP7EPxQm1L/gpZosrzsVbTJgR64t3NfQn/Bc7xtHcfsj299BJtxr1srLk9cSV+hY6PPnFOuto o/EcpqJcN1sLJ+9Nq3o3/wAA/P8A0v4zyRHxTm7/ANZ4V1JRyf4pia+fR8UZv+FWWlglwfl1LdjJ 9Gqk/j+aKbV0Wb/WaDdDj/roxrx2PxlIfB8UQl/5fs/e9jXDj825ZaPo/wA0e5lPDnPTlzL7UX+D P3T/AOCRfxdv/Ef7N3jjXb68Z5mvRuZmyR+5zXceMvin9r+D3jeWK5yV8Do7fNn7wr5j/wCCJ3iZ r39kj4iv5oPkzFv/ACXNWPCnxPk1/wCD3xMD3G42/wAPbcjk+uP617mBjTqYWdaW7Sf5Hx+afWKO YU8NHaLkvv3PiPxB8S5Y21BFvCPOkG75uvzZr9Sfjl8RLjS/+CYmj6stx8k2g2pBDH+KL/GvxK8T eMnaSYGbq68Z96/Vf9pvxeIP+CN/hbU45/v6Vpqdf+mZFefh8ZHE1pN68uv5nt47K/qdKnGCt7TT 12Pib46fGR734CafpZus7dSLY3ekUQrl4vilPN4Eg037W20WcQ27j2NeO/FTx1JN8OLa188HF4Tj P+ylUtL8ZM3hyHfMP+Pde/vXl1c4/wBoev2Ue7heG/Z4GN4/bZ+z/wAbviN9r/4JI+Hr9Ln/AJcd NjHPfAFerfGnxGl5/wAEPdV11JP+ZTtO/pewLXyJ8UPF6y/8EXPDF0Zfma8s487v7r4x+leseOfi Hd3X/BBrVYRJlf8AhHY1z9NTjH9K9DG05Sork+y1I8PKZRo4pqr9qMqa+Wx+fXwm+IZsvHui3ST7 fL1q1fr/ANNlNfql/wAFGfGDaZ+wp4mvlkKrLpyR9euUY1+JPgfxg0PiTT51ufu30R/KQV+q3/BR v4hx6j/wTZ16+WflZLePr/skVthcRHEYOpUvfl/yMsdgZYLNKNLb2ll+KPx18X+LBNfu5k/iyPm9 64+HxUYZJiJGHyvWVrPiAyzSOX/i4Ga5qXWnXzGMnXd3r83xGYScnK5+4Zfk8YUORrt+Bt6L4nBm YmT/AJec9fauxtvGcieH/s63DD9856/7K/4V4vo2rSRytl/+WtdTFrp/s/yy5+838h/hXLhcdLld z0cwyiDktDtz4tlL8zH7nr/siucl8TfvG+c/e9fesWXXHO47/wCH19qxpNX6kyUVMdLoww+VxV7r c7/TfFpS8ibzT/rM/erv7b4kTCK4zdfeVR19xXgtvqxFxGVk6NXQL4lfEg83+H1row2YThrc5cwy OnWabR75o3xLkOoRlrvP7v8AvV7B+zp8QTL8T9DBn66tbD73/TVa+N9M8WSpeqfP/hxXr37Ofjgx fE3QczdNYtTx/wBdVr6LLc4k6iV93Y+HzzhynHDymlsrn9MNrfb0zv8A4QevtVuO4cL8kjDOC3Ne a+HfiNa30V2FuOIreI/TKv8A4V2Wm6wl1amRXz+7Q9fUV9piMHKnrbc/K8HmVGt7t9fU1priZnyf m9zRWLqniBLS68ljj5c9aKzjhpW2Oh5hTi7OZ8Z618dR/bTEXHXRo/4vavKL344sfHOrSG5xnwft 6/7a15NrHxUlbVmJuf8AmExj73tXl978UJB4w1T/AEr/AJlUfxf7a19Pi8wo0IpR7nweX5Li8ZKU pdv1R7hD8apBpEym7P8AyBZh97/plJXxX+3d8SH1LRdDQzE7bx/5Gu2t/ibLLpc4+0/8weX+L/pl JXzD+1J4wl1fS9LXzt224Y/zr4birOOfLZRT3X6r/Jn614f8Lujn1OpJbP8A9tZzvj3xa11pEK+Y f9X/AOzmuKi1pzY3Cuc7k6f8CFQa3qzXNnEhk6KR+prJSd9jp/eWvyfFYmVSpfyP6OwWX06NHl8z rPD3iBoNFuYVPUH+Vc6byTzvMBos714bORP71Ui7Hqa56lbngl2OylhY05yfdj533szE1Hmiiuc6 ti9Y3jwuMHFOjvXScup/iqirsrbhSb2znNae0Zm6cea5sjU3NrMCer5qnNfEjOMe9V0lfymGahLE 96JVJSjYUaUYyuOkcu2auaZdtDMoz0bmqIOOackhR91TGTi7lyjzRsz1S38RkaDZoH3Ff/r1qWvi NpLjlz0Xv1rzq21ZjYwRbsbf8a1LDVX+1KQ3pXtUsVKyufLV8tjG9u7P1N/4L4a75Hhv4JANxJ8O 1H15jr4H1HxK8X7LNjDu5/4Sq64z/wBMIK+xv+C8eum+8HfAFw3+s+HBP/j0dfA+sasV/Z4sbMN/ zNFyevrBBXvZtiJU8wqx7Rt+CPj+GcDCvk2Gm+s0/wD0o0NA8Yvb+FLSMSY/fykfkte6/sGePXsd L1hvOK51Mf8Aotq+SbTWpItFhjVvuyOf0Fev/sj+KJdM0DU3DgZ1FT/5DaubJcwlTzCm32f5Hbxd kdOtkWIil8Tj+Z+mHwt+J63P/BNn4rWon/1UcxH4zmvzLsvGxPhXWI/O/wBZrUTfXCvX1x8FPHcj /wDBPn4tQrcf8uMrbf8Ats3+Ffn7Z69IdGvovM+/fK36NX0HFGO5ZYZp/FBv81+h8d4f5PzPHU2v grKP3JP9T6S/4KS6sZf2ef2czn/mQLhuvX98lfKf9tubSOMHgKRX0p/wUOuvO/Z9/Z1jDfd+HM3/ AKNSvk/zX27c18hxBWf9qSfdR/8ASUfp3B+Fj/q/Bdp1f/Tsz66/Zm8dmw/Z+16184/MCP8Ax0V8 u+JdVeTxDeSk/euGP616d8G/Er6b8I9as/MxuXP6CvHNTmaS/mkJzukY/qaMzxsq2X4eHZEcP5ZH DZtjalvikvyPW/2SvEraf8ZdNuN23Gcc+4rctvGp/wCFpxus5/5GSFv/ACKtea/AfUxpvxIsbhW6 N6+4qS01yRfiDHNvz/xO0Yc/9NBU4XHSp4OnD++3+CQ8dlUa2bVZtf8ALtL8ZH1R/wAFKPHsmteA /BMPnlvLsSMbu26SvjP+0mjd39a94/bS8SHWfDHhWLzd3l2fr/tPXzsWJrbifFOtm05+UfyMOAsv WF4apU2usv8A0o3fDGqiB5h3ZK7LQPEPkwRkN91PX/arzewnMJYg9RW5puplERS3I/xrycNiJU7O 59BjsHGqf0Gf8EQvHK3X7H8Vm8+Ps94P/Hs/4V+f/wDwWz8Xi4/bY1RVl3eXHGvX2Br6C/4Iy/E4 6J+yteRNc/8AMQgHXpjza+Jf+CvXjI6v+2Hq1752dyx9/wDZFfq2efuuF6WIX2uVH878Jwdbj7EY N/Yc3+J8u+M9Uaa/uH3dZn7+9ci92wfrWhq981zcSOzfxE1iy/fr8jxNXmmz+ksHRjCkolz7S7TK f9qvRvg3qbWvizSZc4C38Zz/AMCFeX2xPmjmu6+HM7W+uWUyn7lwh/UVtl9RwrqXmjkzqjGpgZx7 p/kfq9/wTj8YPff8FIvDsbSE+ZZXC/nbvX1d/wAF39XOmfsfWabv9Z4kt/0Vv8f1r4P/AOCXviE3 X/BSXwmS/wB4SKf+/LV9mf8ABwpqZtf2UdDgBx5viIfoor9Z+sSqYOrPs5fofzh9Tjh80w9Lvyfq fkFceJX8++O772jzgnPq5rzJda26KsIOMXOa2r3V3WadQ33tOkX/AMeNcGbwrbiBm/5aZr8+xuKk 0nfv+J+0ZXgIqD+T/M/ZD/ghh4kaX9kb4uLv4ht2fr0/cEVxvwN8fC5+Fnxciaf7vw1RvymiH9az /wDghv4nNp+yd8bkZ+I9JyP++GGa8r/Z88a+b8OfjApm/wCaYqP/ACatxX6FgcVy5bSX80X+CPxz NsBz55iWl/Dml/4FKJ8ja/4oMlxIUfPIPX3r9T/2lfGqy/8ABD/whMXGf9Dj+9125Ffj3f6uWnYl q/SL4/8Ajl5v+CK3hXT/ADvu6hCuM9OM18/kmKdShi5doJn2XFmC9jistglpKql98T4F8a+J/tXh WGEt/wAvBP8A46lV9I8RE6bHDnjy1GM1x2saw0+lRRF8/vCf/HVpdK1Vkj2K/avlZYuUq33H6D/Z sY4flt1Z+sHxC8aCT/gi14TtzLyNbj3fN6SZ/lXuWran9s/4N99VvQf+YCefpqyCvjHxn4zeX/gk j4b00S/c19Rtr60s7s3H/BuTql0W66LIM/8AcaUV+iVqz5XFdaUX96PxLC4b94pdsTKP4pH5Q6B4 jFvrVq6tgC5T/wBCFfox+2L8TRrP/BNfxXZG43GPUbPb/wB9MK/LeLU2g1GHD9JlP619oftG+OpL r9hLxVYed/rLy0O3P+0xrzskxf8AwmYyH9257fFWWr+3MrmutSz+bR+ft1rDOGcyHrzzWTd38jBt rYqvJcuDs3e9V5XbbnNfmc6zlFWP3ijh4xC2m8uTPvWoupkwBd3Of6VibjnNSCf5eTWcJOJtUoxq M1ZtUfse1Umu2Y8x/rVUzyEYpm5vWqdRhGjGKLyXzI6kL/F61oLq7AcjqKwQzA5zUouPU041WhTo Rkb9rrbLOrbua9C+CPi02fxC0OXfjbq1vz/20WvIFnIYMpro/hxq8lt4z0mTf93UYT/5EFdmBxTp 4mHqvzPKzLL41sLONvsv8j+gbwJ8c5DpupSNdH5obcfe6/JLXv3gH4v2t1oN7IZv9VbQY/FQK/NX wX8UpV07UIhd/wDLKH+L/Yk/xr3r4bfFyZPDeo5u/vW9t391r+mKfscbRin2R/BeKjjMsxHMm7bf ek/1Ppz4mfGGKz8TNDFdceX/AA/77UV8pfE74qtN4pkb7Z/CR94f32oraOHw0Fy22Od4jGVHzX3P iTXPiJ/xNWPn9dKjH3vavNp/iAz+LNSbzjg+FwPvf7S1zGteO3N9uNx/zC0/i/2a4c+LH/t++kEv DaDt6/7S1+M5hnEpSSv1P6iyXhmMIu8en6o7a08csLGRfMb/AJBcg+9/sPXjPxY11tVtbWMt/q2J rQtvE58lx5nSxcdf9hq4vxHqBvFi+hr5PMcdLEUeW5+i5HlMcHivaW2/y/4JnzT+YqqRwBUNGTRX g3ufY7aDlkKoU9abRRQAUUUUAFFFFABRRRQAUqfepKASOlAGjBMVjVc9K0dMnP2qMk/xVixHkEmt CylKzxkH+IfzFdFKT5kjjrxvc/Qj/gtprZvPB/7P4352/DNSfxdK+HdUvjL8IbSzDdNenb/yDFX1 x/wWL1UXnhj4EoH+78Mof1Za+Mb65J8Bw227/mJSHH/bOOvouIp+zzasl1S/FI+J4Jpc3DOFb7v8 HJGGbg/Zlj3fxEivRPglrjaToF8u/G6+iP8A463+NeauQOM103grUvsWh3Shutyh/Q14eBrezxCk +if5H12ZYeNbBuFt2vzPr39n3xK8/wCwn8WLIyD/AJA8rj/v6a+Lra8cWcqH+KbcfyavpL9m/wAR b/2TPipprvkt4ec9f+mlfL8UpztVv4T/ACNe3nuIlWw+Dl2hb/yeX+Z8vwlgfquOzNW3rp/+U4H0 x+3xeCf4Gfs+xg/6v4dtn8ZFr5dr6N/bZvftXwd+B8IP+p8A4/NlNfOVebnn/IxfpH/0lHtcJ6ZH D/FU/wDTkjtvBerG08E6lZbuHUVxcxzIW9TmtTS74waLdQ7vvbay2+tcFWrz04x7Kx7GHo+zrVJL q/0Nr4c3T2fiy2uE/hNQx33/ABVKz563yt/4/mq3h+4NrqscwPSooZMakspP/LYH9amNT3EuzuVK lerKfdW/U9O/aA106poPh6Nmz5doe/8AtNXlTfeP1rrPiHqRv9O0tC3CW5GP+BGuSPXit8fU9tiH L0/I5cpw6w2BjTXd/mOTpVqC5P3P9mqYJHQ1Kjc8GuOLaPQceY/Tv/glh44aw/Z2vLRJPu6jHn/y JXyn/wAFLtafVP2mtUuC2f3cff2Fet/8E3PFSWHwb1S0eThdSj43f9da+fv279UGp/tC6pNvGNsY H/fNfp+dYtVOB8NFb3R+CcJZa6Pi5mFR7Wl+Lj/mzxy4uDLKR71UbrUjNgkqajr8xk7s/e4x5Y2R JbnEoNdh4RmEd5A4/hkB/WuOg/1ldX4ck2OjqfQ104V2kefmMealY+/P+CTmrtP/AMFIPBb7vvXD L/5Davub/g42uxF+zJ4Wi/veIJP0Ra/Pv/gkNfLP/wAFFPAcjNw2oY6/7Br7y/4OSLxU/Z+8G2uf v65O35IlfpmDqc2T1X/i/Q/B8yoxp8UYeH+D82fi3ql0Udnz/wAurD9TXFXF4Fk/4FXR65dbDx3j Irj76aMSfrX55i5Nn7PltH3X5n6S/wDBHvxY2ifspfG9fMwW0ePHPruFeNfs5eMXl8CfFiISH5vh 7sbnr/pUBroP+CXfiNrT9m74yWQk/wBZpMPH4mvGv2b9fYeFficm/wC94JYdeuLiKvuI1uTL8Cu8 Kv4I/LMRg+bNs2f8tSj+Ljc8MudQcyNhq+6PjH4va4/4JN+HdKaTO3UY9v4KBXwK1wH3YPNfWnxD 8QG5/wCCa2haeZPu6ljGfQ14fD1blw+NX/Tp/g0fXcaYP2mNyprpiI/+ks+T3vy8CqT/ABE1c0m5 55NY+WAq9pT4ZTn/ADmvlqcnKpc++rU48p9v674gM3/BNLQdN8z7viHpX3T4buTcf8G2WpyKf+YP P/6fRX5w3+vO/wCwhoum+Z93XWNfoj4MnU/8G0upEHppNyP/ACv1+l+25p6dMPH8EfhLwv1eK88X L8ZH483tz5dzGfRwa+j/AIw+LDffsieILMvu3XduP1P+NfM+qyqh/WvVPGHiM337N+v2e/8A5fLf /wBDr5/LMR7OlXj3iz7POsD9ZxOBn/LVj+MkfOcpIJJqFmz0p0rfL1qOvjeh+m9AooooAKKKKACi iigByuAMVo+FJSniSwkU/dvIj/48KzKtaLKYNUt5gcbZlP61UJcs0+zRnUjzU5ejPvjwl8R2jstQ d5/+WcPf/Ykr3T4efEYv4f1D/SD8sNv/ABf7tfDvh7xyy2N/ic8+WPvf7D17X8OviJIPDWpt9o/5 YW3f3Wv2bJc795Jvofy/xVwp7jtHrFfkj2X4l/EVE8Tur3H8J/i/22orwf4ofEJj4qkxP/Cf4j/f aivUq55H2j16nk4Pg9SwsG49EfMmq+JTJcAh/wDlzVfvf7IrnE1xv7QuJC/3rHbnPuKzbzVWllDK 7f6gDGfaqEd2wkZy33osV+J1sVKWh/UeFwEKUWW4dRkwyhv+WBHX/ZNZtxIXHLZpBMYzkf3cVEST ya4pTlI9ONOMXdBRRRUGgUUUUAFFFFABRRRQAUUUUAFFFFAE6nCZq3YyYlRjx81Uozz1qxaybZVD f3ulawlytMxqK6Z9k/8ABVi/F/4P+Bsofd/xbOD8ORXyFd3G7QI4Qf8Al6Y/+OqK+n/+Ck2ofbPA /wAECX6fDG2/nXyq8u6zWMnpKx/QV7OfVObNJPyh/wCkRPl+D6Psshox7Of/AKXIpy/frR0278nS Jo89ZF/rWdJUsb4tmj9SDXhxlyu59XUjzL5o9x/Z31ryfgV8SNMLY83w2/f/AGq8Ng4k5HrXpHwV 1b7J4D8bWJf/AF3h+QY/GvNxwwKivQxlRzwlBdov/wBKf+Z5GV0PY47GP+aaf/kkT2j9qrVDqHw5 +E9uG/49/BKJ9ORXiNemfHLVTqHhPwNbk5+z+GUQe3NeZ1OaVPaYxy8o/wDpKHw/S9jlcYf3p/jO T/UljkYW0kY/ixUVGSBjNFeeeySWsvlTBwKaCRMGP97NNyRyKATnNAGprd21xZ2cbfwxkZ/GssjB xU1xKzxRgn7q1DkmqlJyd2TCPJGyCnRfeptKhwck1JR9U/sP+J/7G+G+sQebt/4mEB6+omryH9rD UP7T+MupXe7Odv8A6CK3v2cPEZ0nwlqkCv8Aeurc/pLXC/G/UP7S+IF5c5zuC/yr6jG4z2mQUqXZ o+FyvLVT4zxWJt8S/wAv8jjzxxRQetFfLn3Q+D/WV0ugOPl5rmYs7sitzSpyoUiujD+7O5x4uN4n 2l/wSH1FY/8AgoP8PHJ66so/8dr7w/4OWNVVfhf4F00S/e1G4fb+CD+lfnX/AMEmta8j9vb4czs3 /MeiH1r7k/4OT9eNx4Y8ARBuGluvxwVr9Gyu8uG60+iT/Q/D8+Xs+OMFR6vl/DmPyJ8QT8Y3fw4r lL5t0+ce1bmrXJYncc1z075n61+e4iWuh+0YGDjH5H13/wAE49Xay+CfxYh38SaVF8v515F+zvqh g0L4jKx+/wCD5AOf+niGu3/YZ1f+zfhH8UFDY3aXAP1avKfgrfm10zxwu/HmeF5F/wDJiGvpqla2 BwKvtGr+bX6Hw0cGpZpnDt8VSh+EYM89Bw3P96vonxTrhuf2E9L04Sfd1hhtr5zLNu6/5xXrmpau 7/sm2Om7z8utycZ9hXiZXWdOOIXeDX4o+rz/AAqrVMI/5a0X+DPITIw4NXNNk2vVJiD0q1ZsA1eZ D3ZHvVPhPoKbXVf9knS7AP8Ad1xvl/4DX6V+CdViH/Btfqlv5nI0u5/9PxP9K/KNtax+z7Z2Ofu6 5/7Ia/RzwN4zz/wb6ar4dMvXSbj/ANPbGvvsqqPEyqNfZofkj8b4gprBRw7/AJsZH8W3+h+XOq3f mOWz6V111rZuPg5rtoZM7ri3+X/gZrz/AFG5LMwX1rUtdVLeA9WtXkPzSRH9a+To1uVyt2f5H6NW wakqT/llF/imce/3celR05iR96m15J9GwooooEFFFFABRRRQAVJavsnVj2YH9ajpUJDjFNbg9Uei 6V4hZbO4USdWQ9f9l/8AGvUvA3jPyfDmooZR/qbfv/tCvn6z1R4oXBY/Mw/ka7Lw34kMWjXoL/eS Pv6EV7+Bx0qdRa9Gj4/OspjiKW3VfmjvfiF4zaXxJIwm9f8A0NqK858UeIvP1eR2/wA8miuipmH7 xnPh8nhChGPLskcJJO52n/ZxTFdv0ptFfLn3ApYnrSUUUAFFFFABRRRQAUUUUAFFFFABRRRQAUUU UAPQ4GamgG9sk9KgVwBipIfmbcO1VG4mj6H/AG5PEY8Q+C/hCoQr9j+HttA3PUjv+tfPDOx+Ttmv Yf2qLv7V4Z+G0ef9X4Gta8cZgpxXpZzLmzCTXaP/AKSjwuHafs8pgvOf/pchsn3sUCRgu3FNoryz 3jrPhzfmDR/ENuWx52kOv61zBB3YzV/w3dNbQXyg/wCstGFZ6yDPStZyfs4rsY0qajWnLvb8kjqP iBfm70rQIQ2RDo6J+tcnWpr155sNnGf+Wdmq1l068/aVG/T8icLT9jQUfX8W2FFFFYnQFAOOaKKA FZywCntSUUUAFFFFAHafDXVm07Sb1A+N80P6CSsXxzeNd+Ipp2OTwP0FR6Deta2kyA/edP61T1eY z38kp7tXVKspYZU+xw08Oo46VXuiqetFFFcp3CoxB4rRsrjZxms0dasJKY2wK0py5ZGdSPMtUfTH /BMXV2s/22fAFxv2+XrUbZ+lfZv/AAcF+K/7Y8FfDiYS7t1zfA59mFfB3/BOm/aD9sHwVIv8OqKa +r/+C4+tvc+DPh/A55jvLz9Qhr9Kyfl/1DxtXtJL72j8J4m93xeyqg/tU5P7uZn53ahdb22lqzJv 9b9akmui3AFQdH2n61+bVZc0n8z9zo0+SOh7p+yzqY0z4V/ERN+PMsbYf+PNXm/w3vvs2n+KAD/r vD7L+c8NdJ8FtUNh8MfGiBseZBa/+htXD+FrkwW2rqrcSaaV/wDIiGvVrV7YfDLsp/jKV/vPn8Ph V9ex0mvinT/CMDFzl8f56V3FzqrN8DbfTg33dZk4/wCAiuHY/Pn3re+2F/AC2Q7X7N/46K83D1OT m800e5jKaqSpt9JJ/mYBGOlSRSFeaYxHT3oRwuM1gzr9TtDqJ/4VVDas/TVt2P8AgFfe3gzxDOP+ CKd9Y+b8raTcHb/3Fia/O/7Wf+ELFq38N/n/AMh196+EGA/4IzXn/YJuB/5VCa+74Uqc1TF+WHn+ CR+TeIlP2VPLLdcdS/FTPz8uLstznrVi2viNDvYC33mTI/Gs9zk0RT7baaMfxba+JjLllofqjhdL TsRsSxptAOKKx6Gr3CiiigAooooAKKKKAClVipyKSigCRXOzJPU1rabqDRWNzDv4ZU/mKxR15qaG YxwyAe3860pz5ZXIqU1OJf1S/kmvGcH/ADmiqE0itITRQ5Xe5Cp6bENFFFZmwUUUUAFFFFABRRRQ AUUUUAFFFFABRRRQAUUUUAFOizzgU2pIelVHcD1D9pKcS6L4AjJ5TwJY/wAjXldelftDvutvBS5+ 74G08f8AjrV5rXVmEubFSfp+SPNymPLl8V5y/wDSmwooorjPSLFnN5Mco/vRkVXXrTlfaCMdRim1 XNpYCa5l3qnzdFxUNBOaKJS5ncForBRRRUgFFFFABRRRQAUUUUATQSBRtz1xTZm3HJPeo88YooFb W4UUUUDCpA+eSeajooA9u/4J7yFf2u/BpP8A0FFr6e/4Lc3u7SfA1sp+7cXR/wDHEr5Z/YFk8r9r PwbJ/d1Ra+kv+C1d5503gqDd91Lhv1A/pX6RlMuXw8xqfWcV+T/Q/D+JqfP41ZQ+1Kf/AKTM+DHb 5uTTUYsSWNNfrSxdTX5xJ6tn7hu7HZeB782ngDxLCD/rFth/4+1czpU/kx3QDffttv1+Za0NFuzb eGdXiB/1nk/L6/MayYWKiTHdP6it6lSUqcPJP8WcdGly1ara+Jp/+SxX6Fc9avJcMNC8jP8Ay85/ SqJ61IGY2+zPHmf0rBOx1uKluR9qKKAcHNIZeaU/2L5P/Txn/wAdr748KT4/4I53kO7/AJhc+P8A wZGvgFpCbHZj/lpn9K+6vCmoqv8AwSXvLEt/zDZuP+4ia+y4RqWnjL/8+Kn5I/NPEalzU8r8sZRf 4TPg9mIOM0A4Vhmh87uabXxz3P0sKKKKQBRRRQAUUUUAFFFFABRRRQAUBiBgd6KKAAkk5NFFFABR RRQAUUUUAFFFFABRRRQAUUUUAFFFFABRRRQAUUUUAFOQkKabTk9KaGtz0L9oBsnwiM9PBGnY/wC+ GrzuvQPj2xd/CZPbwRp//oLV5/XTjf8AeH8vyRwZbpgofP8ANhRRRXKdwUUUUAFFFFABRRRQAUUU UAFFFFABRRRQAUUUUAFFFFABQOvNFFAHrn7Ddz9l/aj8Iyk/8xNK+gv+CxOp/bte8HRHGBZzt/5E I/pXzf8Asg3P2P8AaL8K3AP3dUSvav8Agqjqx1PxT4Rw2cabP/6NavusvqcvA+Kgus4/ov1PynOc Lz+LWW1u1Kf5SPkmQYPApoJHSnS9abXwp+rPcvWczLpF5Hu+/s/Q1SDsP4jU0LEWkq+uP51BVSle wkgoycYzRRUjCiiigB279ztJ/ir7J8O61s/4JmXWnCTrp0gx/wBv7V8aZ4xX0zoeu/8AGDF1pLP/ AMuL8f8Ab2xr6Lh2t7KWJv1pTR8Zxnh/rFPBf3cRSf3NnzQ/Wm06YbZMU2vnT7MKKKKACiiigAoo ooAKKKKACiiigAooooAKKKKACiiigAooooAKKKKACiiigAooooAKKKKACiiigAooooAKcnXOO9Np y525zQgOu+LfiGz8QtoDWb5+x+F7K0kx/fRTn+dcfTmZmX73FNrSpUdSfMzKjRjQpqC6BRRRWZqF FFFABRRRQAUUUUAFFFFABRRRQAUUUUAFFFFABRRRQAUDrRRQB3n7Nt19i+N/h25zjZqCH9a9S/4K Cax/a2v+F5N+7bpk/P8A23evGvgzd/Yvido90f4b5P513P7V+sf2xf8Ah+TOdtjMP/I719Dh8Ryc PV6XeUX+KPjsdhPacaYSu18MJL8GePyAg8mm06UndTa+fe59iOVsIw9abRRSAKKKKACiiigAr2TS td2/s2XGkb+tu3y/9tyf6143XbWWrlfhnLp+7/lj/wC1M16GAqezdTzi0eVmuH+sRor+WpF/ccXK cvmm06X79Nrzz1QooooAKKKKACiiigAooooAKKKKACiiigAooooAKKKKACiiigAooooAKKKKACii igAooooAKKKKACiiigAooooAKKKKACiiigAooooAKKKKACiiigAooooAKKKKACiiigAooooAKKKK ACgcnFFFCA2vAVybPxfp9x/duVOa6P4x6mdVfSHL58u2mH/kZzXH6BP5OrW8hP3ZBWj4wv8A7XDZ gH7kUg/OQmuuNWSwcoLqzz6tDmzKnV/lT/J/5mHKcmm0EEdaK5D0AooooAKKKKACiiigArYgvSvh +S1B7Y/WsepklZbVkJ61cJ8hE4c9vJ3I5Ov4U2jJPWioLCiiigAooooAKKKKACiiigAooooAKKKK ACiiigAooooAKKKKACiiigAooooAKKKKACiiigAooooAKKKKACiiigAooooAKKKKACiiigAooooA KKKKACiiigAooooAKKKKACiiigAooooAKB1ooBwc0AS2TbLqNyfusDU+ozedbxEH7oYf+PVVicI2 SKHcMigU+Z2sH2riN/SkoJzRSAKKKKACiiigAooooAKMnGKKKACiiigAooooAKKKKACiiigAoooo AKKKKACiiigAooooAKKKKACiiigAooooAKKKKACiiigAooooAKKKKACiiigAooooAKKKKACiiigA ooooAKKKKACiiigAooooAKKKKACiiigAooooAKKKKACiiigAooooAKKKKACiiigAooooAKKKKACi iigAooooAKKKKACiiigAooooAKKKKACiiigAooooAKKKKAP/2VBLAQItABQABgAIAAAAIQCKFT+Y DAEAABUCAAATAAAAAAAAAAAAAAAAAAAAAABbQ29udGVudF9UeXBlc10ueG1sUEsBAi0AFAAGAAgA AAAhADj9If/WAAAAlAEAAAsAAAAAAAAAAAAAAAAAPQEAAF9yZWxzLy5yZWxzUEsBAi0AFAAGAAgA AAAhAPGJVVEjAwAAqgkAAA4AAAAAAAAAAAAAAAAAPAIAAGRycy9lMm9Eb2MueG1sUEsBAi0AFAAG AAgAAAAhABmUu8nDAAAApwEAABkAAAAAAAAAAAAAAAAAiwUAAGRycy9fcmVscy9lMm9Eb2MueG1s LnJlbHNQSwECLQAUAAYACAAAACEAdV7iuN8AAAAJAQAADwAAAAAAAAAAAAAAAACFBgAAZHJzL2Rv d25yZXYueG1sUEsBAi0ACgAAAAAAAAAhAPj2/6cRMwAAETMAABUAAAAAAAAAAAAAAAAAkQcAAGRy cy9tZWRpYS9pbWFnZTEuanBlZ1BLAQItAAoAAAAAAAAAIQDWUzCGWHQAAFh0AAAVAAAAAAAAAAAA AAAAANU6AABkcnMvbWVkaWEvaW1hZ2UyLmpwZWdQSwUGAAAAAAcABwDAAQAAYK8AAAAA ">
                <v:shape id="Picture 20" o:spid="_x0000_s1027" type="#_x0000_t75" alt="Kết quả hình ảnh cho sóng âm" style="position:absolute;left:28003;width:35624;height:1866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zouzwQAAANsAAAAPAAAAZHJzL2Rvd25yZXYueG1sRE/Pa8Iw FL4L+x/CG+xm03VDpDbKKIztMphV0eOjeTZ1zUtpMm3/++Uw8Pjx/S42o+3ElQbfOlbwnKQgiGun W24U7Hfv8yUIH5A1do5JwUQeNuuHWYG5djfe0rUKjYgh7HNUYELocyl9bciiT1xPHLmzGyyGCIdG 6gFvMdx2MkvThbTYcmww2FNpqP6pfq2CV95+fbRVdTH+8J3WU3nsp9OLUk+P49sKRKAx3MX/7k+t IIvr45f4A+T6DwAA//8DAFBLAQItABQABgAIAAAAIQDb4fbL7gAAAIUBAAATAAAAAAAAAAAAAAAA AAAAAABbQ29udGVudF9UeXBlc10ueG1sUEsBAi0AFAAGAAgAAAAhAFr0LFu/AAAAFQEAAAsAAAAA AAAAAAAAAAAAHwEAAF9yZWxzLy5yZWxzUEsBAi0AFAAGAAgAAAAhAOHOi7PBAAAA2wAAAA8AAAAA AAAAAAAAAAAABwIAAGRycy9kb3ducmV2LnhtbFBLBQYAAAAAAwADALcAAAD1AgAAAAA= ">
                  <v:imagedata r:id="rId10" o:title="Kết quả hình ảnh cho sóng âm"/>
                </v:shape>
                <v:shape id="Picture 21" o:spid="_x0000_s1028" type="#_x0000_t75" alt="Hình ảnh có liên quan" style="position:absolute;width:28003;height:1866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HmL+xAAAANsAAAAPAAAAZHJzL2Rvd25yZXYueG1sRI9Pa8JA FMTvBb/D8gRvdaOUUlJXEUFJwRyMHjw+s69JMPs2ZDf/vn23UOhxmJnfMJvdaGrRU+sqywpWywgE cW51xYWC2/X4+gHCeWSNtWVSMJGD3Xb2ssFY24Ev1Ge+EAHCLkYFpfdNLKXLSzLolrYhDt63bQ36 INtC6haHADe1XEfRuzRYcVgosaFDSfkz64yCRzpltX7cT+dh/3bp+q80T7RXajEf958gPI3+P/zX TrSC9Qp+v4QfILc/AAAA//8DAFBLAQItABQABgAIAAAAIQDb4fbL7gAAAIUBAAATAAAAAAAAAAAA AAAAAAAAAABbQ29udGVudF9UeXBlc10ueG1sUEsBAi0AFAAGAAgAAAAhAFr0LFu/AAAAFQEAAAsA AAAAAAAAAAAAAAAAHwEAAF9yZWxzLy5yZWxzUEsBAi0AFAAGAAgAAAAhAB4eYv7EAAAA2wAAAA8A AAAAAAAAAAAAAAAABwIAAGRycy9kb3ducmV2LnhtbFBLBQYAAAAAAwADALcAAAD4AgAAAAA= ">
                  <v:imagedata r:id="rId11" o:title="Hình ảnh có liên quan"/>
                </v:shape>
                <w10:wrap type="square"/>
              </v:group>
            </w:pict>
          </mc:Fallback>
        </mc:AlternateContent>
      </w: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3483C" w:rsidRDefault="0013483C" w:rsidP="00F93FB3">
      <w:pPr>
        <w:jc w:val="center"/>
        <w:rPr>
          <w:lang w:val="vi-VN"/>
        </w:rPr>
      </w:pPr>
    </w:p>
    <w:p w:rsidR="00140EAE" w:rsidRDefault="00140EAE" w:rsidP="00F93FB3">
      <w:pPr>
        <w:jc w:val="center"/>
        <w:rPr>
          <w:lang w:val="vi-VN"/>
        </w:rPr>
      </w:pPr>
    </w:p>
    <w:p w:rsidR="00140EAE" w:rsidRDefault="00140EAE" w:rsidP="00F93FB3">
      <w:pPr>
        <w:jc w:val="center"/>
        <w:rPr>
          <w:lang w:val="vi-VN"/>
        </w:rPr>
      </w:pPr>
    </w:p>
    <w:p w:rsidR="00140EAE" w:rsidRPr="00A277EC" w:rsidRDefault="00140EAE" w:rsidP="00F93FB3">
      <w:pPr>
        <w:jc w:val="center"/>
        <w:rPr>
          <w:rFonts w:ascii="Courier New" w:hAnsi="Courier New" w:cs="Courier New"/>
          <w:b/>
          <w:sz w:val="28"/>
          <w:szCs w:val="28"/>
          <w:lang w:val="vi-VN"/>
        </w:rPr>
      </w:pPr>
    </w:p>
    <w:p w:rsidR="00555C21" w:rsidRPr="000D7204" w:rsidRDefault="00555C21" w:rsidP="00384F64">
      <w:pPr>
        <w:pBdr>
          <w:top w:val="single" w:sz="4" w:space="1" w:color="auto"/>
          <w:left w:val="single" w:sz="4" w:space="0" w:color="auto"/>
          <w:bottom w:val="single" w:sz="4" w:space="1" w:color="auto"/>
          <w:right w:val="single" w:sz="4" w:space="4" w:color="auto"/>
        </w:pBdr>
        <w:ind w:left="90" w:right="270"/>
        <w:jc w:val="center"/>
        <w:rPr>
          <w:rFonts w:ascii="Tahoma" w:eastAsia="Times New Roman" w:hAnsi="Tahoma" w:cs="Tahoma"/>
          <w:b/>
          <w:sz w:val="22"/>
          <w:lang w:val="vi-VN" w:eastAsia="vi-VN"/>
        </w:rPr>
      </w:pPr>
      <w:r w:rsidRPr="000D7204">
        <w:rPr>
          <w:rFonts w:ascii="Tahoma" w:eastAsia="Times New Roman" w:hAnsi="Tahoma" w:cs="Tahoma"/>
          <w:b/>
          <w:sz w:val="22"/>
          <w:lang w:val="vi-VN" w:eastAsia="vi-VN"/>
        </w:rPr>
        <w:t xml:space="preserve">Dạng 1: </w:t>
      </w:r>
      <w:r w:rsidR="00753A43" w:rsidRPr="000D7204">
        <w:rPr>
          <w:rFonts w:ascii="Tahoma" w:eastAsia="Times New Roman" w:hAnsi="Tahoma" w:cs="Tahoma"/>
          <w:b/>
          <w:sz w:val="22"/>
          <w:lang w:val="vi-VN" w:eastAsia="vi-VN"/>
        </w:rPr>
        <w:t xml:space="preserve">Đại lượng đặc trưng. </w:t>
      </w:r>
      <w:r w:rsidR="00323E11" w:rsidRPr="000D7204">
        <w:rPr>
          <w:rFonts w:ascii="Tahoma" w:eastAsia="Times New Roman" w:hAnsi="Tahoma" w:cs="Tahoma"/>
          <w:b/>
          <w:sz w:val="22"/>
          <w:lang w:val="vi-VN" w:eastAsia="vi-VN"/>
        </w:rPr>
        <w:t>Sự truyền âm trong các môi trường</w:t>
      </w:r>
    </w:p>
    <w:p w:rsidR="00043644" w:rsidRDefault="00043644" w:rsidP="00F93FB3">
      <w:pPr>
        <w:pStyle w:val="ListParagraph"/>
        <w:tabs>
          <w:tab w:val="left" w:pos="2552"/>
          <w:tab w:val="left" w:pos="5103"/>
          <w:tab w:val="left" w:pos="7655"/>
        </w:tabs>
        <w:ind w:left="0"/>
        <w:rPr>
          <w:rFonts w:ascii="Palatino Linotype" w:hAnsi="Palatino Linotype"/>
          <w:sz w:val="22"/>
          <w:lang w:val="vi-VN"/>
        </w:rPr>
      </w:pPr>
    </w:p>
    <w:p w:rsidR="00347F30" w:rsidRPr="004357EB" w:rsidRDefault="00AA4990" w:rsidP="00F93FB3">
      <w:pPr>
        <w:pStyle w:val="ListParagraph"/>
        <w:numPr>
          <w:ilvl w:val="0"/>
          <w:numId w:val="18"/>
        </w:numPr>
        <w:tabs>
          <w:tab w:val="left" w:pos="2552"/>
          <w:tab w:val="left" w:pos="5103"/>
          <w:tab w:val="left" w:pos="7655"/>
        </w:tabs>
        <w:rPr>
          <w:rFonts w:ascii="Palatino Linotype" w:hAnsi="Palatino Linotype"/>
          <w:sz w:val="22"/>
        </w:rPr>
      </w:pPr>
      <w:r>
        <w:rPr>
          <w:rFonts w:ascii="Palatino Linotype" w:eastAsia="Times New Roman" w:hAnsi="Palatino Linotype"/>
          <w:sz w:val="22"/>
          <w:lang w:val="en-US" w:eastAsia="vi-VN"/>
        </w:rPr>
        <w:t xml:space="preserve"> </w:t>
      </w:r>
      <w:r w:rsidR="00347F30" w:rsidRPr="004357EB">
        <w:rPr>
          <w:rFonts w:ascii="Palatino Linotype" w:eastAsia="Times New Roman" w:hAnsi="Palatino Linotype"/>
          <w:sz w:val="22"/>
          <w:lang w:val="vi-VN" w:eastAsia="vi-VN"/>
        </w:rPr>
        <w:t>Tốc độ truyền âm</w:t>
      </w:r>
      <w:r w:rsidR="00567A88">
        <w:rPr>
          <w:rFonts w:ascii="Palatino Linotype" w:eastAsia="Times New Roman" w:hAnsi="Palatino Linotype"/>
          <w:sz w:val="22"/>
          <w:lang w:val="vi-VN" w:eastAsia="vi-VN"/>
        </w:rPr>
        <w:t>.</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eastAsia="Times New Roman" w:hAnsi="Palatino Linotype"/>
          <w:sz w:val="22"/>
          <w:lang w:eastAsia="vi-VN"/>
        </w:rPr>
        <w:t xml:space="preserve">A. </w:t>
      </w:r>
      <w:r w:rsidRPr="004357EB">
        <w:rPr>
          <w:rFonts w:ascii="Palatino Linotype" w:eastAsia="Times New Roman" w:hAnsi="Palatino Linotype"/>
          <w:sz w:val="22"/>
          <w:lang w:val="vi-VN" w:eastAsia="vi-VN"/>
        </w:rPr>
        <w:t>phụ thuộc vào cường độ âm.</w:t>
      </w:r>
      <w:r w:rsidRPr="004357EB">
        <w:rPr>
          <w:rFonts w:ascii="Palatino Linotype" w:eastAsia="Times New Roman" w:hAnsi="Palatino Linotype"/>
          <w:sz w:val="22"/>
          <w:lang w:val="vi-VN" w:eastAsia="vi-VN"/>
        </w:rPr>
        <w:tab/>
      </w:r>
      <w:r w:rsidRPr="004357EB">
        <w:rPr>
          <w:rFonts w:ascii="Palatino Linotype" w:eastAsia="Times New Roman" w:hAnsi="Palatino Linotype"/>
          <w:sz w:val="22"/>
          <w:lang w:val="vi-VN" w:eastAsia="vi-VN"/>
        </w:rPr>
        <w:tab/>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B. phụ thuộc vào độ to của âm.</w:t>
      </w:r>
      <w:bookmarkStart w:id="0" w:name="_GoBack"/>
      <w:bookmarkEnd w:id="0"/>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C. không phụ thuộc vào nhiệt độ của môi trường.</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D. phụ thuộc vào tính đàn hồi và khối lượng riêng của môi trường.</w:t>
      </w:r>
    </w:p>
    <w:p w:rsidR="00347F30" w:rsidRPr="004357EB" w:rsidRDefault="00347F30" w:rsidP="00F93FB3">
      <w:pPr>
        <w:pStyle w:val="ListParagraph"/>
        <w:numPr>
          <w:ilvl w:val="0"/>
          <w:numId w:val="18"/>
        </w:numPr>
        <w:tabs>
          <w:tab w:val="left" w:pos="2552"/>
          <w:tab w:val="left" w:pos="5103"/>
          <w:tab w:val="left" w:pos="7655"/>
        </w:tabs>
        <w:rPr>
          <w:rFonts w:ascii="Palatino Linotype" w:hAnsi="Palatino Linotype"/>
          <w:sz w:val="22"/>
        </w:rPr>
      </w:pPr>
      <w:r w:rsidRPr="004357EB">
        <w:rPr>
          <w:rFonts w:ascii="Palatino Linotype" w:eastAsia="Times New Roman" w:hAnsi="Palatino Linotype"/>
          <w:sz w:val="22"/>
          <w:lang w:val="vi-VN" w:eastAsia="vi-VN"/>
        </w:rPr>
        <w:t xml:space="preserve"> Lượng năng lượng sóng âm truyền trong 1 đon vị thời gian qua một đơn vị diện tích đặt vuông góc với plurong truyền là </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A. độ to của âm.</w:t>
      </w:r>
      <w:r w:rsidRPr="004357EB">
        <w:rPr>
          <w:rFonts w:ascii="Palatino Linotype" w:eastAsia="Times New Roman" w:hAnsi="Palatino Linotype"/>
          <w:sz w:val="22"/>
          <w:lang w:val="vi-VN" w:eastAsia="vi-VN"/>
        </w:rPr>
        <w:tab/>
        <w:t>B. cường độ âm.</w:t>
      </w:r>
      <w:r w:rsidRPr="004357EB">
        <w:rPr>
          <w:rFonts w:ascii="Palatino Linotype" w:eastAsia="Times New Roman" w:hAnsi="Palatino Linotype"/>
          <w:sz w:val="22"/>
          <w:lang w:val="vi-VN" w:eastAsia="vi-VN"/>
        </w:rPr>
        <w:tab/>
        <w:t>C. mức cường dộ âm.</w:t>
      </w:r>
      <w:r w:rsidRPr="004357EB">
        <w:rPr>
          <w:rFonts w:ascii="Palatino Linotype" w:eastAsia="Times New Roman" w:hAnsi="Palatino Linotype"/>
          <w:sz w:val="22"/>
          <w:lang w:val="vi-VN" w:eastAsia="vi-VN"/>
        </w:rPr>
        <w:tab/>
        <w:t>D. công suất âm.</w:t>
      </w:r>
    </w:p>
    <w:p w:rsidR="00347F30" w:rsidRPr="004357EB" w:rsidRDefault="00347F30" w:rsidP="00F93FB3">
      <w:pPr>
        <w:pStyle w:val="ListParagraph"/>
        <w:numPr>
          <w:ilvl w:val="0"/>
          <w:numId w:val="18"/>
        </w:numPr>
        <w:tabs>
          <w:tab w:val="left" w:pos="2552"/>
          <w:tab w:val="left" w:pos="5103"/>
          <w:tab w:val="left" w:pos="7655"/>
        </w:tabs>
        <w:rPr>
          <w:rFonts w:ascii="Palatino Linotype" w:hAnsi="Palatino Linotype"/>
          <w:sz w:val="22"/>
        </w:rPr>
      </w:pPr>
      <w:r w:rsidRPr="004357EB">
        <w:rPr>
          <w:rFonts w:ascii="Palatino Linotype" w:eastAsia="Times New Roman" w:hAnsi="Palatino Linotype"/>
          <w:sz w:val="22"/>
          <w:lang w:eastAsia="vi-VN"/>
        </w:rPr>
        <w:t xml:space="preserve"> </w:t>
      </w:r>
      <w:r w:rsidRPr="004357EB">
        <w:rPr>
          <w:rFonts w:ascii="Palatino Linotype" w:eastAsia="Times New Roman" w:hAnsi="Palatino Linotype"/>
          <w:sz w:val="22"/>
          <w:lang w:val="vi-VN" w:eastAsia="vi-VN"/>
        </w:rPr>
        <w:t>Sóng siêu âm không sử đụng được vào các việc nào sau đây?</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A. Dùng để soi các bộ phận cơ thể.</w:t>
      </w:r>
      <w:r w:rsidRPr="004357EB">
        <w:rPr>
          <w:rFonts w:ascii="Palatino Linotype" w:eastAsia="Times New Roman" w:hAnsi="Palatino Linotype"/>
          <w:sz w:val="22"/>
          <w:lang w:val="vi-VN" w:eastAsia="vi-VN"/>
        </w:rPr>
        <w:tab/>
        <w:t>B. Dùng để nội soi dạ đày.</w:t>
      </w:r>
    </w:p>
    <w:p w:rsidR="00347F30" w:rsidRPr="004357EB" w:rsidRDefault="00347F30"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eastAsia="Times New Roman" w:hAnsi="Palatino Linotype"/>
          <w:sz w:val="22"/>
          <w:lang w:val="vi-VN" w:eastAsia="vi-VN"/>
        </w:rPr>
        <w:t xml:space="preserve">C. Phát hiện khuyết tật trong khối kim loại. </w:t>
      </w:r>
      <w:r w:rsidRPr="004357EB">
        <w:rPr>
          <w:rFonts w:ascii="Palatino Linotype" w:eastAsia="Times New Roman" w:hAnsi="Palatino Linotype"/>
          <w:sz w:val="22"/>
          <w:lang w:val="vi-VN" w:eastAsia="vi-VN"/>
        </w:rPr>
        <w:tab/>
        <w:t>D. Thăm đò: đàn cá; đáy biển.</w:t>
      </w:r>
    </w:p>
    <w:p w:rsidR="00347F30" w:rsidRPr="004357EB" w:rsidRDefault="00347F30" w:rsidP="00F93FB3">
      <w:pPr>
        <w:pStyle w:val="ListParagraph"/>
        <w:numPr>
          <w:ilvl w:val="0"/>
          <w:numId w:val="18"/>
        </w:numPr>
        <w:tabs>
          <w:tab w:val="left" w:pos="2552"/>
          <w:tab w:val="left" w:pos="5103"/>
          <w:tab w:val="left" w:pos="7655"/>
        </w:tabs>
        <w:rPr>
          <w:rFonts w:ascii="Palatino Linotype" w:hAnsi="Palatino Linotype"/>
          <w:sz w:val="22"/>
        </w:rPr>
      </w:pPr>
      <w:r w:rsidRPr="004357EB">
        <w:rPr>
          <w:rFonts w:ascii="Palatino Linotype" w:eastAsia="Times New Roman" w:hAnsi="Palatino Linotype"/>
          <w:sz w:val="22"/>
          <w:lang w:val="vi-VN" w:eastAsia="vi-VN"/>
        </w:rPr>
        <w:t xml:space="preserve"> Phát biểu nào sau đây </w:t>
      </w:r>
      <w:r w:rsidRPr="004357EB">
        <w:rPr>
          <w:rFonts w:ascii="Palatino Linotype" w:eastAsia="Times New Roman" w:hAnsi="Palatino Linotype"/>
          <w:b/>
          <w:sz w:val="22"/>
          <w:lang w:val="vi-VN" w:eastAsia="vi-VN"/>
        </w:rPr>
        <w:t>không đúng</w:t>
      </w:r>
      <w:r w:rsidRPr="004357EB">
        <w:rPr>
          <w:rFonts w:ascii="Palatino Linotype" w:eastAsia="Times New Roman" w:hAnsi="Palatino Linotype"/>
          <w:sz w:val="22"/>
          <w:lang w:val="vi-VN" w:eastAsia="vi-VN"/>
        </w:rPr>
        <w:t xml:space="preserve"> ?</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eastAsia="Times New Roman" w:hAnsi="Palatino Linotype"/>
          <w:sz w:val="22"/>
          <w:lang w:eastAsia="vi-VN"/>
        </w:rPr>
        <w:t xml:space="preserve">A. </w:t>
      </w:r>
      <w:r w:rsidRPr="004357EB">
        <w:rPr>
          <w:rFonts w:ascii="Palatino Linotype" w:eastAsia="Times New Roman" w:hAnsi="Palatino Linotype"/>
          <w:sz w:val="22"/>
          <w:lang w:val="vi-VN" w:eastAsia="vi-VN"/>
        </w:rPr>
        <w:t>Về bản chất vật lý thì sóng âm, sóng siêu âm, sóng hạ âm đều là sóng cơ.</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hAnsi="Palatino Linotype"/>
          <w:sz w:val="22"/>
        </w:rPr>
        <w:t xml:space="preserve">B. </w:t>
      </w:r>
      <w:r w:rsidRPr="004357EB">
        <w:rPr>
          <w:rFonts w:ascii="Palatino Linotype" w:eastAsia="Times New Roman" w:hAnsi="Palatino Linotype"/>
          <w:sz w:val="22"/>
          <w:lang w:val="vi-VN" w:eastAsia="vi-VN"/>
        </w:rPr>
        <w:t xml:space="preserve">Sóng siêu âm là sóng âm mà tai người không nghe thấy được </w:t>
      </w:r>
    </w:p>
    <w:p w:rsidR="00347F30" w:rsidRPr="004357EB" w:rsidRDefault="00347F30" w:rsidP="00F93FB3">
      <w:pPr>
        <w:pStyle w:val="ListParagraph"/>
        <w:tabs>
          <w:tab w:val="left" w:pos="2552"/>
          <w:tab w:val="left" w:pos="5103"/>
          <w:tab w:val="left" w:pos="7655"/>
        </w:tabs>
        <w:ind w:left="0"/>
        <w:rPr>
          <w:rFonts w:ascii="Palatino Linotype" w:eastAsia="Times New Roman" w:hAnsi="Palatino Linotype"/>
          <w:sz w:val="22"/>
          <w:lang w:val="de-DE" w:eastAsia="de-DE"/>
        </w:rPr>
      </w:pPr>
      <w:r w:rsidRPr="004357EB">
        <w:rPr>
          <w:rFonts w:ascii="Palatino Linotype" w:eastAsia="Times New Roman" w:hAnsi="Palatino Linotype"/>
          <w:sz w:val="22"/>
          <w:lang w:val="vi-VN" w:eastAsia="vi-VN"/>
        </w:rPr>
        <w:t xml:space="preserve">C. Dao động âm có tần số trong miền từ 16 </w:t>
      </w:r>
      <w:r w:rsidRPr="004357EB">
        <w:rPr>
          <w:rFonts w:ascii="Palatino Linotype" w:eastAsia="Times New Roman" w:hAnsi="Palatino Linotype"/>
          <w:sz w:val="22"/>
          <w:lang w:val="de-DE" w:eastAsia="de-DE"/>
        </w:rPr>
        <w:t xml:space="preserve">Hz </w:t>
      </w:r>
      <w:r w:rsidRPr="004357EB">
        <w:rPr>
          <w:rFonts w:ascii="Palatino Linotype" w:eastAsia="Times New Roman" w:hAnsi="Palatino Linotype"/>
          <w:sz w:val="22"/>
          <w:lang w:val="vi-VN" w:eastAsia="vi-VN"/>
        </w:rPr>
        <w:t xml:space="preserve">đến 20 </w:t>
      </w:r>
      <w:r w:rsidRPr="004357EB">
        <w:rPr>
          <w:rFonts w:ascii="Palatino Linotype" w:eastAsia="Times New Roman" w:hAnsi="Palatino Linotype"/>
          <w:sz w:val="22"/>
          <w:lang w:val="de-DE" w:eastAsia="de-DE"/>
        </w:rPr>
        <w:t>kHz.</w:t>
      </w:r>
    </w:p>
    <w:p w:rsidR="004357EB" w:rsidRPr="004357EB" w:rsidRDefault="004357EB" w:rsidP="004357EB">
      <w:pPr>
        <w:pStyle w:val="ListParagraph"/>
        <w:tabs>
          <w:tab w:val="left" w:pos="2552"/>
          <w:tab w:val="left" w:pos="5103"/>
          <w:tab w:val="left" w:pos="7655"/>
        </w:tabs>
        <w:ind w:left="0"/>
        <w:rPr>
          <w:rFonts w:ascii="Palatino Linotype" w:eastAsia="Times New Roman" w:hAnsi="Palatino Linotype"/>
          <w:sz w:val="22"/>
          <w:lang w:val="vi-VN" w:eastAsia="vi-VN"/>
        </w:rPr>
      </w:pPr>
      <w:r w:rsidRPr="004357EB">
        <w:rPr>
          <w:rFonts w:ascii="Palatino Linotype" w:eastAsia="Times New Roman" w:hAnsi="Palatino Linotype"/>
          <w:sz w:val="22"/>
          <w:lang w:val="vi-VN" w:eastAsia="vi-VN"/>
        </w:rPr>
        <w:t>D. Sóng âm là sóng dọc.</w:t>
      </w:r>
    </w:p>
    <w:p w:rsidR="004357EB" w:rsidRPr="004357EB" w:rsidRDefault="004357EB" w:rsidP="004357EB">
      <w:pPr>
        <w:pStyle w:val="ListParagraph"/>
        <w:tabs>
          <w:tab w:val="left" w:pos="2552"/>
          <w:tab w:val="left" w:pos="5103"/>
          <w:tab w:val="left" w:pos="7655"/>
        </w:tabs>
        <w:ind w:left="0"/>
        <w:rPr>
          <w:rFonts w:ascii="Palatino Linotype" w:eastAsia="Times New Roman" w:hAnsi="Palatino Linotype"/>
          <w:b/>
          <w:sz w:val="22"/>
          <w:lang w:val="vi-VN" w:eastAsia="vi-VN"/>
        </w:rPr>
      </w:pPr>
      <w:r w:rsidRPr="004357EB">
        <w:rPr>
          <w:rFonts w:ascii="Palatino Linotype" w:eastAsia="Times New Roman" w:hAnsi="Palatino Linotype"/>
          <w:b/>
          <w:sz w:val="22"/>
          <w:lang w:val="vi-VN" w:eastAsia="vi-VN"/>
        </w:rPr>
        <w:t>Câu 5.</w:t>
      </w:r>
    </w:p>
    <w:p w:rsidR="00D111C7" w:rsidRPr="004357EB" w:rsidRDefault="004357EB" w:rsidP="00D111C7">
      <w:pPr>
        <w:tabs>
          <w:tab w:val="left" w:pos="3060"/>
        </w:tabs>
        <w:rPr>
          <w:rFonts w:ascii="Palatino Linotype" w:hAnsi="Palatino Linotype" w:cs="Times New Roman"/>
          <w:sz w:val="22"/>
          <w:lang w:val="vi-VN"/>
        </w:rPr>
      </w:pPr>
      <w:r w:rsidRPr="004357EB">
        <w:rPr>
          <w:rFonts w:ascii="Times New Roman" w:hAnsi="Times New Roman" w:cs="Times New Roman"/>
          <w:lang w:val="en-US"/>
        </w:rPr>
        <w:drawing>
          <wp:anchor distT="0" distB="0" distL="114300" distR="114300" simplePos="0" relativeHeight="251665408" behindDoc="0" locked="0" layoutInCell="1" allowOverlap="1" wp14:anchorId="31F968D5" wp14:editId="483790BD">
            <wp:simplePos x="0" y="0"/>
            <wp:positionH relativeFrom="column">
              <wp:posOffset>5279390</wp:posOffset>
            </wp:positionH>
            <wp:positionV relativeFrom="paragraph">
              <wp:posOffset>372745</wp:posOffset>
            </wp:positionV>
            <wp:extent cx="1552575" cy="400050"/>
            <wp:effectExtent l="0" t="0" r="9525" b="0"/>
            <wp:wrapSquare wrapText="bothSides"/>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ZP.PNG"/>
                    <pic:cNvPicPr/>
                  </pic:nvPicPr>
                  <pic:blipFill>
                    <a:blip r:embed="rId12">
                      <a:extLst>
                        <a:ext uri="{28A0092B-C50C-407E-A947-70E740481C1C}">
                          <a14:useLocalDpi xmlns:a14="http://schemas.microsoft.com/office/drawing/2010/main" val="0"/>
                        </a:ext>
                      </a:extLst>
                    </a:blip>
                    <a:stretch>
                      <a:fillRect/>
                    </a:stretch>
                  </pic:blipFill>
                  <pic:spPr>
                    <a:xfrm>
                      <a:off x="0" y="0"/>
                      <a:ext cx="1552575" cy="400050"/>
                    </a:xfrm>
                    <a:prstGeom prst="rect">
                      <a:avLst/>
                    </a:prstGeom>
                  </pic:spPr>
                </pic:pic>
              </a:graphicData>
            </a:graphic>
            <wp14:sizeRelH relativeFrom="page">
              <wp14:pctWidth>0</wp14:pctWidth>
            </wp14:sizeRelH>
            <wp14:sizeRelV relativeFrom="page">
              <wp14:pctHeight>0</wp14:pctHeight>
            </wp14:sizeRelV>
          </wp:anchor>
        </w:drawing>
      </w:r>
      <w:r w:rsidR="00E6201E" w:rsidRPr="004357EB">
        <w:rPr>
          <w:rFonts w:ascii="Palatino Linotype" w:hAnsi="Palatino Linotype" w:cs="Times New Roman"/>
          <w:b/>
          <w:sz w:val="22"/>
          <w:lang w:val="vi-VN"/>
        </w:rPr>
        <w:t>Câu 6</w:t>
      </w:r>
      <w:r w:rsidR="00D111C7" w:rsidRPr="004357EB">
        <w:rPr>
          <w:rFonts w:ascii="Palatino Linotype" w:hAnsi="Palatino Linotype" w:cs="Times New Roman"/>
          <w:b/>
          <w:i/>
          <w:sz w:val="22"/>
          <w:lang w:val="vi-VN"/>
        </w:rPr>
        <w:t>.(Minh họa lần 3 của Bộ GD năm học 2016-2017).</w:t>
      </w:r>
      <w:r w:rsidR="00D111C7" w:rsidRPr="004357EB">
        <w:rPr>
          <w:rFonts w:ascii="Palatino Linotype" w:hAnsi="Palatino Linotype" w:cs="Times New Roman"/>
          <w:sz w:val="22"/>
          <w:lang w:val="vi-VN"/>
        </w:rPr>
        <w:t xml:space="preserve"> Các chiến sĩ công an huấn luyện chó nghiệp vụ thường sử dụng chiếc còi như hình ảnh bên. Khi thổi, còi này phát ra âm, đó là</w:t>
      </w:r>
    </w:p>
    <w:p w:rsidR="00D111C7" w:rsidRPr="004357EB" w:rsidRDefault="00D111C7" w:rsidP="001F29F1">
      <w:pPr>
        <w:tabs>
          <w:tab w:val="left" w:pos="1980"/>
          <w:tab w:val="left" w:pos="3780"/>
          <w:tab w:val="left" w:pos="5040"/>
        </w:tabs>
        <w:rPr>
          <w:rFonts w:ascii="Palatino Linotype" w:hAnsi="Palatino Linotype" w:cs="Times New Roman"/>
          <w:lang w:val="vi-VN"/>
        </w:rPr>
      </w:pPr>
      <w:r w:rsidRPr="004357EB">
        <w:rPr>
          <w:rFonts w:ascii="Palatino Linotype" w:hAnsi="Palatino Linotype" w:cs="Times New Roman"/>
          <w:sz w:val="22"/>
          <w:lang w:val="vi-VN"/>
        </w:rPr>
        <w:t xml:space="preserve">A. tạp âm. </w:t>
      </w:r>
      <w:r w:rsidRPr="004357EB">
        <w:rPr>
          <w:rFonts w:ascii="Palatino Linotype" w:hAnsi="Palatino Linotype" w:cs="Times New Roman"/>
          <w:sz w:val="22"/>
          <w:lang w:val="vi-VN"/>
        </w:rPr>
        <w:tab/>
        <w:t xml:space="preserve">B. siêu âm. </w:t>
      </w:r>
      <w:r w:rsidRPr="004357EB">
        <w:rPr>
          <w:rFonts w:ascii="Palatino Linotype" w:hAnsi="Palatino Linotype" w:cs="Times New Roman"/>
          <w:sz w:val="22"/>
          <w:lang w:val="vi-VN"/>
        </w:rPr>
        <w:tab/>
        <w:t xml:space="preserve">C. hạ âm. </w:t>
      </w:r>
      <w:r w:rsidRPr="004357EB">
        <w:rPr>
          <w:rFonts w:ascii="Palatino Linotype" w:hAnsi="Palatino Linotype" w:cs="Times New Roman"/>
          <w:sz w:val="22"/>
          <w:lang w:val="vi-VN"/>
        </w:rPr>
        <w:tab/>
      </w:r>
      <w:r w:rsidRPr="004357EB">
        <w:rPr>
          <w:rFonts w:ascii="Palatino Linotype" w:hAnsi="Palatino Linotype" w:cs="Times New Roman"/>
          <w:sz w:val="22"/>
          <w:lang w:val="vi-VN"/>
        </w:rPr>
        <w:tab/>
        <w:t>D. âm nghe được</w:t>
      </w:r>
      <w:r w:rsidR="001F29F1" w:rsidRPr="004357EB">
        <w:rPr>
          <w:rFonts w:ascii="Palatino Linotype" w:hAnsi="Palatino Linotype" w:cs="Times New Roman"/>
          <w:lang w:val="vi-VN"/>
        </w:rPr>
        <w:t>.</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 xml:space="preserve">Câu </w:t>
      </w:r>
      <w:r w:rsidR="00E6201E" w:rsidRPr="004357EB">
        <w:rPr>
          <w:rFonts w:ascii="Palatino Linotype" w:hAnsi="Palatino Linotype"/>
          <w:b/>
          <w:sz w:val="22"/>
          <w:lang w:val="vi-VN"/>
        </w:rPr>
        <w:t>7</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dùng búa gõ vào đầu vào một thanh nhôm. Người thứ hai ở đầu kia áp tai vào thanh nhôm và nghe được âm của tiếng gõ hai lần (một lần qua không khí, một lần qua thanh nhôm). Khoảng thời gian giữa hai lần nghe được là 0,12 s. Hỏi độ dài của thanh nhôm bằng bao nhiêu? Biết tốc độ truyền âm trong nhôm và trong không khí lần lượt là 6260 (m/s) và 331 (m/s).</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42 m </w:t>
      </w:r>
      <w:r w:rsidRPr="004357EB">
        <w:rPr>
          <w:rFonts w:ascii="Palatino Linotype" w:hAnsi="Palatino Linotype"/>
          <w:sz w:val="22"/>
        </w:rPr>
        <w:tab/>
        <w:t xml:space="preserve">B. 299 m </w:t>
      </w:r>
      <w:r w:rsidRPr="004357EB">
        <w:rPr>
          <w:rFonts w:ascii="Palatino Linotype" w:hAnsi="Palatino Linotype"/>
          <w:sz w:val="22"/>
        </w:rPr>
        <w:tab/>
        <w:t xml:space="preserve">C. 10 m </w:t>
      </w:r>
      <w:r w:rsidRPr="004357EB">
        <w:rPr>
          <w:rFonts w:ascii="Palatino Linotype" w:hAnsi="Palatino Linotype"/>
          <w:sz w:val="22"/>
        </w:rPr>
        <w:tab/>
        <w:t>D. 10000 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lastRenderedPageBreak/>
        <w:t xml:space="preserve">Câu </w:t>
      </w:r>
      <w:r w:rsidR="00E6201E" w:rsidRPr="004357EB">
        <w:rPr>
          <w:rFonts w:ascii="Palatino Linotype" w:hAnsi="Palatino Linotype"/>
          <w:b/>
          <w:sz w:val="22"/>
          <w:lang w:val="vi-VN"/>
        </w:rPr>
        <w:t>8</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dùng búa gõ nhẹ vào đường sắt và cách đó 1376 m, người thứ hai áp tai vào đường sắt thì nghe thấy tiếng gõ sớm hơn 3,3 s so với tiếng gõ nghe trong không khí. Tốc độ âm trong không khí là 320 m/s. Tốc độ âm trong sắt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1238 m/s. </w:t>
      </w:r>
      <w:r w:rsidRPr="004357EB">
        <w:rPr>
          <w:rFonts w:ascii="Palatino Linotype" w:hAnsi="Palatino Linotype"/>
          <w:sz w:val="22"/>
        </w:rPr>
        <w:tab/>
        <w:t xml:space="preserve">B. 1376 m/s. </w:t>
      </w:r>
      <w:r w:rsidRPr="004357EB">
        <w:rPr>
          <w:rFonts w:ascii="Palatino Linotype" w:hAnsi="Palatino Linotype"/>
          <w:sz w:val="22"/>
        </w:rPr>
        <w:tab/>
        <w:t xml:space="preserve">C. 1336 m/s. </w:t>
      </w:r>
      <w:r w:rsidRPr="004357EB">
        <w:rPr>
          <w:rFonts w:ascii="Palatino Linotype" w:hAnsi="Palatino Linotype"/>
          <w:sz w:val="22"/>
        </w:rPr>
        <w:tab/>
        <w:t>D. 1348 m/s.</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 xml:space="preserve">Câu </w:t>
      </w:r>
      <w:r w:rsidR="00E6201E" w:rsidRPr="004357EB">
        <w:rPr>
          <w:rFonts w:ascii="Palatino Linotype" w:hAnsi="Palatino Linotype"/>
          <w:b/>
          <w:sz w:val="22"/>
          <w:lang w:val="vi-VN"/>
        </w:rPr>
        <w:t>9</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Sóng âm khi truyền trong chất rắn có thể là sóng dọc hoặc sóng ngang và lan truyền với tốc độ khác nhau. Tại trung tâm phòng chống thiên tai nhận được hai tín hiệu từ một vụ động đất cách nhau một khoảng thời gian 270 s. Hỏi tâm chấn động đất cách nơi nhân tín hiệu bao xa? Biết tốc độ truyền sóng trong lòng đất với sóng ngang và sóng dọc lần lượt là 5 km/s và 8 km/s.</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A. 570 km.</w:t>
      </w:r>
      <w:r w:rsidRPr="004357EB">
        <w:rPr>
          <w:rFonts w:ascii="Palatino Linotype" w:hAnsi="Palatino Linotype"/>
          <w:sz w:val="22"/>
        </w:rPr>
        <w:tab/>
        <w:t>B. 730 km.</w:t>
      </w:r>
      <w:r w:rsidRPr="004357EB">
        <w:rPr>
          <w:rFonts w:ascii="Palatino Linotype" w:hAnsi="Palatino Linotype"/>
          <w:sz w:val="22"/>
        </w:rPr>
        <w:tab/>
        <w:t>C. 3600 km.</w:t>
      </w:r>
      <w:r w:rsidRPr="004357EB">
        <w:rPr>
          <w:rFonts w:ascii="Palatino Linotype" w:hAnsi="Palatino Linotype"/>
          <w:sz w:val="22"/>
        </w:rPr>
        <w:tab/>
        <w:t>D. 3200 k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 xml:space="preserve">Câu </w:t>
      </w:r>
      <w:r w:rsidR="00E6201E" w:rsidRPr="004357EB">
        <w:rPr>
          <w:rFonts w:ascii="Palatino Linotype" w:hAnsi="Palatino Linotype"/>
          <w:b/>
          <w:sz w:val="22"/>
          <w:lang w:val="vi-VN"/>
        </w:rPr>
        <w:t>10</w:t>
      </w:r>
      <w:r w:rsidR="00384F64" w:rsidRPr="004357EB">
        <w:rPr>
          <w:rFonts w:ascii="Palatino Linotype" w:hAnsi="Palatino Linotype"/>
          <w:sz w:val="22"/>
          <w:lang w:val="vi-VN"/>
        </w:rPr>
        <w:t>.</w:t>
      </w:r>
      <w:r w:rsidR="00A63AF5" w:rsidRPr="004357EB">
        <w:rPr>
          <w:rFonts w:ascii="Palatino Linotype" w:hAnsi="Palatino Linotype"/>
          <w:sz w:val="22"/>
        </w:rPr>
        <w:t>Một sóng âm có tần số xác định truyền trong không khí và trong nước với tốc độ lần lượt là 320 m/s và 1440 m/s. Khi sóng âm đó truyền từ nước ra không khí thì bước sóng của nó sẽ</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tăng 4,4 lần </w:t>
      </w:r>
      <w:r w:rsidRPr="004357EB">
        <w:rPr>
          <w:rFonts w:ascii="Palatino Linotype" w:hAnsi="Palatino Linotype"/>
          <w:sz w:val="22"/>
        </w:rPr>
        <w:tab/>
        <w:t xml:space="preserve">B. giảm 4,5 lần </w:t>
      </w:r>
      <w:r w:rsidRPr="004357EB">
        <w:rPr>
          <w:rFonts w:ascii="Palatino Linotype" w:hAnsi="Palatino Linotype"/>
          <w:sz w:val="22"/>
        </w:rPr>
        <w:tab/>
        <w:t xml:space="preserve">C. tăng 4 ,5 lần </w:t>
      </w:r>
      <w:r w:rsidRPr="004357EB">
        <w:rPr>
          <w:rFonts w:ascii="Palatino Linotype" w:hAnsi="Palatino Linotype"/>
          <w:sz w:val="22"/>
        </w:rPr>
        <w:tab/>
        <w:t>D. giảm 4,4 lần</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1</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lá thép mỏng, một đầu cố định, đầu còn lại được kích thích để dao động với chu kì không đổi và bằng 0,04 ms. Âm do lá thép phát ra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âm mà tai người nghe được </w:t>
      </w:r>
      <w:r w:rsidRPr="004357EB">
        <w:rPr>
          <w:rFonts w:ascii="Palatino Linotype" w:hAnsi="Palatino Linotype"/>
          <w:sz w:val="22"/>
        </w:rPr>
        <w:tab/>
        <w:t>B. nhạc âm</w:t>
      </w:r>
      <w:r w:rsidRPr="004357EB">
        <w:rPr>
          <w:rFonts w:ascii="Palatino Linotype" w:hAnsi="Palatino Linotype"/>
          <w:sz w:val="22"/>
        </w:rPr>
        <w:tab/>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C. hạ âm </w:t>
      </w:r>
      <w:r w:rsidRPr="004357EB">
        <w:rPr>
          <w:rFonts w:ascii="Palatino Linotype" w:hAnsi="Palatino Linotype"/>
          <w:sz w:val="22"/>
        </w:rPr>
        <w:tab/>
      </w:r>
      <w:r w:rsidRPr="004357EB">
        <w:rPr>
          <w:rFonts w:ascii="Palatino Linotype" w:hAnsi="Palatino Linotype"/>
          <w:sz w:val="22"/>
        </w:rPr>
        <w:tab/>
      </w:r>
      <w:r w:rsidR="00A946F7" w:rsidRPr="004357EB">
        <w:rPr>
          <w:rFonts w:ascii="Palatino Linotype" w:hAnsi="Palatino Linotype"/>
          <w:sz w:val="22"/>
          <w:lang w:val="vi-VN"/>
        </w:rPr>
        <w:t xml:space="preserve">D. </w:t>
      </w:r>
      <w:r w:rsidRPr="004357EB">
        <w:rPr>
          <w:rFonts w:ascii="Palatino Linotype" w:hAnsi="Palatino Linotype"/>
          <w:sz w:val="22"/>
        </w:rPr>
        <w:t>siêu â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2</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am châm điện dùng dòng điện xoay chiều có chu kì 62,5 (</w:t>
      </w:r>
      <w:r w:rsidR="00A63AF5" w:rsidRPr="004357EB">
        <w:rPr>
          <w:rFonts w:ascii="Palatino Linotype" w:hAnsi="Palatino Linotype" w:cs="Chu Van An"/>
          <w:sz w:val="22"/>
        </w:rPr>
        <w:t>μ</w:t>
      </w:r>
      <w:r w:rsidR="00A63AF5" w:rsidRPr="004357EB">
        <w:rPr>
          <w:rFonts w:ascii="Palatino Linotype" w:hAnsi="Palatino Linotype"/>
          <w:sz w:val="22"/>
        </w:rPr>
        <w:t>s). Nam châm tác dụng lên một lá thép mỏng làm cho lá thép dao động điều hòa và tạo ra sóng âm. Sóng âm do nó phát ra truyền trong không khí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Âm mà tai người có thể nghe được </w:t>
      </w:r>
      <w:r w:rsidRPr="004357EB">
        <w:rPr>
          <w:rFonts w:ascii="Palatino Linotype" w:hAnsi="Palatino Linotype"/>
          <w:sz w:val="22"/>
        </w:rPr>
        <w:tab/>
        <w:t>B. Sóng ngang</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C. Hạ âm </w:t>
      </w:r>
      <w:r w:rsidRPr="004357EB">
        <w:rPr>
          <w:rFonts w:ascii="Palatino Linotype" w:hAnsi="Palatino Linotype"/>
          <w:sz w:val="22"/>
        </w:rPr>
        <w:tab/>
      </w:r>
      <w:r w:rsidRPr="004357EB">
        <w:rPr>
          <w:rFonts w:ascii="Palatino Linotype" w:hAnsi="Palatino Linotype"/>
          <w:sz w:val="22"/>
        </w:rPr>
        <w:tab/>
        <w:t>D. Siêu â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3</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đứng gần ở chân núi hú lên một tiếng. Sau 8 s thì nghe tiếng mình vọng lại, biết tốc độ âm trong không khí là 340 m/s. Khoảng cách từ chân núi đến người đó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1333 m. </w:t>
      </w:r>
      <w:r w:rsidRPr="004357EB">
        <w:rPr>
          <w:rFonts w:ascii="Palatino Linotype" w:hAnsi="Palatino Linotype"/>
          <w:sz w:val="22"/>
        </w:rPr>
        <w:tab/>
        <w:t xml:space="preserve">B. 1386 m. </w:t>
      </w:r>
      <w:r w:rsidRPr="004357EB">
        <w:rPr>
          <w:rFonts w:ascii="Palatino Linotype" w:hAnsi="Palatino Linotype"/>
          <w:sz w:val="22"/>
        </w:rPr>
        <w:tab/>
        <w:t xml:space="preserve">C. 1360 m. </w:t>
      </w:r>
      <w:r w:rsidRPr="004357EB">
        <w:rPr>
          <w:rFonts w:ascii="Palatino Linotype" w:hAnsi="Palatino Linotype"/>
          <w:sz w:val="22"/>
        </w:rPr>
        <w:tab/>
        <w:t>D. 1320 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4</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Tai người không thể phân biệt được 2 âm giống nhau nếu chúng tới tai chênh nhau về thời gian một lượng nhỏ hơn hoặc bằng 0,1s. Một người đứng cách một bức tường một khoảng L, bắn một phát súng. Người ấy sẽ chỉ nghe thấy một tiếng nổ khi L thỏa mãn điều kiện nào dưới đây nếu tốc độ âm trong không khí là 340 m/s.</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L ≥ 17 m. </w:t>
      </w:r>
      <w:r w:rsidRPr="004357EB">
        <w:rPr>
          <w:rFonts w:ascii="Palatino Linotype" w:hAnsi="Palatino Linotype"/>
          <w:sz w:val="22"/>
        </w:rPr>
        <w:tab/>
        <w:t xml:space="preserve">B. L ≤17 m. </w:t>
      </w:r>
      <w:r w:rsidRPr="004357EB">
        <w:rPr>
          <w:rFonts w:ascii="Palatino Linotype" w:hAnsi="Palatino Linotype"/>
          <w:sz w:val="22"/>
        </w:rPr>
        <w:tab/>
        <w:t xml:space="preserve">C. L ≥ 34 m. </w:t>
      </w:r>
      <w:r w:rsidRPr="004357EB">
        <w:rPr>
          <w:rFonts w:ascii="Palatino Linotype" w:hAnsi="Palatino Linotype"/>
          <w:sz w:val="22"/>
        </w:rPr>
        <w:tab/>
        <w:t>D. L ≤ 34 m.</w:t>
      </w:r>
    </w:p>
    <w:p w:rsidR="00A63AF5" w:rsidRPr="004357EB" w:rsidRDefault="003A550A"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5</w:t>
      </w:r>
      <w:r w:rsidR="00384F64" w:rsidRPr="004357EB">
        <w:rPr>
          <w:rFonts w:ascii="Palatino Linotype" w:hAnsi="Palatino Linotype"/>
          <w:b/>
          <w:sz w:val="22"/>
          <w:lang w:val="vi-VN"/>
        </w:rPr>
        <w:t>.</w:t>
      </w:r>
      <w:r w:rsidR="00384F64" w:rsidRPr="004357EB">
        <w:rPr>
          <w:rFonts w:ascii="Palatino Linotype" w:hAnsi="Palatino Linotype"/>
          <w:sz w:val="22"/>
          <w:lang w:val="vi-VN"/>
        </w:rPr>
        <w:t xml:space="preserve"> </w:t>
      </w:r>
      <w:r w:rsidR="00A63AF5" w:rsidRPr="004357EB">
        <w:rPr>
          <w:rFonts w:ascii="Palatino Linotype" w:hAnsi="Palatino Linotype"/>
          <w:sz w:val="22"/>
        </w:rPr>
        <w:t>Một người thả một viên đá từ miệng giếng đến đáy giếng không nước thì sau bao lâu sẽ nghe thấy tiếng động do viên đá chạm đáy giếng? Cho biết tốc độ âm trong không khí là 300 m/s, lấy g = 10 m/s</w:t>
      </w:r>
      <w:r w:rsidR="00A63AF5" w:rsidRPr="004357EB">
        <w:rPr>
          <w:rFonts w:ascii="Palatino Linotype" w:hAnsi="Palatino Linotype"/>
          <w:sz w:val="22"/>
          <w:vertAlign w:val="superscript"/>
        </w:rPr>
        <w:t>2</w:t>
      </w:r>
      <w:r w:rsidR="00A63AF5" w:rsidRPr="004357EB">
        <w:rPr>
          <w:rFonts w:ascii="Palatino Linotype" w:hAnsi="Palatino Linotype"/>
          <w:sz w:val="22"/>
        </w:rPr>
        <w:t>. Độ sâu của giếng là 11,25 m.</w:t>
      </w:r>
    </w:p>
    <w:p w:rsidR="00A63AF5" w:rsidRPr="004357EB" w:rsidRDefault="00A63AF5" w:rsidP="00F93FB3">
      <w:pPr>
        <w:pStyle w:val="ListParagraph"/>
        <w:tabs>
          <w:tab w:val="left" w:pos="2552"/>
          <w:tab w:val="left" w:pos="5103"/>
          <w:tab w:val="left" w:pos="7655"/>
        </w:tabs>
        <w:ind w:left="0"/>
        <w:rPr>
          <w:rFonts w:ascii="Palatino Linotype" w:hAnsi="Palatino Linotype"/>
          <w:sz w:val="22"/>
        </w:rPr>
      </w:pPr>
      <w:r w:rsidRPr="004357EB">
        <w:rPr>
          <w:rFonts w:ascii="Palatino Linotype" w:hAnsi="Palatino Linotype"/>
          <w:sz w:val="22"/>
        </w:rPr>
        <w:t xml:space="preserve">A. 1,5385 s. </w:t>
      </w:r>
      <w:r w:rsidRPr="004357EB">
        <w:rPr>
          <w:rFonts w:ascii="Palatino Linotype" w:hAnsi="Palatino Linotype"/>
          <w:sz w:val="22"/>
        </w:rPr>
        <w:tab/>
        <w:t xml:space="preserve">B. 1,5375 s. </w:t>
      </w:r>
      <w:r w:rsidRPr="004357EB">
        <w:rPr>
          <w:rFonts w:ascii="Palatino Linotype" w:hAnsi="Palatino Linotype"/>
          <w:sz w:val="22"/>
        </w:rPr>
        <w:tab/>
        <w:t xml:space="preserve">C. 1,5675 s. </w:t>
      </w:r>
      <w:r w:rsidRPr="004357EB">
        <w:rPr>
          <w:rFonts w:ascii="Palatino Linotype" w:hAnsi="Palatino Linotype"/>
          <w:sz w:val="22"/>
        </w:rPr>
        <w:tab/>
        <w:t>D. 2 s.</w:t>
      </w:r>
    </w:p>
    <w:p w:rsidR="00A63AF5" w:rsidRPr="004357EB" w:rsidRDefault="00384F64" w:rsidP="00384F64">
      <w:pPr>
        <w:tabs>
          <w:tab w:val="left" w:pos="2552"/>
          <w:tab w:val="left" w:pos="5103"/>
          <w:tab w:val="left" w:pos="7655"/>
        </w:tabs>
        <w:rPr>
          <w:rFonts w:ascii="Palatino Linotype" w:hAnsi="Palatino Linotype"/>
          <w:sz w:val="22"/>
        </w:rPr>
      </w:pPr>
      <w:r w:rsidRPr="004357EB">
        <w:rPr>
          <w:rFonts w:ascii="Palatino Linotype" w:hAnsi="Palatino Linotype"/>
          <w:b/>
          <w:sz w:val="22"/>
          <w:lang w:val="vi-VN"/>
        </w:rPr>
        <w:t>Câu 1</w:t>
      </w:r>
      <w:r w:rsidR="00E6201E" w:rsidRPr="004357EB">
        <w:rPr>
          <w:rFonts w:ascii="Palatino Linotype" w:hAnsi="Palatino Linotype"/>
          <w:b/>
          <w:sz w:val="22"/>
          <w:lang w:val="vi-VN"/>
        </w:rPr>
        <w:t>6</w:t>
      </w:r>
      <w:r w:rsidRPr="004357EB">
        <w:rPr>
          <w:rFonts w:ascii="Palatino Linotype" w:hAnsi="Palatino Linotype"/>
          <w:b/>
          <w:sz w:val="22"/>
          <w:lang w:val="vi-VN"/>
        </w:rPr>
        <w:t>.</w:t>
      </w:r>
      <w:r w:rsidRPr="004357EB">
        <w:rPr>
          <w:rFonts w:ascii="Palatino Linotype" w:hAnsi="Palatino Linotype"/>
          <w:sz w:val="22"/>
          <w:lang w:val="vi-VN"/>
        </w:rPr>
        <w:t xml:space="preserve"> </w:t>
      </w:r>
      <w:r w:rsidR="00A63AF5" w:rsidRPr="004357EB">
        <w:rPr>
          <w:rFonts w:ascii="Palatino Linotype" w:hAnsi="Palatino Linotype"/>
          <w:sz w:val="22"/>
        </w:rPr>
        <w:t>Một người thả một viên đá từ miệng giếng đến đáy giếng cạn và 3,15 s sau thì nghe thấy tiếng động do viên đá chạm đáy giếng. Cho biết tốc độ âm trong không khí là 300 m/s, lấy g = 10 m/s</w:t>
      </w:r>
      <w:r w:rsidR="00A63AF5" w:rsidRPr="004357EB">
        <w:rPr>
          <w:rFonts w:ascii="Palatino Linotype" w:hAnsi="Palatino Linotype"/>
          <w:sz w:val="22"/>
          <w:vertAlign w:val="superscript"/>
        </w:rPr>
        <w:t>2</w:t>
      </w:r>
      <w:r w:rsidR="00A63AF5" w:rsidRPr="004357EB">
        <w:rPr>
          <w:rFonts w:ascii="Palatino Linotype" w:hAnsi="Palatino Linotype"/>
          <w:sz w:val="22"/>
        </w:rPr>
        <w:t>. Độ sâu của giếng là</w:t>
      </w:r>
    </w:p>
    <w:p w:rsidR="00A63AF5" w:rsidRPr="004357EB" w:rsidRDefault="00A63AF5" w:rsidP="00F93FB3">
      <w:pPr>
        <w:pStyle w:val="ListParagraph"/>
        <w:tabs>
          <w:tab w:val="left" w:pos="2552"/>
          <w:tab w:val="left" w:pos="5103"/>
          <w:tab w:val="left" w:pos="7655"/>
        </w:tabs>
        <w:ind w:left="0"/>
        <w:rPr>
          <w:rFonts w:ascii="Palatino Linotype" w:hAnsi="Palatino Linotype"/>
          <w:sz w:val="22"/>
          <w:lang w:val="vi-VN"/>
        </w:rPr>
      </w:pPr>
      <w:r w:rsidRPr="004357EB">
        <w:rPr>
          <w:rFonts w:ascii="Palatino Linotype" w:hAnsi="Palatino Linotype"/>
          <w:sz w:val="22"/>
        </w:rPr>
        <w:t xml:space="preserve">A. 41,42 m. </w:t>
      </w:r>
      <w:r w:rsidRPr="004357EB">
        <w:rPr>
          <w:rFonts w:ascii="Palatino Linotype" w:hAnsi="Palatino Linotype"/>
          <w:sz w:val="22"/>
        </w:rPr>
        <w:tab/>
        <w:t xml:space="preserve">B. 40,42 m. </w:t>
      </w:r>
      <w:r w:rsidRPr="004357EB">
        <w:rPr>
          <w:rFonts w:ascii="Palatino Linotype" w:hAnsi="Palatino Linotype"/>
          <w:sz w:val="22"/>
        </w:rPr>
        <w:tab/>
        <w:t xml:space="preserve">C. 45,00 m. </w:t>
      </w:r>
      <w:r w:rsidRPr="004357EB">
        <w:rPr>
          <w:rFonts w:ascii="Palatino Linotype" w:hAnsi="Palatino Linotype"/>
          <w:sz w:val="22"/>
        </w:rPr>
        <w:tab/>
        <w:t>D. 38,42 m.</w:t>
      </w:r>
    </w:p>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r w:rsidRPr="001C7F2C">
        <w:rPr>
          <w:rFonts w:ascii="Palatino Linotype" w:hAnsi="Palatino Linotype"/>
          <w:b/>
          <w:sz w:val="22"/>
          <w:lang w:val="vi-VN"/>
        </w:rPr>
        <w:t>Đáp án</w:t>
      </w:r>
    </w:p>
    <w:tbl>
      <w:tblPr>
        <w:tblStyle w:val="TableGrid"/>
        <w:tblW w:w="0" w:type="auto"/>
        <w:tblInd w:w="108" w:type="dxa"/>
        <w:tblLook w:val="04A0" w:firstRow="1" w:lastRow="0" w:firstColumn="1" w:lastColumn="0" w:noHBand="0" w:noVBand="1"/>
      </w:tblPr>
      <w:tblGrid>
        <w:gridCol w:w="1269"/>
        <w:gridCol w:w="1377"/>
        <w:gridCol w:w="1377"/>
        <w:gridCol w:w="1377"/>
        <w:gridCol w:w="1377"/>
        <w:gridCol w:w="1377"/>
        <w:gridCol w:w="1377"/>
        <w:gridCol w:w="1179"/>
      </w:tblGrid>
      <w:tr w:rsidR="001C7F2C" w:rsidTr="001C7F2C">
        <w:tc>
          <w:tcPr>
            <w:tcW w:w="1269"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C7F2C" w:rsidP="00F93FB3">
            <w:pPr>
              <w:pStyle w:val="ListParagraph"/>
              <w:tabs>
                <w:tab w:val="left" w:pos="2552"/>
                <w:tab w:val="left" w:pos="5103"/>
                <w:tab w:val="left" w:pos="7655"/>
              </w:tabs>
              <w:ind w:left="0"/>
              <w:rPr>
                <w:rFonts w:ascii="Palatino Linotype" w:hAnsi="Palatino Linotype"/>
                <w:b/>
                <w:sz w:val="22"/>
                <w:lang w:val="vi-VN"/>
              </w:rPr>
            </w:pPr>
          </w:p>
        </w:tc>
        <w:tc>
          <w:tcPr>
            <w:tcW w:w="1377"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5.</w:t>
            </w:r>
          </w:p>
        </w:tc>
        <w:tc>
          <w:tcPr>
            <w:tcW w:w="1377"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6.B</w:t>
            </w:r>
          </w:p>
        </w:tc>
        <w:tc>
          <w:tcPr>
            <w:tcW w:w="1377"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7.A</w:t>
            </w:r>
          </w:p>
        </w:tc>
        <w:tc>
          <w:tcPr>
            <w:tcW w:w="1179" w:type="dxa"/>
          </w:tcPr>
          <w:p w:rsidR="001C7F2C" w:rsidRDefault="001F29F1"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8</w:t>
            </w:r>
            <w:r w:rsidR="00C67932">
              <w:rPr>
                <w:rFonts w:ascii="Palatino Linotype" w:hAnsi="Palatino Linotype"/>
                <w:b/>
                <w:sz w:val="22"/>
                <w:lang w:val="vi-VN"/>
              </w:rPr>
              <w:t>.B</w:t>
            </w:r>
          </w:p>
        </w:tc>
      </w:tr>
      <w:tr w:rsidR="001C7F2C" w:rsidTr="001C7F2C">
        <w:tc>
          <w:tcPr>
            <w:tcW w:w="1269"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9.C</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0.C</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1.D</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2.D</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3.</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4.B</w:t>
            </w:r>
          </w:p>
        </w:tc>
        <w:tc>
          <w:tcPr>
            <w:tcW w:w="1377"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5.B</w:t>
            </w:r>
          </w:p>
        </w:tc>
        <w:tc>
          <w:tcPr>
            <w:tcW w:w="1179" w:type="dxa"/>
          </w:tcPr>
          <w:p w:rsidR="001C7F2C" w:rsidRDefault="00C67932" w:rsidP="00F93FB3">
            <w:pPr>
              <w:pStyle w:val="ListParagraph"/>
              <w:tabs>
                <w:tab w:val="left" w:pos="2552"/>
                <w:tab w:val="left" w:pos="5103"/>
                <w:tab w:val="left" w:pos="7655"/>
              </w:tabs>
              <w:ind w:left="0"/>
              <w:rPr>
                <w:rFonts w:ascii="Palatino Linotype" w:hAnsi="Palatino Linotype"/>
                <w:b/>
                <w:sz w:val="22"/>
                <w:lang w:val="vi-VN"/>
              </w:rPr>
            </w:pPr>
            <w:r>
              <w:rPr>
                <w:rFonts w:ascii="Palatino Linotype" w:hAnsi="Palatino Linotype"/>
                <w:b/>
                <w:sz w:val="22"/>
                <w:lang w:val="vi-VN"/>
              </w:rPr>
              <w:t>16.C</w:t>
            </w:r>
          </w:p>
        </w:tc>
      </w:tr>
    </w:tbl>
    <w:p w:rsidR="001C7F2C" w:rsidRPr="001C7F2C" w:rsidRDefault="001C7F2C" w:rsidP="00F93FB3">
      <w:pPr>
        <w:pStyle w:val="ListParagraph"/>
        <w:tabs>
          <w:tab w:val="left" w:pos="2552"/>
          <w:tab w:val="left" w:pos="5103"/>
          <w:tab w:val="left" w:pos="7655"/>
        </w:tabs>
        <w:ind w:left="0"/>
        <w:rPr>
          <w:rFonts w:ascii="Palatino Linotype" w:hAnsi="Palatino Linotype"/>
          <w:b/>
          <w:sz w:val="22"/>
          <w:lang w:val="vi-VN"/>
        </w:rPr>
      </w:pPr>
    </w:p>
    <w:p w:rsidR="00A63AF5" w:rsidRPr="000D7204" w:rsidRDefault="008E4F07" w:rsidP="006F235D">
      <w:pPr>
        <w:pStyle w:val="Heading1"/>
        <w:numPr>
          <w:ilvl w:val="0"/>
          <w:numId w:val="0"/>
        </w:numPr>
        <w:pBdr>
          <w:top w:val="single" w:sz="4" w:space="1" w:color="auto"/>
          <w:left w:val="single" w:sz="4" w:space="4" w:color="auto"/>
          <w:bottom w:val="single" w:sz="4" w:space="1" w:color="auto"/>
          <w:right w:val="single" w:sz="4" w:space="4" w:color="auto"/>
        </w:pBdr>
        <w:jc w:val="center"/>
        <w:rPr>
          <w:rFonts w:ascii="Tahoma" w:hAnsi="Tahoma" w:cs="Tahoma"/>
          <w:sz w:val="22"/>
          <w:szCs w:val="22"/>
        </w:rPr>
      </w:pPr>
      <w:r w:rsidRPr="000D7204">
        <w:rPr>
          <w:rFonts w:ascii="Tahoma" w:hAnsi="Tahoma" w:cs="Tahoma"/>
          <w:sz w:val="22"/>
          <w:szCs w:val="22"/>
          <w:lang w:val="vi-VN"/>
        </w:rPr>
        <w:t xml:space="preserve">Dạng 2. </w:t>
      </w:r>
      <w:r w:rsidR="00A63AF5" w:rsidRPr="000D7204">
        <w:rPr>
          <w:rFonts w:ascii="Tahoma" w:hAnsi="Tahoma" w:cs="Tahoma"/>
          <w:sz w:val="22"/>
          <w:szCs w:val="22"/>
        </w:rPr>
        <w:t>Cường độ âm. Mức cường độ âm</w:t>
      </w:r>
    </w:p>
    <w:p w:rsidR="00866BAE" w:rsidRPr="00866BAE" w:rsidRDefault="00866BAE" w:rsidP="00866BAE">
      <w:pPr>
        <w:jc w:val="center"/>
        <w:rPr>
          <w:rFonts w:ascii="Euclid Fraktur" w:hAnsi="Euclid Fraktur"/>
          <w:b/>
          <w:i/>
          <w:sz w:val="22"/>
          <w:lang w:val="vi-VN"/>
        </w:rPr>
      </w:pPr>
      <w:r w:rsidRPr="00866BAE">
        <w:rPr>
          <w:rFonts w:ascii="Euclid Fraktur" w:hAnsi="Euclid Fraktur"/>
          <w:b/>
          <w:i/>
          <w:sz w:val="22"/>
          <w:lang w:val="vi-VN"/>
        </w:rPr>
        <w:t>“ Khi b</w:t>
      </w:r>
      <w:r w:rsidRPr="00866BAE">
        <w:rPr>
          <w:rFonts w:ascii="Times New Roman" w:hAnsi="Times New Roman" w:cs="Times New Roman"/>
          <w:b/>
          <w:i/>
          <w:sz w:val="22"/>
          <w:lang w:val="vi-VN"/>
        </w:rPr>
        <w:t>ạ</w:t>
      </w:r>
      <w:r w:rsidRPr="00866BAE">
        <w:rPr>
          <w:rFonts w:ascii="Euclid Fraktur" w:hAnsi="Euclid Fraktur"/>
          <w:b/>
          <w:i/>
          <w:sz w:val="22"/>
          <w:lang w:val="vi-VN"/>
        </w:rPr>
        <w:t>n b</w:t>
      </w:r>
      <w:r w:rsidRPr="00866BAE">
        <w:rPr>
          <w:rFonts w:ascii="Times New Roman" w:hAnsi="Times New Roman" w:cs="Times New Roman"/>
          <w:b/>
          <w:i/>
          <w:sz w:val="22"/>
          <w:lang w:val="vi-VN"/>
        </w:rPr>
        <w:t>ắ</w:t>
      </w:r>
      <w:r w:rsidRPr="00866BAE">
        <w:rPr>
          <w:rFonts w:ascii="Euclid Fraktur" w:hAnsi="Euclid Fraktur"/>
          <w:b/>
          <w:i/>
          <w:sz w:val="22"/>
          <w:lang w:val="vi-VN"/>
        </w:rPr>
        <w:t xml:space="preserve">t </w:t>
      </w:r>
      <w:r w:rsidRPr="00866BAE">
        <w:rPr>
          <w:rFonts w:ascii="Times New Roman" w:hAnsi="Times New Roman" w:cs="Times New Roman"/>
          <w:b/>
          <w:i/>
          <w:sz w:val="22"/>
          <w:lang w:val="vi-VN"/>
        </w:rPr>
        <w:t>đầ</w:t>
      </w:r>
      <w:r w:rsidRPr="00866BAE">
        <w:rPr>
          <w:rFonts w:ascii="Euclid Fraktur" w:hAnsi="Euclid Fraktur"/>
          <w:b/>
          <w:i/>
          <w:sz w:val="22"/>
          <w:lang w:val="vi-VN"/>
        </w:rPr>
        <w:t>u t</w:t>
      </w:r>
      <w:r w:rsidRPr="00866BAE">
        <w:rPr>
          <w:rFonts w:ascii="Times New Roman" w:hAnsi="Times New Roman" w:cs="Times New Roman"/>
          <w:b/>
          <w:i/>
          <w:sz w:val="22"/>
          <w:lang w:val="vi-VN"/>
        </w:rPr>
        <w:t>ừ</w:t>
      </w:r>
      <w:r w:rsidRPr="00866BAE">
        <w:rPr>
          <w:rFonts w:ascii="Euclid Fraktur" w:hAnsi="Euclid Fraktur"/>
          <w:b/>
          <w:i/>
          <w:sz w:val="22"/>
          <w:lang w:val="vi-VN"/>
        </w:rPr>
        <w:t xml:space="preserve"> b</w:t>
      </w:r>
      <w:r w:rsidRPr="00866BAE">
        <w:rPr>
          <w:rFonts w:ascii="Times New Roman" w:hAnsi="Times New Roman" w:cs="Times New Roman"/>
          <w:b/>
          <w:i/>
          <w:sz w:val="22"/>
          <w:lang w:val="vi-VN"/>
        </w:rPr>
        <w:t>ỏ</w:t>
      </w:r>
      <w:r w:rsidRPr="00866BAE">
        <w:rPr>
          <w:rFonts w:ascii="Euclid Fraktur" w:hAnsi="Euclid Fraktur"/>
          <w:b/>
          <w:i/>
          <w:sz w:val="22"/>
          <w:lang w:val="vi-VN"/>
        </w:rPr>
        <w:t xml:space="preserve"> m</w:t>
      </w:r>
      <w:r w:rsidRPr="00866BAE">
        <w:rPr>
          <w:rFonts w:ascii="Times New Roman" w:hAnsi="Times New Roman" w:cs="Times New Roman"/>
          <w:b/>
          <w:i/>
          <w:sz w:val="22"/>
          <w:lang w:val="vi-VN"/>
        </w:rPr>
        <w:t>ộ</w:t>
      </w:r>
      <w:r w:rsidRPr="00866BAE">
        <w:rPr>
          <w:rFonts w:ascii="Euclid Fraktur" w:hAnsi="Euclid Fraktur"/>
          <w:b/>
          <w:i/>
          <w:sz w:val="22"/>
          <w:lang w:val="vi-VN"/>
        </w:rPr>
        <w:t>t th</w:t>
      </w:r>
      <w:r w:rsidRPr="00866BAE">
        <w:rPr>
          <w:rFonts w:ascii="Times New Roman" w:hAnsi="Times New Roman" w:cs="Times New Roman"/>
          <w:b/>
          <w:i/>
          <w:sz w:val="22"/>
          <w:lang w:val="vi-VN"/>
        </w:rPr>
        <w:t>ứ</w:t>
      </w:r>
      <w:r w:rsidRPr="00866BAE">
        <w:rPr>
          <w:rFonts w:ascii="Euclid Fraktur" w:hAnsi="Euclid Fraktur"/>
          <w:b/>
          <w:i/>
          <w:sz w:val="22"/>
          <w:lang w:val="vi-VN"/>
        </w:rPr>
        <w:t xml:space="preserve"> g</w:t>
      </w:r>
      <w:r w:rsidRPr="00866BAE">
        <w:rPr>
          <w:rFonts w:ascii="Times New Roman" w:hAnsi="Times New Roman" w:cs="Times New Roman"/>
          <w:b/>
          <w:i/>
          <w:sz w:val="22"/>
          <w:lang w:val="vi-VN"/>
        </w:rPr>
        <w:t>ì</w:t>
      </w:r>
      <w:r w:rsidRPr="00866BAE">
        <w:rPr>
          <w:rFonts w:ascii="Euclid Fraktur" w:hAnsi="Euclid Fraktur"/>
          <w:b/>
          <w:i/>
          <w:sz w:val="22"/>
          <w:lang w:val="vi-VN"/>
        </w:rPr>
        <w:t xml:space="preserve"> h</w:t>
      </w:r>
      <w:r w:rsidRPr="00866BAE">
        <w:rPr>
          <w:rFonts w:ascii="Times New Roman" w:hAnsi="Times New Roman" w:cs="Times New Roman"/>
          <w:b/>
          <w:i/>
          <w:sz w:val="22"/>
          <w:lang w:val="vi-VN"/>
        </w:rPr>
        <w:t>ã</w:t>
      </w:r>
      <w:r w:rsidRPr="00866BAE">
        <w:rPr>
          <w:rFonts w:ascii="Euclid Fraktur" w:hAnsi="Euclid Fraktur"/>
          <w:b/>
          <w:i/>
          <w:sz w:val="22"/>
          <w:lang w:val="vi-VN"/>
        </w:rPr>
        <w:t>y suy ngh</w:t>
      </w:r>
      <w:r w:rsidRPr="00866BAE">
        <w:rPr>
          <w:rFonts w:ascii="Times New Roman" w:hAnsi="Times New Roman" w:cs="Times New Roman"/>
          <w:b/>
          <w:i/>
          <w:sz w:val="22"/>
          <w:lang w:val="vi-VN"/>
        </w:rPr>
        <w:t>ĩ</w:t>
      </w:r>
      <w:r w:rsidRPr="00866BAE">
        <w:rPr>
          <w:rFonts w:ascii="Euclid Fraktur" w:hAnsi="Euclid Fraktur"/>
          <w:b/>
          <w:i/>
          <w:sz w:val="22"/>
          <w:lang w:val="vi-VN"/>
        </w:rPr>
        <w:t xml:space="preserve"> v</w:t>
      </w:r>
      <w:r w:rsidRPr="00866BAE">
        <w:rPr>
          <w:rFonts w:ascii="Times New Roman" w:hAnsi="Times New Roman" w:cs="Times New Roman"/>
          <w:b/>
          <w:i/>
          <w:sz w:val="22"/>
          <w:lang w:val="vi-VN"/>
        </w:rPr>
        <w:t>ì</w:t>
      </w:r>
      <w:r w:rsidRPr="00866BAE">
        <w:rPr>
          <w:rFonts w:ascii="Euclid Fraktur" w:hAnsi="Euclid Fraktur"/>
          <w:b/>
          <w:i/>
          <w:sz w:val="22"/>
          <w:lang w:val="vi-VN"/>
        </w:rPr>
        <w:t xml:space="preserve"> sao b</w:t>
      </w:r>
      <w:r w:rsidRPr="00866BAE">
        <w:rPr>
          <w:rFonts w:ascii="Times New Roman" w:hAnsi="Times New Roman" w:cs="Times New Roman"/>
          <w:b/>
          <w:i/>
          <w:sz w:val="22"/>
          <w:lang w:val="vi-VN"/>
        </w:rPr>
        <w:t>ạ</w:t>
      </w:r>
      <w:r w:rsidRPr="00866BAE">
        <w:rPr>
          <w:rFonts w:ascii="Euclid Fraktur" w:hAnsi="Euclid Fraktur"/>
          <w:b/>
          <w:i/>
          <w:sz w:val="22"/>
          <w:lang w:val="vi-VN"/>
        </w:rPr>
        <w:t>n l</w:t>
      </w:r>
      <w:r w:rsidRPr="00866BAE">
        <w:rPr>
          <w:rFonts w:ascii="Times New Roman" w:hAnsi="Times New Roman" w:cs="Times New Roman"/>
          <w:b/>
          <w:i/>
          <w:sz w:val="22"/>
          <w:lang w:val="vi-VN"/>
        </w:rPr>
        <w:t>ạ</w:t>
      </w:r>
      <w:r w:rsidRPr="00866BAE">
        <w:rPr>
          <w:rFonts w:ascii="Euclid Fraktur" w:hAnsi="Euclid Fraktur"/>
          <w:b/>
          <w:i/>
          <w:sz w:val="22"/>
          <w:lang w:val="vi-VN"/>
        </w:rPr>
        <w:t>i b</w:t>
      </w:r>
      <w:r w:rsidRPr="00866BAE">
        <w:rPr>
          <w:rFonts w:ascii="Times New Roman" w:hAnsi="Times New Roman" w:cs="Times New Roman"/>
          <w:b/>
          <w:i/>
          <w:sz w:val="22"/>
          <w:lang w:val="vi-VN"/>
        </w:rPr>
        <w:t>ắ</w:t>
      </w:r>
      <w:r w:rsidRPr="00866BAE">
        <w:rPr>
          <w:rFonts w:ascii="Euclid Fraktur" w:hAnsi="Euclid Fraktur"/>
          <w:b/>
          <w:i/>
          <w:sz w:val="22"/>
          <w:lang w:val="vi-VN"/>
        </w:rPr>
        <w:t xml:space="preserve">t </w:t>
      </w:r>
      <w:r w:rsidRPr="00866BAE">
        <w:rPr>
          <w:rFonts w:ascii="Times New Roman" w:hAnsi="Times New Roman" w:cs="Times New Roman"/>
          <w:b/>
          <w:i/>
          <w:sz w:val="22"/>
          <w:lang w:val="vi-VN"/>
        </w:rPr>
        <w:t>đầ</w:t>
      </w:r>
      <w:r w:rsidRPr="00866BAE">
        <w:rPr>
          <w:rFonts w:ascii="Euclid Fraktur" w:hAnsi="Euclid Fraktur"/>
          <w:b/>
          <w:i/>
          <w:sz w:val="22"/>
          <w:lang w:val="vi-VN"/>
        </w:rPr>
        <w:t>u t</w:t>
      </w:r>
      <w:r w:rsidRPr="00866BAE">
        <w:rPr>
          <w:rFonts w:ascii="Times New Roman" w:hAnsi="Times New Roman" w:cs="Times New Roman"/>
          <w:b/>
          <w:i/>
          <w:sz w:val="22"/>
          <w:lang w:val="vi-VN"/>
        </w:rPr>
        <w:t>ừ</w:t>
      </w:r>
      <w:r w:rsidRPr="00866BAE">
        <w:rPr>
          <w:rFonts w:ascii="Euclid Fraktur" w:hAnsi="Euclid Fraktur"/>
          <w:b/>
          <w:i/>
          <w:sz w:val="22"/>
          <w:lang w:val="vi-VN"/>
        </w:rPr>
        <w:t xml:space="preserve"> n</w:t>
      </w:r>
      <w:r w:rsidRPr="00866BAE">
        <w:rPr>
          <w:rFonts w:ascii="Times New Roman" w:hAnsi="Times New Roman" w:cs="Times New Roman"/>
          <w:b/>
          <w:i/>
          <w:sz w:val="22"/>
          <w:lang w:val="vi-VN"/>
        </w:rPr>
        <w:t>ó</w:t>
      </w:r>
      <w:r w:rsidRPr="00866BAE">
        <w:rPr>
          <w:rFonts w:ascii="Euclid Fraktur" w:hAnsi="Euclid Fraktur"/>
          <w:b/>
          <w:i/>
          <w:sz w:val="22"/>
          <w:lang w:val="vi-VN"/>
        </w:rPr>
        <w:t>”</w:t>
      </w:r>
    </w:p>
    <w:p w:rsidR="00866BAE" w:rsidRPr="00866BAE" w:rsidRDefault="00866BAE" w:rsidP="00F93FB3">
      <w:pPr>
        <w:rPr>
          <w:rFonts w:ascii="Palatino Linotype" w:hAnsi="Palatino Linotype"/>
          <w:b/>
          <w:i/>
          <w:sz w:val="22"/>
          <w:lang w:val="vi-VN"/>
        </w:rPr>
      </w:pPr>
      <w:r w:rsidRPr="00866BAE">
        <w:rPr>
          <w:rFonts w:ascii="Palatino Linotype" w:hAnsi="Palatino Linotype"/>
          <w:b/>
          <w:i/>
          <w:sz w:val="22"/>
          <w:lang w:val="vi-VN"/>
        </w:rPr>
        <w:t>Phương pháp:</w:t>
      </w:r>
    </w:p>
    <w:p w:rsidR="00A63AF5" w:rsidRPr="000D7204" w:rsidRDefault="00A63AF5" w:rsidP="00F93FB3">
      <w:pPr>
        <w:rPr>
          <w:rFonts w:ascii="Palatino Linotype" w:hAnsi="Palatino Linotype"/>
          <w:sz w:val="22"/>
          <w:vertAlign w:val="superscript"/>
        </w:rPr>
      </w:pPr>
      <w:r w:rsidRPr="000D7204">
        <w:rPr>
          <w:rFonts w:ascii="Palatino Linotype" w:hAnsi="Palatino Linotype"/>
          <w:sz w:val="22"/>
          <w:vertAlign w:val="superscript"/>
          <w:lang w:val="en-US"/>
        </w:rPr>
        <w:drawing>
          <wp:anchor distT="0" distB="0" distL="114300" distR="114300" simplePos="0" relativeHeight="251659264" behindDoc="0" locked="0" layoutInCell="1" allowOverlap="1" wp14:anchorId="16B888F1" wp14:editId="406A36B4">
            <wp:simplePos x="0" y="0"/>
            <wp:positionH relativeFrom="column">
              <wp:posOffset>4724400</wp:posOffset>
            </wp:positionH>
            <wp:positionV relativeFrom="paragraph">
              <wp:posOffset>220345</wp:posOffset>
            </wp:positionV>
            <wp:extent cx="1806575" cy="1619250"/>
            <wp:effectExtent l="0" t="0" r="3175" b="0"/>
            <wp:wrapSquare wrapText="bothSides"/>
            <wp:docPr id="3" name="Picture 3" descr="C:\Users\win81pro\Box Sync\G.A day them\class 12\Tra_cuu\hinhve\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win81pro\Box Sync\G.A day them\class 12\Tra_cuu\hinhve\12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06575" cy="1619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7204">
        <w:rPr>
          <w:rFonts w:ascii="Palatino Linotype" w:hAnsi="Palatino Linotype"/>
          <w:sz w:val="22"/>
        </w:rPr>
        <w:t>Cường độ âm I (Đơn vị W/m</w:t>
      </w:r>
      <w:r w:rsidRPr="000D7204">
        <w:rPr>
          <w:rFonts w:ascii="Palatino Linotype" w:hAnsi="Palatino Linotype"/>
          <w:sz w:val="22"/>
          <w:vertAlign w:val="superscript"/>
        </w:rPr>
        <w:t>2</w:t>
      </w:r>
      <w:r w:rsidRPr="000D7204">
        <w:rPr>
          <w:rFonts w:ascii="Palatino Linotype" w:hAnsi="Palatino Linotype"/>
          <w:sz w:val="22"/>
        </w:rPr>
        <w:t xml:space="preserve">) tại một điểm là năng lượng gửi qua một đơn vị diện tích đặt vuông góc với phương truyền âm tại điểm đó trong một đơn vị thời gian: </w:t>
      </w:r>
    </w:p>
    <w:p w:rsidR="00A63AF5" w:rsidRPr="000D7204" w:rsidRDefault="00A63AF5" w:rsidP="00F93FB3">
      <w:pPr>
        <w:jc w:val="center"/>
        <w:rPr>
          <w:rFonts w:ascii="Palatino Linotype" w:hAnsi="Palatino Linotype"/>
          <w:sz w:val="22"/>
        </w:rPr>
      </w:pPr>
      <w:r w:rsidRPr="000D7204">
        <w:rPr>
          <w:rFonts w:ascii="Palatino Linotype" w:hAnsi="Palatino Linotype"/>
          <w:position w:val="-26"/>
          <w:sz w:val="22"/>
        </w:rPr>
        <w:object w:dxaOrig="2420" w:dyaOrig="680">
          <v:shape id="_x0000_i1027" type="#_x0000_t75" style="width:120.75pt;height:33.75pt" o:ole="">
            <v:imagedata r:id="rId14" o:title=""/>
          </v:shape>
          <o:OLEObject Type="Embed" ProgID="Equation.DSMT4" ShapeID="_x0000_i1027" DrawAspect="Content" ObjectID="_1625662667" r:id="rId15"/>
        </w:object>
      </w:r>
    </w:p>
    <w:p w:rsidR="00A63AF5" w:rsidRPr="000D7204" w:rsidRDefault="00A63AF5" w:rsidP="00F93FB3">
      <w:pPr>
        <w:rPr>
          <w:rFonts w:ascii="Palatino Linotype" w:hAnsi="Palatino Linotype"/>
          <w:sz w:val="22"/>
        </w:rPr>
      </w:pPr>
      <w:r w:rsidRPr="000D7204">
        <w:rPr>
          <w:rFonts w:ascii="Palatino Linotype" w:hAnsi="Palatino Linotype"/>
          <w:sz w:val="22"/>
        </w:rPr>
        <w:t>Cường độ âm tỉ lệ với bình phương biên độ âm:</w:t>
      </w:r>
    </w:p>
    <w:p w:rsidR="00A63AF5" w:rsidRPr="000D7204" w:rsidRDefault="00A63AF5" w:rsidP="00F93FB3">
      <w:pPr>
        <w:jc w:val="center"/>
        <w:rPr>
          <w:rFonts w:ascii="Palatino Linotype" w:hAnsi="Palatino Linotype"/>
          <w:sz w:val="22"/>
        </w:rPr>
      </w:pPr>
      <w:r w:rsidRPr="000D7204">
        <w:rPr>
          <w:rFonts w:ascii="Palatino Linotype" w:hAnsi="Palatino Linotype"/>
          <w:position w:val="-34"/>
          <w:sz w:val="22"/>
        </w:rPr>
        <w:object w:dxaOrig="2360" w:dyaOrig="880">
          <v:shape id="_x0000_i1028" type="#_x0000_t75" style="width:117.75pt;height:44.25pt" o:ole="">
            <v:imagedata r:id="rId16" o:title=""/>
          </v:shape>
          <o:OLEObject Type="Embed" ProgID="Equation.DSMT4" ShapeID="_x0000_i1028" DrawAspect="Content" ObjectID="_1625662668" r:id="rId17"/>
        </w:object>
      </w:r>
    </w:p>
    <w:p w:rsidR="00A63AF5" w:rsidRPr="000D7204" w:rsidRDefault="00A63AF5" w:rsidP="00F93FB3">
      <w:pPr>
        <w:rPr>
          <w:rFonts w:ascii="Palatino Linotype" w:hAnsi="Palatino Linotype"/>
          <w:sz w:val="22"/>
        </w:rPr>
      </w:pPr>
      <w:r w:rsidRPr="000D7204">
        <w:rPr>
          <w:rFonts w:ascii="Palatino Linotype" w:hAnsi="Palatino Linotype"/>
          <w:sz w:val="22"/>
        </w:rPr>
        <w:t xml:space="preserve">Mức cường độ âm L được định nghĩa là </w:t>
      </w:r>
    </w:p>
    <w:p w:rsidR="00A63AF5" w:rsidRPr="000D7204" w:rsidRDefault="00A63AF5" w:rsidP="00F93FB3">
      <w:pPr>
        <w:jc w:val="center"/>
        <w:rPr>
          <w:rFonts w:ascii="Palatino Linotype" w:hAnsi="Palatino Linotype"/>
          <w:sz w:val="22"/>
        </w:rPr>
      </w:pPr>
      <w:r w:rsidRPr="000D7204">
        <w:rPr>
          <w:rFonts w:ascii="Palatino Linotype" w:hAnsi="Palatino Linotype"/>
          <w:position w:val="-32"/>
          <w:sz w:val="22"/>
        </w:rPr>
        <w:object w:dxaOrig="1340" w:dyaOrig="740">
          <v:shape id="_x0000_i1029" type="#_x0000_t75" style="width:66.75pt;height:36.75pt" o:ole="">
            <v:imagedata r:id="rId18" o:title=""/>
          </v:shape>
          <o:OLEObject Type="Embed" ProgID="Equation.DSMT4" ShapeID="_x0000_i1029" DrawAspect="Content" ObjectID="_1625662669" r:id="rId19"/>
        </w:object>
      </w:r>
      <w:r w:rsidRPr="000D7204">
        <w:rPr>
          <w:rFonts w:ascii="Palatino Linotype" w:hAnsi="Palatino Linotype"/>
          <w:sz w:val="22"/>
        </w:rPr>
        <w:t>,</w:t>
      </w:r>
    </w:p>
    <w:p w:rsidR="00A63AF5" w:rsidRDefault="00A63AF5" w:rsidP="00F93FB3">
      <w:pPr>
        <w:rPr>
          <w:rFonts w:ascii="Palatino Linotype" w:hAnsi="Palatino Linotype"/>
          <w:sz w:val="22"/>
          <w:lang w:val="vi-VN"/>
        </w:rPr>
      </w:pPr>
      <w:r w:rsidRPr="000D7204">
        <w:rPr>
          <w:rFonts w:ascii="Palatino Linotype" w:hAnsi="Palatino Linotype"/>
          <w:sz w:val="22"/>
        </w:rPr>
        <w:t>với I cường độ âm tại điểm đang xét và I</w:t>
      </w:r>
      <w:r w:rsidRPr="000D7204">
        <w:rPr>
          <w:rFonts w:ascii="Palatino Linotype" w:hAnsi="Palatino Linotype"/>
          <w:sz w:val="22"/>
          <w:vertAlign w:val="subscript"/>
        </w:rPr>
        <w:t>0</w:t>
      </w:r>
      <w:r w:rsidRPr="000D7204">
        <w:rPr>
          <w:rFonts w:ascii="Palatino Linotype" w:hAnsi="Palatino Linotype"/>
          <w:sz w:val="22"/>
        </w:rPr>
        <w:t xml:space="preserve"> là cường độ âm chuẩn (</w:t>
      </w:r>
      <w:r w:rsidRPr="000D7204">
        <w:rPr>
          <w:rFonts w:ascii="Palatino Linotype" w:hAnsi="Palatino Linotype"/>
          <w:position w:val="-14"/>
          <w:sz w:val="22"/>
        </w:rPr>
        <w:object w:dxaOrig="999" w:dyaOrig="420">
          <v:shape id="_x0000_i1030" type="#_x0000_t75" style="width:50.25pt;height:21pt" o:ole="">
            <v:imagedata r:id="rId20" o:title=""/>
          </v:shape>
          <o:OLEObject Type="Embed" ProgID="Equation.DSMT4" ShapeID="_x0000_i1030" DrawAspect="Content" ObjectID="_1625662670" r:id="rId21"/>
        </w:object>
      </w:r>
      <w:r w:rsidRPr="000D7204">
        <w:rPr>
          <w:rFonts w:ascii="Palatino Linotype" w:hAnsi="Palatino Linotype"/>
          <w:sz w:val="22"/>
        </w:rPr>
        <w:t xml:space="preserve"> W/m</w:t>
      </w:r>
      <w:r w:rsidRPr="000D7204">
        <w:rPr>
          <w:rFonts w:ascii="Palatino Linotype" w:hAnsi="Palatino Linotype"/>
          <w:sz w:val="22"/>
          <w:vertAlign w:val="superscript"/>
        </w:rPr>
        <w:t xml:space="preserve">2 </w:t>
      </w:r>
      <w:r w:rsidRPr="000D7204">
        <w:rPr>
          <w:rFonts w:ascii="Palatino Linotype" w:hAnsi="Palatino Linotype"/>
          <w:sz w:val="22"/>
        </w:rPr>
        <w:t xml:space="preserve">ứng với tần số f = 1000 Hz). Đơn vị của L là ben (B) và đêxiben 1dB = 0,1B. </w:t>
      </w:r>
    </w:p>
    <w:p w:rsidR="00F93FB3" w:rsidRPr="00F93FB3" w:rsidRDefault="00F93FB3" w:rsidP="00F93FB3">
      <w:pPr>
        <w:rPr>
          <w:rFonts w:ascii="Palatino Linotype" w:hAnsi="Palatino Linotype"/>
          <w:sz w:val="22"/>
          <w:lang w:val="vi-VN"/>
        </w:rPr>
      </w:pPr>
    </w:p>
    <w:p w:rsidR="008E4F07" w:rsidRPr="000D7204" w:rsidRDefault="008E4F07" w:rsidP="00F93FB3">
      <w:pPr>
        <w:rPr>
          <w:rFonts w:ascii="Arial" w:hAnsi="Arial" w:cs="Arial"/>
          <w:b/>
          <w:i/>
          <w:sz w:val="22"/>
          <w:lang w:val="vi-VN"/>
        </w:rPr>
      </w:pPr>
      <w:r w:rsidRPr="000D7204">
        <w:rPr>
          <w:rFonts w:ascii="Arial" w:hAnsi="Arial" w:cs="Arial"/>
          <w:b/>
          <w:i/>
          <w:sz w:val="22"/>
          <w:lang w:val="vi-VN"/>
        </w:rPr>
        <w:t xml:space="preserve">1. </w:t>
      </w:r>
      <w:r w:rsidR="00901135" w:rsidRPr="000D7204">
        <w:rPr>
          <w:rFonts w:ascii="Arial" w:hAnsi="Arial" w:cs="Arial"/>
          <w:b/>
          <w:i/>
          <w:sz w:val="22"/>
          <w:lang w:val="vi-VN"/>
        </w:rPr>
        <w:t>Tính cường độ âm, mức cường độ âm tại các điểm trên một đoạn thẳng</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w:t>
      </w:r>
      <w:r>
        <w:rPr>
          <w:rFonts w:ascii="Palatino Linotype" w:hAnsi="Palatino Linotype"/>
          <w:sz w:val="22"/>
          <w:lang w:val="vi-VN"/>
        </w:rPr>
        <w:t xml:space="preserve"> </w:t>
      </w:r>
      <w:r w:rsidR="00A63AF5" w:rsidRPr="00F93FB3">
        <w:rPr>
          <w:rFonts w:ascii="Palatino Linotype" w:hAnsi="Palatino Linotype"/>
          <w:sz w:val="22"/>
        </w:rPr>
        <w:t xml:space="preserve"> Tại một điểm trên phương truyền sóng âm với biên độ 0,2 mm, có cường độ âm bằng 2 W/m</w:t>
      </w:r>
      <w:r w:rsidR="00A63AF5" w:rsidRPr="00F93FB3">
        <w:rPr>
          <w:rFonts w:ascii="Palatino Linotype" w:hAnsi="Palatino Linotype"/>
          <w:sz w:val="22"/>
          <w:vertAlign w:val="superscript"/>
        </w:rPr>
        <w:t>2</w:t>
      </w:r>
      <w:r w:rsidR="00A63AF5" w:rsidRPr="00F93FB3">
        <w:rPr>
          <w:rFonts w:ascii="Palatino Linotype" w:hAnsi="Palatino Linotype"/>
          <w:sz w:val="22"/>
        </w:rPr>
        <w:t>. Cường độ âm tại điểm đó sẽ bằng bao nhiêu nếu tại đó biên độ âm bằng 0,3 m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2,5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B. 3,0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C. 4,0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D.</w:t>
      </w:r>
      <w:r w:rsidRPr="000D7204">
        <w:rPr>
          <w:rFonts w:ascii="Palatino Linotype" w:hAnsi="Palatino Linotype"/>
          <w:sz w:val="22"/>
        </w:rPr>
        <w:t xml:space="preserve"> 4,5 W/m</w:t>
      </w:r>
      <w:r w:rsidRPr="000D7204">
        <w:rPr>
          <w:rFonts w:ascii="Palatino Linotype" w:hAnsi="Palatino Linotype"/>
          <w:sz w:val="22"/>
          <w:vertAlign w:val="superscript"/>
        </w:rPr>
        <w:t>2</w:t>
      </w:r>
      <w:r w:rsidRPr="000D7204">
        <w:rPr>
          <w:rFonts w:ascii="Palatino Linotype" w:hAnsi="Palatino Linotype"/>
          <w:sz w:val="22"/>
        </w:rPr>
        <w:t>.</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2.</w:t>
      </w:r>
      <w:r>
        <w:rPr>
          <w:rFonts w:ascii="Palatino Linotype" w:hAnsi="Palatino Linotype"/>
          <w:sz w:val="22"/>
          <w:lang w:val="vi-VN"/>
        </w:rPr>
        <w:t xml:space="preserve"> </w:t>
      </w:r>
      <w:r w:rsidR="00A63AF5" w:rsidRPr="00F93FB3">
        <w:rPr>
          <w:rFonts w:ascii="Palatino Linotype" w:hAnsi="Palatino Linotype"/>
          <w:sz w:val="22"/>
        </w:rPr>
        <w:t>Tại một điểm A nằm cách xa nguồn âm có mức cường độ âm là 90 dB. Cho cường độ âm chuẩn 10</w:t>
      </w:r>
      <w:r w:rsidR="00A63AF5" w:rsidRPr="00F93FB3">
        <w:rPr>
          <w:rFonts w:ascii="Palatino Linotype" w:hAnsi="Palatino Linotype"/>
          <w:sz w:val="22"/>
          <w:vertAlign w:val="superscript"/>
        </w:rPr>
        <w:t>-12</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Cường độ của âm đó tại A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A. 10</w:t>
      </w:r>
      <w:r w:rsidRPr="000D7204">
        <w:rPr>
          <w:rFonts w:ascii="Palatino Linotype" w:hAnsi="Palatino Linotype"/>
          <w:sz w:val="22"/>
          <w:vertAlign w:val="superscript"/>
        </w:rPr>
        <w:t xml:space="preserve">-5 </w:t>
      </w:r>
      <w:r w:rsidRPr="000D7204">
        <w:rPr>
          <w:rFonts w:ascii="Palatino Linotype" w:hAnsi="Palatino Linotype"/>
          <w:sz w:val="22"/>
        </w:rPr>
        <w:t>(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B. 10</w:t>
      </w:r>
      <w:r w:rsidRPr="000D7204">
        <w:rPr>
          <w:rFonts w:ascii="Palatino Linotype" w:hAnsi="Palatino Linotype"/>
          <w:sz w:val="22"/>
          <w:vertAlign w:val="superscript"/>
        </w:rPr>
        <w:t xml:space="preserve">-4 </w:t>
      </w:r>
      <w:r w:rsidRPr="000D7204">
        <w:rPr>
          <w:rFonts w:ascii="Palatino Linotype" w:hAnsi="Palatino Linotype"/>
          <w:sz w:val="22"/>
        </w:rPr>
        <w:t>(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10</w:t>
      </w:r>
      <w:r w:rsidRPr="000D7204">
        <w:rPr>
          <w:rFonts w:ascii="Palatino Linotype" w:hAnsi="Palatino Linotype"/>
          <w:sz w:val="22"/>
          <w:vertAlign w:val="superscript"/>
        </w:rPr>
        <w:t xml:space="preserve">-3 </w:t>
      </w:r>
      <w:r w:rsidRPr="000D7204">
        <w:rPr>
          <w:rFonts w:ascii="Palatino Linotype" w:hAnsi="Palatino Linotype"/>
          <w:sz w:val="22"/>
        </w:rPr>
        <w:t>(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D. 10</w:t>
      </w:r>
      <w:r w:rsidRPr="000D7204">
        <w:rPr>
          <w:rFonts w:ascii="Palatino Linotype" w:hAnsi="Palatino Linotype"/>
          <w:sz w:val="22"/>
          <w:vertAlign w:val="superscript"/>
        </w:rPr>
        <w:t xml:space="preserve">-2 </w:t>
      </w:r>
      <w:r w:rsidRPr="000D7204">
        <w:rPr>
          <w:rFonts w:ascii="Palatino Linotype" w:hAnsi="Palatino Linotype"/>
          <w:sz w:val="22"/>
        </w:rPr>
        <w:t>(W/m</w:t>
      </w:r>
      <w:r w:rsidRPr="000D7204">
        <w:rPr>
          <w:rFonts w:ascii="Palatino Linotype" w:hAnsi="Palatino Linotype"/>
          <w:sz w:val="22"/>
          <w:vertAlign w:val="superscript"/>
        </w:rPr>
        <w:t>2</w:t>
      </w:r>
      <w:r w:rsidR="005F35FE" w:rsidRPr="000D7204">
        <w:rPr>
          <w:rFonts w:ascii="Palatino Linotype" w:hAnsi="Palatino Linotype"/>
          <w:sz w:val="22"/>
        </w:rPr>
        <w:t>).</w:t>
      </w:r>
    </w:p>
    <w:p w:rsidR="00347F30"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3.</w:t>
      </w:r>
      <w:r>
        <w:rPr>
          <w:rFonts w:ascii="Palatino Linotype" w:hAnsi="Palatino Linotype"/>
          <w:sz w:val="22"/>
          <w:lang w:val="vi-VN"/>
        </w:rPr>
        <w:t xml:space="preserve"> </w:t>
      </w:r>
      <w:r w:rsidR="00347F30" w:rsidRPr="00F93FB3">
        <w:rPr>
          <w:rFonts w:ascii="Palatino Linotype" w:hAnsi="Palatino Linotype"/>
          <w:sz w:val="22"/>
        </w:rPr>
        <w:t>Một sóng âm có dạng hình cầu được phát ra từ nguồn có công suất 1 W. Giả sử rằng năng lượng phát ra được bảo toàn. Cường độ âm tại một điểm cách nguồn 1,0 m là</w:t>
      </w:r>
    </w:p>
    <w:p w:rsidR="00347F30" w:rsidRPr="000D7204" w:rsidRDefault="00347F30" w:rsidP="00F93FB3">
      <w:pPr>
        <w:pStyle w:val="ListParagraph"/>
        <w:tabs>
          <w:tab w:val="left" w:pos="2552"/>
          <w:tab w:val="left" w:pos="5103"/>
          <w:tab w:val="left" w:pos="7655"/>
        </w:tabs>
        <w:ind w:left="0"/>
        <w:rPr>
          <w:rFonts w:ascii="Palatino Linotype" w:hAnsi="Palatino Linotype"/>
          <w:sz w:val="22"/>
          <w:vertAlign w:val="superscript"/>
        </w:rPr>
      </w:pPr>
      <w:r w:rsidRPr="000D7204">
        <w:rPr>
          <w:rFonts w:ascii="Palatino Linotype" w:hAnsi="Palatino Linotype"/>
          <w:sz w:val="22"/>
        </w:rPr>
        <w:t>A. 0,8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B. 0,018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C. 0,013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D. 0,08 (W/m</w:t>
      </w:r>
      <w:r w:rsidRPr="000D7204">
        <w:rPr>
          <w:rFonts w:ascii="Palatino Linotype" w:hAnsi="Palatino Linotype"/>
          <w:sz w:val="22"/>
          <w:vertAlign w:val="superscript"/>
        </w:rPr>
        <w:t>2</w:t>
      </w:r>
      <w:r w:rsidRPr="000D7204">
        <w:rPr>
          <w:rFonts w:ascii="Palatino Linotype" w:hAnsi="Palatino Linotype"/>
          <w:sz w:val="22"/>
        </w:rPr>
        <w:t>).</w:t>
      </w:r>
    </w:p>
    <w:p w:rsidR="00347F30"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4.</w:t>
      </w:r>
      <w:r w:rsidR="00347F30" w:rsidRPr="00F93FB3">
        <w:rPr>
          <w:rFonts w:ascii="Palatino Linotype" w:hAnsi="Palatino Linotype"/>
          <w:sz w:val="22"/>
        </w:rPr>
        <w:t xml:space="preserve"> Bạn đang đứng trước nguồn âm một khoảng d. Nguồn này phát ra các sóng âm đều theo mọi phương. Bạn đi 50,0 m lại gần nguồn thì thấy rằng cường độ âm tăng lên gấp đôi. Tính khoảng cách d.</w:t>
      </w:r>
    </w:p>
    <w:p w:rsidR="00347F30" w:rsidRPr="000D7204" w:rsidRDefault="00347F30"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42 m. </w:t>
      </w:r>
      <w:r w:rsidRPr="000D7204">
        <w:rPr>
          <w:rFonts w:ascii="Palatino Linotype" w:hAnsi="Palatino Linotype"/>
          <w:sz w:val="22"/>
        </w:rPr>
        <w:tab/>
        <w:t xml:space="preserve">B. 299 m. </w:t>
      </w:r>
      <w:r w:rsidRPr="000D7204">
        <w:rPr>
          <w:rFonts w:ascii="Palatino Linotype" w:hAnsi="Palatino Linotype"/>
          <w:sz w:val="22"/>
        </w:rPr>
        <w:tab/>
        <w:t xml:space="preserve">C. 171 m. </w:t>
      </w:r>
      <w:r w:rsidRPr="000D7204">
        <w:rPr>
          <w:rFonts w:ascii="Palatino Linotype" w:hAnsi="Palatino Linotype"/>
          <w:sz w:val="22"/>
        </w:rPr>
        <w:tab/>
        <w:t>D. 10000 m.</w:t>
      </w:r>
    </w:p>
    <w:p w:rsidR="00347F30"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5.</w:t>
      </w:r>
      <w:r>
        <w:rPr>
          <w:rFonts w:ascii="Palatino Linotype" w:hAnsi="Palatino Linotype"/>
          <w:sz w:val="22"/>
          <w:lang w:val="vi-VN"/>
        </w:rPr>
        <w:t xml:space="preserve"> </w:t>
      </w:r>
      <w:r w:rsidR="00347F30" w:rsidRPr="00F93FB3">
        <w:rPr>
          <w:rFonts w:ascii="Palatino Linotype" w:hAnsi="Palatino Linotype"/>
          <w:sz w:val="22"/>
        </w:rPr>
        <w:t xml:space="preserve"> (ĐH-2011) Một nguồn điểm O phát sóng âm có công suất không đổi trong một môi trường truyền âm đẳng hướng và không hấp thụ âm. Hai điểm A, B cách nguồn âm lần lượt là r</w:t>
      </w:r>
      <w:r w:rsidR="00347F30" w:rsidRPr="00F93FB3">
        <w:rPr>
          <w:rFonts w:ascii="Palatino Linotype" w:hAnsi="Palatino Linotype"/>
          <w:sz w:val="22"/>
          <w:vertAlign w:val="subscript"/>
        </w:rPr>
        <w:t>1</w:t>
      </w:r>
      <w:r w:rsidR="00347F30" w:rsidRPr="00F93FB3">
        <w:rPr>
          <w:rFonts w:ascii="Palatino Linotype" w:hAnsi="Palatino Linotype"/>
          <w:sz w:val="22"/>
        </w:rPr>
        <w:t xml:space="preserve"> và r</w:t>
      </w:r>
      <w:r w:rsidR="00347F30" w:rsidRPr="00F93FB3">
        <w:rPr>
          <w:rFonts w:ascii="Palatino Linotype" w:hAnsi="Palatino Linotype"/>
          <w:sz w:val="22"/>
          <w:vertAlign w:val="subscript"/>
        </w:rPr>
        <w:t>2</w:t>
      </w:r>
      <w:r w:rsidR="00347F30" w:rsidRPr="00F93FB3">
        <w:rPr>
          <w:rFonts w:ascii="Palatino Linotype" w:hAnsi="Palatino Linotype"/>
          <w:sz w:val="22"/>
        </w:rPr>
        <w:t>. Biết cường độ âm tại A gấp 4 lần cường độ âm tại B. Tỉ số r</w:t>
      </w:r>
      <w:r w:rsidR="00347F30" w:rsidRPr="00F93FB3">
        <w:rPr>
          <w:rFonts w:ascii="Palatino Linotype" w:hAnsi="Palatino Linotype"/>
          <w:sz w:val="22"/>
          <w:vertAlign w:val="subscript"/>
        </w:rPr>
        <w:t>2</w:t>
      </w:r>
      <w:r w:rsidR="00347F30" w:rsidRPr="00F93FB3">
        <w:rPr>
          <w:rFonts w:ascii="Palatino Linotype" w:hAnsi="Palatino Linotype"/>
          <w:sz w:val="22"/>
        </w:rPr>
        <w:t>/r</w:t>
      </w:r>
      <w:r w:rsidR="00347F30" w:rsidRPr="00F93FB3">
        <w:rPr>
          <w:rFonts w:ascii="Palatino Linotype" w:hAnsi="Palatino Linotype"/>
          <w:sz w:val="22"/>
          <w:vertAlign w:val="subscript"/>
        </w:rPr>
        <w:t>1</w:t>
      </w:r>
      <w:r w:rsidR="00347F30" w:rsidRPr="00F93FB3">
        <w:rPr>
          <w:rFonts w:ascii="Palatino Linotype" w:hAnsi="Palatino Linotype"/>
          <w:sz w:val="22"/>
        </w:rPr>
        <w:t>bằng</w:t>
      </w:r>
    </w:p>
    <w:p w:rsidR="00347F30" w:rsidRPr="000D7204" w:rsidRDefault="00347F30"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 xml:space="preserve">A. 4. </w:t>
      </w:r>
      <w:r w:rsidRPr="000D7204">
        <w:rPr>
          <w:rFonts w:ascii="Palatino Linotype" w:hAnsi="Palatino Linotype"/>
          <w:sz w:val="22"/>
        </w:rPr>
        <w:tab/>
        <w:t xml:space="preserve">B. 0,5. </w:t>
      </w:r>
      <w:r w:rsidRPr="000D7204">
        <w:rPr>
          <w:rFonts w:ascii="Palatino Linotype" w:hAnsi="Palatino Linotype"/>
          <w:sz w:val="22"/>
        </w:rPr>
        <w:tab/>
        <w:t xml:space="preserve">C. 0,25. </w:t>
      </w:r>
      <w:r w:rsidRPr="000D7204">
        <w:rPr>
          <w:rFonts w:ascii="Palatino Linotype" w:hAnsi="Palatino Linotype"/>
          <w:sz w:val="22"/>
        </w:rPr>
        <w:tab/>
        <w:t>D. 2.</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lastRenderedPageBreak/>
        <w:t>Câu 6.</w:t>
      </w:r>
      <w:r w:rsidR="00A63AF5" w:rsidRPr="00F93FB3">
        <w:rPr>
          <w:rFonts w:ascii="Palatino Linotype" w:hAnsi="Palatino Linotype"/>
          <w:sz w:val="22"/>
        </w:rPr>
        <w:t>Khi một nguồn âm phát ra với tần số f và cường độ âm chuẩn là 10</w:t>
      </w:r>
      <w:r w:rsidR="00A63AF5" w:rsidRPr="00F93FB3">
        <w:rPr>
          <w:rFonts w:ascii="Palatino Linotype" w:hAnsi="Palatino Linotype"/>
          <w:sz w:val="22"/>
          <w:vertAlign w:val="superscript"/>
        </w:rPr>
        <w:t>-12</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thì mức cường độ âm tại một điểm M cách nguồn một khoảng r là 40 dB. Giữ nguyên công suất phát nhưng thay đổi f của nó để cường độ âm chuẩn là 10</w:t>
      </w:r>
      <w:r w:rsidR="00A63AF5" w:rsidRPr="00F93FB3">
        <w:rPr>
          <w:rFonts w:ascii="Palatino Linotype" w:hAnsi="Palatino Linotype"/>
          <w:sz w:val="22"/>
          <w:vertAlign w:val="superscript"/>
        </w:rPr>
        <w:t>-10</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thì cũng tại M, mức cường độ âm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80 dB. </w:t>
      </w:r>
      <w:r w:rsidRPr="000D7204">
        <w:rPr>
          <w:rFonts w:ascii="Palatino Linotype" w:hAnsi="Palatino Linotype"/>
          <w:sz w:val="22"/>
        </w:rPr>
        <w:tab/>
        <w:t xml:space="preserve">B. 60 dB. </w:t>
      </w:r>
      <w:r w:rsidRPr="000D7204">
        <w:rPr>
          <w:rFonts w:ascii="Palatino Linotype" w:hAnsi="Palatino Linotype"/>
          <w:sz w:val="22"/>
        </w:rPr>
        <w:tab/>
        <w:t xml:space="preserve">C. 40 dB. </w:t>
      </w:r>
      <w:r w:rsidRPr="000D7204">
        <w:rPr>
          <w:rFonts w:ascii="Palatino Linotype" w:hAnsi="Palatino Linotype"/>
          <w:sz w:val="22"/>
        </w:rPr>
        <w:tab/>
      </w:r>
      <w:r w:rsidRPr="000D7204">
        <w:rPr>
          <w:rFonts w:ascii="Palatino Linotype" w:hAnsi="Palatino Linotype"/>
          <w:sz w:val="22"/>
          <w:u w:val="single"/>
        </w:rPr>
        <w:t>D.</w:t>
      </w:r>
      <w:r w:rsidRPr="000D7204">
        <w:rPr>
          <w:rFonts w:ascii="Palatino Linotype" w:hAnsi="Palatino Linotype"/>
          <w:sz w:val="22"/>
        </w:rPr>
        <w:t xml:space="preserve"> 20 dB.</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7.</w:t>
      </w:r>
      <w:r>
        <w:rPr>
          <w:rFonts w:ascii="Palatino Linotype" w:hAnsi="Palatino Linotype"/>
          <w:sz w:val="22"/>
          <w:lang w:val="vi-VN"/>
        </w:rPr>
        <w:t xml:space="preserve"> </w:t>
      </w:r>
      <w:r w:rsidR="00A63AF5" w:rsidRPr="00F93FB3">
        <w:rPr>
          <w:rFonts w:ascii="Palatino Linotype" w:hAnsi="Palatino Linotype"/>
          <w:sz w:val="22"/>
        </w:rPr>
        <w:t>Tại một vị trí trong môi trường truyền âm, khi cường độ âm tăng gấp 100 lần giá trị cường độ âm ban đầu thì mức cường độ â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giảm đi 20 B.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tăng thêm 20 B.</w:t>
      </w:r>
      <w:r w:rsidRPr="000D7204">
        <w:rPr>
          <w:rFonts w:ascii="Palatino Linotype" w:hAnsi="Palatino Linotype"/>
          <w:sz w:val="22"/>
        </w:rPr>
        <w:tab/>
        <w:t xml:space="preserve">C. tăng thêm 20 dB. </w:t>
      </w:r>
      <w:r w:rsidRPr="000D7204">
        <w:rPr>
          <w:rFonts w:ascii="Palatino Linotype" w:hAnsi="Palatino Linotype"/>
          <w:sz w:val="22"/>
        </w:rPr>
        <w:tab/>
        <w:t>D. giảm đi 20 dB.</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8.</w:t>
      </w:r>
      <w:r>
        <w:rPr>
          <w:rFonts w:ascii="Palatino Linotype" w:hAnsi="Palatino Linotype"/>
          <w:sz w:val="22"/>
          <w:lang w:val="vi-VN"/>
        </w:rPr>
        <w:t xml:space="preserve"> </w:t>
      </w:r>
      <w:r w:rsidR="00A63AF5" w:rsidRPr="00F93FB3">
        <w:rPr>
          <w:rFonts w:ascii="Palatino Linotype" w:hAnsi="Palatino Linotype"/>
          <w:sz w:val="22"/>
        </w:rPr>
        <w:t>Một sóng âm truyền trong không khí. Mức cường độ âm tại điểm M và tại điểm N lần lượt là 40 dB và 70 dB. Cường độ âm tại N lớn hơn cường độ âm tại 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u w:val="single"/>
        </w:rPr>
        <w:t>A.</w:t>
      </w:r>
      <w:r w:rsidRPr="000D7204">
        <w:rPr>
          <w:rFonts w:ascii="Palatino Linotype" w:hAnsi="Palatino Linotype"/>
          <w:sz w:val="22"/>
        </w:rPr>
        <w:t xml:space="preserve"> 1000 lần. </w:t>
      </w:r>
      <w:r w:rsidRPr="000D7204">
        <w:rPr>
          <w:rFonts w:ascii="Palatino Linotype" w:hAnsi="Palatino Linotype"/>
          <w:sz w:val="22"/>
        </w:rPr>
        <w:tab/>
        <w:t xml:space="preserve">B. 40 lần. </w:t>
      </w:r>
      <w:r w:rsidRPr="000D7204">
        <w:rPr>
          <w:rFonts w:ascii="Palatino Linotype" w:hAnsi="Palatino Linotype"/>
          <w:sz w:val="22"/>
        </w:rPr>
        <w:tab/>
        <w:t xml:space="preserve">C. 2 lần. </w:t>
      </w:r>
      <w:r w:rsidRPr="000D7204">
        <w:rPr>
          <w:rFonts w:ascii="Palatino Linotype" w:hAnsi="Palatino Linotype"/>
          <w:sz w:val="22"/>
        </w:rPr>
        <w:tab/>
        <w:t>D. 10000 lần.</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9</w:t>
      </w:r>
      <w:r>
        <w:rPr>
          <w:rFonts w:ascii="Palatino Linotype" w:hAnsi="Palatino Linotype"/>
          <w:sz w:val="22"/>
          <w:lang w:val="vi-VN"/>
        </w:rPr>
        <w:t xml:space="preserve">. </w:t>
      </w:r>
      <w:r w:rsidR="00A63AF5" w:rsidRPr="00F93FB3">
        <w:rPr>
          <w:rFonts w:ascii="Palatino Linotype" w:hAnsi="Palatino Linotype"/>
          <w:sz w:val="22"/>
        </w:rPr>
        <w:t>Năm 1976 ban nhạc Who đã đạt kỉ lục về buổi hoà nhạc ầm ỹ nhất: mức cường độ âm ở trước hệ thống loa là 120 dB. Hãy tính tỉ số cường độ âm của ban nhạc tại buổi biểu diễn với cường độ của một búa máy hoạt động với mức cường độ âm 92 dB.</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620.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631. </w:t>
      </w:r>
      <w:r w:rsidRPr="000D7204">
        <w:rPr>
          <w:rFonts w:ascii="Palatino Linotype" w:hAnsi="Palatino Linotype"/>
          <w:sz w:val="22"/>
        </w:rPr>
        <w:tab/>
        <w:t xml:space="preserve">C. 640. </w:t>
      </w:r>
      <w:r w:rsidRPr="000D7204">
        <w:rPr>
          <w:rFonts w:ascii="Palatino Linotype" w:hAnsi="Palatino Linotype"/>
          <w:sz w:val="22"/>
        </w:rPr>
        <w:tab/>
        <w:t>D. 650.</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0.</w:t>
      </w:r>
      <w:r w:rsidR="00A63AF5" w:rsidRPr="00F93FB3">
        <w:rPr>
          <w:rFonts w:ascii="Palatino Linotype" w:hAnsi="Palatino Linotype"/>
          <w:sz w:val="22"/>
        </w:rPr>
        <w:t xml:space="preserve">Trong một buổi hòa nhạc, giả sử 5 chiếc kèn đồng giống nhau cùng phát sóng âm thì tại điểm M có mức cường độ âm là 50 dB. Để tại M có mức cường độ âm 60 dB thì số kèn đồng cần thiết là </w:t>
      </w:r>
    </w:p>
    <w:p w:rsidR="00A63AF5" w:rsidRPr="000D7204"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u w:val="single"/>
        </w:rPr>
        <w:t>A</w:t>
      </w:r>
      <w:r w:rsidR="00927F01" w:rsidRPr="000D7204">
        <w:rPr>
          <w:rFonts w:ascii="Palatino Linotype" w:hAnsi="Palatino Linotype"/>
          <w:sz w:val="22"/>
        </w:rPr>
        <w:t xml:space="preserve">. 50. </w:t>
      </w:r>
      <w:r w:rsidR="00927F01" w:rsidRPr="000D7204">
        <w:rPr>
          <w:rFonts w:ascii="Palatino Linotype" w:hAnsi="Palatino Linotype"/>
          <w:sz w:val="22"/>
        </w:rPr>
        <w:tab/>
        <w:t xml:space="preserve">B. 6. </w:t>
      </w:r>
      <w:r w:rsidR="00927F01" w:rsidRPr="000D7204">
        <w:rPr>
          <w:rFonts w:ascii="Palatino Linotype" w:hAnsi="Palatino Linotype"/>
          <w:sz w:val="22"/>
        </w:rPr>
        <w:tab/>
        <w:t xml:space="preserve">C. 60. </w:t>
      </w:r>
      <w:r w:rsidR="00927F01" w:rsidRPr="000D7204">
        <w:rPr>
          <w:rFonts w:ascii="Palatino Linotype" w:hAnsi="Palatino Linotype"/>
          <w:sz w:val="22"/>
        </w:rPr>
        <w:tab/>
        <w:t>D. 10.</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1.</w:t>
      </w:r>
      <w:r>
        <w:rPr>
          <w:rFonts w:ascii="Palatino Linotype" w:hAnsi="Palatino Linotype"/>
          <w:sz w:val="22"/>
          <w:lang w:val="vi-VN"/>
        </w:rPr>
        <w:t xml:space="preserve"> </w:t>
      </w:r>
      <w:r w:rsidR="00A63AF5" w:rsidRPr="00F93FB3">
        <w:rPr>
          <w:rFonts w:ascii="Palatino Linotype" w:hAnsi="Palatino Linotype"/>
          <w:sz w:val="22"/>
        </w:rPr>
        <w:t xml:space="preserve"> Tại một điểm nghe được đồng thời hai âm: âm truyền tới có mức cường độ 65 dB và âm phản xạ có mức cường độ 60 dB. Mức cường độ âm toàn phần tại điểm đó là</w:t>
      </w:r>
    </w:p>
    <w:p w:rsidR="00F51A1E" w:rsidRPr="00F51A1E"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 xml:space="preserve">A. 5 dB. </w:t>
      </w:r>
      <w:r w:rsidRPr="000D7204">
        <w:rPr>
          <w:rFonts w:ascii="Palatino Linotype" w:hAnsi="Palatino Linotype"/>
          <w:sz w:val="22"/>
        </w:rPr>
        <w:tab/>
        <w:t xml:space="preserve">B. 125 dB.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66,19 dB. </w:t>
      </w:r>
      <w:r w:rsidRPr="000D7204">
        <w:rPr>
          <w:rFonts w:ascii="Palatino Linotype" w:hAnsi="Palatino Linotype"/>
          <w:sz w:val="22"/>
        </w:rPr>
        <w:tab/>
        <w:t>D. 62,5 dB.</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2.</w:t>
      </w:r>
      <w:r>
        <w:rPr>
          <w:rFonts w:ascii="Palatino Linotype" w:hAnsi="Palatino Linotype"/>
          <w:sz w:val="22"/>
          <w:lang w:val="vi-VN"/>
        </w:rPr>
        <w:t xml:space="preserve"> </w:t>
      </w:r>
      <w:r w:rsidR="00A63AF5" w:rsidRPr="00F93FB3">
        <w:rPr>
          <w:rFonts w:ascii="Palatino Linotype" w:hAnsi="Palatino Linotype"/>
          <w:sz w:val="22"/>
        </w:rPr>
        <w:t>Mức cường độ âm tại điểm A ở trước một cái loa một khoảng 1,5 m là 60 dB. Các sóng âm do loa đó phát ra phân bố đều theo mọi hướng. Cho biết cường độ âm chuẩn 10</w:t>
      </w:r>
      <w:r w:rsidR="00A63AF5" w:rsidRPr="00F93FB3">
        <w:rPr>
          <w:rFonts w:ascii="Palatino Linotype" w:hAnsi="Palatino Linotype"/>
          <w:sz w:val="22"/>
          <w:vertAlign w:val="superscript"/>
        </w:rPr>
        <w:t>-12</w:t>
      </w:r>
      <w:r w:rsidR="00A63AF5" w:rsidRPr="00F93FB3">
        <w:rPr>
          <w:rFonts w:ascii="Palatino Linotype" w:hAnsi="Palatino Linotype"/>
          <w:sz w:val="22"/>
        </w:rPr>
        <w:t xml:space="preserve"> (W/m</w:t>
      </w:r>
      <w:r w:rsidR="00A63AF5" w:rsidRPr="00F93FB3">
        <w:rPr>
          <w:rFonts w:ascii="Palatino Linotype" w:hAnsi="Palatino Linotype"/>
          <w:sz w:val="22"/>
          <w:vertAlign w:val="superscript"/>
        </w:rPr>
        <w:t>2</w:t>
      </w:r>
      <w:r w:rsidR="00A63AF5" w:rsidRPr="00F93FB3">
        <w:rPr>
          <w:rFonts w:ascii="Palatino Linotype" w:hAnsi="Palatino Linotype"/>
          <w:sz w:val="22"/>
        </w:rPr>
        <w:t>). Coi môi trường là hoàn toàn không hấp thụ âm. Hãy tính cường độ âm do loa đó phát ra tại điểm B nằm cách 5 m trước loa. Bỏ qua sự hấp thụ âm của không khí và sự phản xạ â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10</w:t>
      </w:r>
      <w:r w:rsidRPr="000D7204">
        <w:rPr>
          <w:rFonts w:ascii="Palatino Linotype" w:hAnsi="Palatino Linotype"/>
          <w:sz w:val="22"/>
          <w:vertAlign w:val="superscript"/>
        </w:rPr>
        <w:t>-5</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9.10</w:t>
      </w:r>
      <w:r w:rsidRPr="000D7204">
        <w:rPr>
          <w:rFonts w:ascii="Palatino Linotype" w:hAnsi="Palatino Linotype"/>
          <w:sz w:val="22"/>
          <w:vertAlign w:val="superscript"/>
        </w:rPr>
        <w:t>-8</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C. 10</w:t>
      </w:r>
      <w:r w:rsidRPr="000D7204">
        <w:rPr>
          <w:rFonts w:ascii="Palatino Linotype" w:hAnsi="Palatino Linotype"/>
          <w:sz w:val="22"/>
          <w:vertAlign w:val="superscript"/>
        </w:rPr>
        <w:t>-3</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 xml:space="preserve">). </w:t>
      </w:r>
      <w:r w:rsidRPr="000D7204">
        <w:rPr>
          <w:rFonts w:ascii="Palatino Linotype" w:hAnsi="Palatino Linotype"/>
          <w:sz w:val="22"/>
        </w:rPr>
        <w:tab/>
        <w:t>D. 4.10</w:t>
      </w:r>
      <w:r w:rsidRPr="000D7204">
        <w:rPr>
          <w:rFonts w:ascii="Palatino Linotype" w:hAnsi="Palatino Linotype"/>
          <w:sz w:val="22"/>
          <w:vertAlign w:val="superscript"/>
        </w:rPr>
        <w:t>7</w:t>
      </w:r>
      <w:r w:rsidRPr="000D7204">
        <w:rPr>
          <w:rFonts w:ascii="Palatino Linotype" w:hAnsi="Palatino Linotype"/>
          <w:sz w:val="22"/>
        </w:rPr>
        <w:t xml:space="preserve"> (W/m</w:t>
      </w:r>
      <w:r w:rsidRPr="000D7204">
        <w:rPr>
          <w:rFonts w:ascii="Palatino Linotype" w:hAnsi="Palatino Linotype"/>
          <w:sz w:val="22"/>
          <w:vertAlign w:val="superscript"/>
        </w:rPr>
        <w:t>2</w:t>
      </w:r>
      <w:r w:rsidRPr="000D7204">
        <w:rPr>
          <w:rFonts w:ascii="Palatino Linotype" w:hAnsi="Palatino Linotype"/>
          <w:sz w:val="22"/>
        </w:rPr>
        <w:t>)</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3.</w:t>
      </w:r>
      <w:r>
        <w:rPr>
          <w:rFonts w:ascii="Palatino Linotype" w:hAnsi="Palatino Linotype"/>
          <w:sz w:val="22"/>
          <w:lang w:val="vi-VN"/>
        </w:rPr>
        <w:t xml:space="preserve"> </w:t>
      </w:r>
      <w:r w:rsidR="00A63AF5" w:rsidRPr="00F93FB3">
        <w:rPr>
          <w:rFonts w:ascii="Palatino Linotype" w:hAnsi="Palatino Linotype"/>
          <w:sz w:val="22"/>
        </w:rPr>
        <w:t>Khoảng cách từ điểm A đến nguồn âm gần hơn 10</w:t>
      </w:r>
      <w:r w:rsidR="00A63AF5" w:rsidRPr="00F93FB3">
        <w:rPr>
          <w:rFonts w:ascii="Palatino Linotype" w:hAnsi="Palatino Linotype"/>
          <w:sz w:val="22"/>
          <w:vertAlign w:val="superscript"/>
        </w:rPr>
        <w:t>n</w:t>
      </w:r>
      <w:r w:rsidR="00A63AF5" w:rsidRPr="00F93FB3">
        <w:rPr>
          <w:rFonts w:ascii="Palatino Linotype" w:hAnsi="Palatino Linotype"/>
          <w:sz w:val="22"/>
        </w:rPr>
        <w:t xml:space="preserve"> lần khoảng cách từ điểm B đến nguồn âm. Biểu thức nào sau đây là </w:t>
      </w:r>
      <w:r w:rsidR="00A63AF5" w:rsidRPr="00F93FB3">
        <w:rPr>
          <w:rFonts w:ascii="Palatino Linotype" w:hAnsi="Palatino Linotype"/>
          <w:b/>
          <w:sz w:val="22"/>
        </w:rPr>
        <w:t>đúng</w:t>
      </w:r>
      <w:r w:rsidR="00A63AF5" w:rsidRPr="00F93FB3">
        <w:rPr>
          <w:rFonts w:ascii="Palatino Linotype" w:hAnsi="Palatino Linotype"/>
          <w:sz w:val="22"/>
        </w:rPr>
        <w:t xml:space="preserve"> khi so sánh mức cường độ âm tại A là L</w:t>
      </w:r>
      <w:r w:rsidR="00A63AF5" w:rsidRPr="00F93FB3">
        <w:rPr>
          <w:rFonts w:ascii="Palatino Linotype" w:hAnsi="Palatino Linotype"/>
          <w:sz w:val="22"/>
          <w:vertAlign w:val="subscript"/>
        </w:rPr>
        <w:t>A</w:t>
      </w:r>
      <w:r w:rsidR="00A63AF5" w:rsidRPr="00F93FB3">
        <w:rPr>
          <w:rFonts w:ascii="Palatino Linotype" w:hAnsi="Palatino Linotype"/>
          <w:sz w:val="22"/>
        </w:rPr>
        <w:t xml:space="preserve"> và mức cường độ âm tại B là L</w:t>
      </w:r>
      <w:r w:rsidR="00A63AF5" w:rsidRPr="00F93FB3">
        <w:rPr>
          <w:rFonts w:ascii="Palatino Linotype" w:hAnsi="Palatino Linotype"/>
          <w:sz w:val="22"/>
          <w:vertAlign w:val="subscript"/>
        </w:rPr>
        <w:t>B</w:t>
      </w:r>
      <w:r w:rsidR="00A63AF5" w:rsidRPr="00F93FB3">
        <w:rPr>
          <w:rFonts w:ascii="Palatino Linotype" w:hAnsi="Palatino Linotype"/>
          <w:sz w:val="22"/>
        </w:rPr>
        <w:t>?</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L</w:t>
      </w:r>
      <w:r w:rsidRPr="000D7204">
        <w:rPr>
          <w:rFonts w:ascii="Palatino Linotype" w:hAnsi="Palatino Linotype"/>
          <w:sz w:val="22"/>
          <w:vertAlign w:val="subscript"/>
        </w:rPr>
        <w:t>A</w:t>
      </w:r>
      <w:r w:rsidRPr="000D7204">
        <w:rPr>
          <w:rFonts w:ascii="Palatino Linotype" w:hAnsi="Palatino Linotype"/>
          <w:sz w:val="22"/>
        </w:rPr>
        <w:t xml:space="preserve"> = 10nL</w:t>
      </w:r>
      <w:r w:rsidRPr="000D7204">
        <w:rPr>
          <w:rFonts w:ascii="Palatino Linotype" w:hAnsi="Palatino Linotype"/>
          <w:sz w:val="22"/>
          <w:vertAlign w:val="subscript"/>
        </w:rPr>
        <w:t>B</w:t>
      </w:r>
      <w:r w:rsidRPr="000D7204">
        <w:rPr>
          <w:rFonts w:ascii="Palatino Linotype" w:hAnsi="Palatino Linotype"/>
          <w:sz w:val="22"/>
        </w:rPr>
        <w:t xml:space="preserve">. </w:t>
      </w:r>
      <w:r w:rsidRPr="000D7204">
        <w:rPr>
          <w:rFonts w:ascii="Palatino Linotype" w:hAnsi="Palatino Linotype"/>
          <w:sz w:val="22"/>
        </w:rPr>
        <w:tab/>
        <w:t>B. L</w:t>
      </w:r>
      <w:r w:rsidRPr="000D7204">
        <w:rPr>
          <w:rFonts w:ascii="Palatino Linotype" w:hAnsi="Palatino Linotype"/>
          <w:sz w:val="22"/>
          <w:vertAlign w:val="subscript"/>
        </w:rPr>
        <w:t>B</w:t>
      </w:r>
      <w:r w:rsidRPr="000D7204">
        <w:rPr>
          <w:rFonts w:ascii="Palatino Linotype" w:hAnsi="Palatino Linotype"/>
          <w:sz w:val="22"/>
        </w:rPr>
        <w:t xml:space="preserve"> = 10nL</w:t>
      </w:r>
      <w:r w:rsidRPr="000D7204">
        <w:rPr>
          <w:rFonts w:ascii="Palatino Linotype" w:hAnsi="Palatino Linotype"/>
          <w:sz w:val="22"/>
          <w:vertAlign w:val="subscript"/>
        </w:rPr>
        <w:t>A</w:t>
      </w:r>
      <w:r w:rsidRPr="000D7204">
        <w:rPr>
          <w:rFonts w:ascii="Palatino Linotype" w:hAnsi="Palatino Linotype"/>
          <w:sz w:val="22"/>
        </w:rPr>
        <w:t>.</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L</w:t>
      </w:r>
      <w:r w:rsidRPr="000D7204">
        <w:rPr>
          <w:rFonts w:ascii="Palatino Linotype" w:hAnsi="Palatino Linotype"/>
          <w:sz w:val="22"/>
          <w:vertAlign w:val="subscript"/>
        </w:rPr>
        <w:t>A</w:t>
      </w:r>
      <w:r w:rsidRPr="000D7204">
        <w:rPr>
          <w:rFonts w:ascii="Palatino Linotype" w:hAnsi="Palatino Linotype"/>
          <w:sz w:val="22"/>
        </w:rPr>
        <w:t xml:space="preserve"> - L</w:t>
      </w:r>
      <w:r w:rsidRPr="000D7204">
        <w:rPr>
          <w:rFonts w:ascii="Palatino Linotype" w:hAnsi="Palatino Linotype"/>
          <w:sz w:val="22"/>
          <w:vertAlign w:val="subscript"/>
        </w:rPr>
        <w:t>B</w:t>
      </w:r>
      <w:r w:rsidRPr="000D7204">
        <w:rPr>
          <w:rFonts w:ascii="Palatino Linotype" w:hAnsi="Palatino Linotype"/>
          <w:sz w:val="22"/>
        </w:rPr>
        <w:t xml:space="preserve"> = 20n (dB). </w:t>
      </w:r>
      <w:r w:rsidRPr="000D7204">
        <w:rPr>
          <w:rFonts w:ascii="Palatino Linotype" w:hAnsi="Palatino Linotype"/>
          <w:sz w:val="22"/>
        </w:rPr>
        <w:tab/>
        <w:t>D. L</w:t>
      </w:r>
      <w:r w:rsidRPr="000D7204">
        <w:rPr>
          <w:rFonts w:ascii="Palatino Linotype" w:hAnsi="Palatino Linotype"/>
          <w:sz w:val="22"/>
          <w:vertAlign w:val="subscript"/>
        </w:rPr>
        <w:t>A</w:t>
      </w:r>
      <w:r w:rsidRPr="000D7204">
        <w:rPr>
          <w:rFonts w:ascii="Palatino Linotype" w:hAnsi="Palatino Linotype"/>
          <w:sz w:val="22"/>
        </w:rPr>
        <w:t xml:space="preserve"> = 2nL</w:t>
      </w:r>
      <w:r w:rsidRPr="000D7204">
        <w:rPr>
          <w:rFonts w:ascii="Palatino Linotype" w:hAnsi="Palatino Linotype"/>
          <w:sz w:val="22"/>
          <w:vertAlign w:val="subscript"/>
        </w:rPr>
        <w:t>B</w:t>
      </w:r>
      <w:r w:rsidRPr="000D7204">
        <w:rPr>
          <w:rFonts w:ascii="Palatino Linotype" w:hAnsi="Palatino Linotype"/>
          <w:sz w:val="22"/>
        </w:rPr>
        <w:t>.</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Câu 14.</w:t>
      </w:r>
      <w:r>
        <w:rPr>
          <w:rFonts w:ascii="Palatino Linotype" w:hAnsi="Palatino Linotype"/>
          <w:sz w:val="22"/>
          <w:lang w:val="vi-VN"/>
        </w:rPr>
        <w:t xml:space="preserve"> </w:t>
      </w:r>
      <w:r w:rsidR="00A63AF5" w:rsidRPr="00F93FB3">
        <w:rPr>
          <w:rFonts w:ascii="Palatino Linotype" w:hAnsi="Palatino Linotype"/>
          <w:sz w:val="22"/>
        </w:rPr>
        <w:t>Một nguồn âm là nguồn điểm phát âm đẳng hướng trong không gian. Giả sử không có sự hấp thụ và phản xạ âm. Tại một điểm cách nguồn âm 10 m thì mức cường độ âm là 80 dB. Tại điểm cách nguồn âm 1 m thì mức cường độ âm bằng</w:t>
      </w:r>
    </w:p>
    <w:p w:rsidR="00A63AF5" w:rsidRDefault="00A63AF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u w:val="single"/>
        </w:rPr>
        <w:t>A.</w:t>
      </w:r>
      <w:r w:rsidRPr="000D7204">
        <w:rPr>
          <w:rFonts w:ascii="Palatino Linotype" w:hAnsi="Palatino Linotype"/>
          <w:sz w:val="22"/>
        </w:rPr>
        <w:t xml:space="preserve"> 100 dB. </w:t>
      </w:r>
      <w:r w:rsidRPr="000D7204">
        <w:rPr>
          <w:rFonts w:ascii="Palatino Linotype" w:hAnsi="Palatino Linotype"/>
          <w:sz w:val="22"/>
        </w:rPr>
        <w:tab/>
        <w:t xml:space="preserve">B. 110 dB. </w:t>
      </w:r>
      <w:r w:rsidRPr="000D7204">
        <w:rPr>
          <w:rFonts w:ascii="Palatino Linotype" w:hAnsi="Palatino Linotype"/>
          <w:sz w:val="22"/>
        </w:rPr>
        <w:tab/>
        <w:t xml:space="preserve">C. 120 dB. </w:t>
      </w:r>
      <w:r w:rsidRPr="000D7204">
        <w:rPr>
          <w:rFonts w:ascii="Palatino Linotype" w:hAnsi="Palatino Linotype"/>
          <w:sz w:val="22"/>
        </w:rPr>
        <w:tab/>
        <w:t>D. 90 dB.</w:t>
      </w:r>
    </w:p>
    <w:p w:rsidR="00F51A1E" w:rsidRPr="003C29A7" w:rsidRDefault="00F51A1E" w:rsidP="00F51A1E">
      <w:pPr>
        <w:rPr>
          <w:rFonts w:ascii="Palatino Linotype" w:hAnsi="Palatino Linotype" w:cs="Times New Roman"/>
          <w:sz w:val="22"/>
        </w:rPr>
      </w:pPr>
      <w:r w:rsidRPr="003C29A7">
        <w:rPr>
          <w:rFonts w:ascii="Palatino Linotype" w:hAnsi="Palatino Linotype" w:cs="Times New Roman"/>
          <w:b/>
          <w:sz w:val="22"/>
        </w:rPr>
        <w:t xml:space="preserve">Câu </w:t>
      </w:r>
      <w:r w:rsidRPr="003C29A7">
        <w:rPr>
          <w:rFonts w:ascii="Palatino Linotype" w:hAnsi="Palatino Linotype" w:cs="Times New Roman"/>
          <w:b/>
          <w:sz w:val="22"/>
          <w:lang w:val="vi-VN"/>
        </w:rPr>
        <w:t>15</w:t>
      </w:r>
      <w:r w:rsidRPr="003C29A7">
        <w:rPr>
          <w:rFonts w:ascii="Palatino Linotype" w:hAnsi="Palatino Linotype" w:cs="Times New Roman"/>
          <w:b/>
          <w:sz w:val="22"/>
        </w:rPr>
        <w:t>.</w:t>
      </w:r>
      <w:r w:rsidRPr="003C29A7">
        <w:rPr>
          <w:rFonts w:ascii="Palatino Linotype" w:hAnsi="Palatino Linotype" w:cs="Times New Roman"/>
          <w:b/>
          <w:sz w:val="22"/>
          <w:lang w:val="vi-VN"/>
        </w:rPr>
        <w:t>(QG 2017</w:t>
      </w:r>
      <w:r w:rsidR="003C29A7" w:rsidRPr="003C29A7">
        <w:rPr>
          <w:rFonts w:ascii="Palatino Linotype" w:hAnsi="Palatino Linotype" w:cs="Times New Roman"/>
          <w:b/>
          <w:sz w:val="22"/>
          <w:lang w:val="vi-VN"/>
        </w:rPr>
        <w:t xml:space="preserve"> mã 202</w:t>
      </w:r>
      <w:r w:rsidRPr="003C29A7">
        <w:rPr>
          <w:rFonts w:ascii="Palatino Linotype" w:hAnsi="Palatino Linotype" w:cs="Times New Roman"/>
          <w:b/>
          <w:sz w:val="22"/>
          <w:lang w:val="vi-VN"/>
        </w:rPr>
        <w:t>).</w:t>
      </w:r>
      <w:r w:rsidRPr="003C29A7">
        <w:rPr>
          <w:rFonts w:ascii="Palatino Linotype" w:hAnsi="Palatino Linotype" w:cs="Times New Roman"/>
          <w:sz w:val="22"/>
        </w:rPr>
        <w:t xml:space="preserve">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p>
    <w:p w:rsidR="00F51A1E" w:rsidRPr="003C29A7" w:rsidRDefault="00F51A1E" w:rsidP="00F51A1E">
      <w:pPr>
        <w:rPr>
          <w:rFonts w:ascii="Palatino Linotype" w:hAnsi="Palatino Linotype" w:cs="Times New Roman"/>
          <w:sz w:val="22"/>
          <w:lang w:val="vi-VN"/>
        </w:rPr>
      </w:pPr>
      <w:r w:rsidRPr="003C29A7">
        <w:rPr>
          <w:rFonts w:ascii="Palatino Linotype" w:hAnsi="Palatino Linotype" w:cs="Times New Roman"/>
          <w:b/>
          <w:sz w:val="22"/>
        </w:rPr>
        <w:t>A.</w:t>
      </w:r>
      <w:r w:rsidRPr="003C29A7">
        <w:rPr>
          <w:rFonts w:ascii="Palatino Linotype" w:hAnsi="Palatino Linotype" w:cs="Times New Roman"/>
          <w:sz w:val="22"/>
        </w:rPr>
        <w:t xml:space="preserve"> 80,6 m.                   </w:t>
      </w:r>
      <w:r w:rsidRPr="003C29A7">
        <w:rPr>
          <w:rFonts w:ascii="Palatino Linotype" w:hAnsi="Palatino Linotype" w:cs="Times New Roman"/>
          <w:b/>
          <w:sz w:val="22"/>
          <w:u w:val="single"/>
        </w:rPr>
        <w:t>B</w:t>
      </w:r>
      <w:r w:rsidRPr="003C29A7">
        <w:rPr>
          <w:rFonts w:ascii="Palatino Linotype" w:hAnsi="Palatino Linotype" w:cs="Times New Roman"/>
          <w:b/>
          <w:sz w:val="22"/>
        </w:rPr>
        <w:t xml:space="preserve">. </w:t>
      </w:r>
      <w:r w:rsidRPr="003C29A7">
        <w:rPr>
          <w:rFonts w:ascii="Palatino Linotype" w:hAnsi="Palatino Linotype" w:cs="Times New Roman"/>
          <w:sz w:val="22"/>
        </w:rPr>
        <w:t xml:space="preserve">120,3 m.                   </w:t>
      </w:r>
      <w:r w:rsidR="003C29A7" w:rsidRPr="003C29A7">
        <w:rPr>
          <w:rFonts w:ascii="Palatino Linotype" w:hAnsi="Palatino Linotype" w:cs="Times New Roman"/>
          <w:sz w:val="22"/>
          <w:lang w:val="vi-VN"/>
        </w:rPr>
        <w:tab/>
      </w:r>
      <w:r w:rsidRPr="003C29A7">
        <w:rPr>
          <w:rFonts w:ascii="Palatino Linotype" w:hAnsi="Palatino Linotype" w:cs="Times New Roman"/>
          <w:b/>
          <w:sz w:val="22"/>
        </w:rPr>
        <w:t>C.</w:t>
      </w:r>
      <w:r w:rsidRPr="003C29A7">
        <w:rPr>
          <w:rFonts w:ascii="Palatino Linotype" w:hAnsi="Palatino Linotype" w:cs="Times New Roman"/>
          <w:sz w:val="22"/>
        </w:rPr>
        <w:t xml:space="preserve"> 200 m.</w:t>
      </w:r>
      <w:r w:rsidRPr="003C29A7">
        <w:rPr>
          <w:rFonts w:ascii="Palatino Linotype" w:hAnsi="Palatino Linotype" w:cs="Times New Roman"/>
          <w:sz w:val="22"/>
        </w:rPr>
        <w:tab/>
      </w:r>
      <w:r w:rsidRPr="003C29A7">
        <w:rPr>
          <w:rFonts w:ascii="Palatino Linotype" w:hAnsi="Palatino Linotype" w:cs="Times New Roman"/>
          <w:sz w:val="22"/>
        </w:rPr>
        <w:tab/>
      </w:r>
      <w:r w:rsidR="003C29A7" w:rsidRPr="003C29A7">
        <w:rPr>
          <w:rFonts w:ascii="Palatino Linotype" w:hAnsi="Palatino Linotype" w:cs="Times New Roman"/>
          <w:sz w:val="22"/>
          <w:lang w:val="vi-VN"/>
        </w:rPr>
        <w:t xml:space="preserve">  </w:t>
      </w:r>
      <w:r w:rsidRPr="003C29A7">
        <w:rPr>
          <w:rFonts w:ascii="Palatino Linotype" w:hAnsi="Palatino Linotype" w:cs="Times New Roman"/>
          <w:sz w:val="22"/>
          <w:lang w:val="vi-VN"/>
        </w:rPr>
        <w:t xml:space="preserve"> </w:t>
      </w:r>
      <w:r w:rsidRPr="003C29A7">
        <w:rPr>
          <w:rFonts w:ascii="Palatino Linotype" w:hAnsi="Palatino Linotype" w:cs="Times New Roman"/>
          <w:b/>
          <w:sz w:val="22"/>
        </w:rPr>
        <w:t>D.</w:t>
      </w:r>
      <w:r w:rsidRPr="003C29A7">
        <w:rPr>
          <w:rFonts w:ascii="Palatino Linotype" w:hAnsi="Palatino Linotype" w:cs="Times New Roman"/>
          <w:sz w:val="22"/>
        </w:rPr>
        <w:t xml:space="preserve"> 40 m.</w:t>
      </w:r>
    </w:p>
    <w:p w:rsidR="003C29A7" w:rsidRPr="003C29A7" w:rsidRDefault="003C29A7" w:rsidP="003C29A7">
      <w:pPr>
        <w:spacing w:before="60" w:after="60"/>
        <w:rPr>
          <w:rFonts w:ascii="Palatino Linotype" w:hAnsi="Palatino Linotype" w:cs="Times New Roman"/>
          <w:sz w:val="22"/>
        </w:rPr>
      </w:pPr>
      <w:r>
        <w:rPr>
          <w:rFonts w:ascii="Palatino Linotype" w:hAnsi="Palatino Linotype" w:cs="Times New Roman"/>
          <w:b/>
          <w:sz w:val="22"/>
        </w:rPr>
        <w:lastRenderedPageBreak/>
        <w:t xml:space="preserve">Câu </w:t>
      </w:r>
      <w:r>
        <w:rPr>
          <w:rFonts w:ascii="Palatino Linotype" w:hAnsi="Palatino Linotype" w:cs="Times New Roman"/>
          <w:b/>
          <w:sz w:val="22"/>
          <w:lang w:val="vi-VN"/>
        </w:rPr>
        <w:t>16</w:t>
      </w:r>
      <w:r w:rsidRPr="003C29A7">
        <w:rPr>
          <w:rFonts w:ascii="Palatino Linotype" w:hAnsi="Palatino Linotype" w:cs="Times New Roman"/>
          <w:sz w:val="22"/>
        </w:rPr>
        <w:t xml:space="preserve">. </w:t>
      </w:r>
      <w:r w:rsidRPr="003C29A7">
        <w:rPr>
          <w:rFonts w:ascii="Palatino Linotype" w:hAnsi="Palatino Linotype" w:cs="Times New Roman"/>
          <w:b/>
          <w:sz w:val="22"/>
          <w:lang w:val="vi-VN"/>
        </w:rPr>
        <w:t>(QG 2017 mã 204).</w:t>
      </w:r>
      <w:r w:rsidRPr="003C29A7">
        <w:rPr>
          <w:rFonts w:ascii="Palatino Linotype" w:hAnsi="Palatino Linotype" w:cs="Times New Roman"/>
          <w:sz w:val="22"/>
          <w:lang w:val="vi-VN"/>
        </w:rPr>
        <w:t xml:space="preserve"> </w:t>
      </w:r>
      <w:r w:rsidRPr="003C29A7">
        <w:rPr>
          <w:rFonts w:ascii="Palatino Linotype" w:hAnsi="Palatino Linotype" w:cs="Times New Roman"/>
          <w:sz w:val="22"/>
        </w:rPr>
        <w:t>Một nguồn âm điểm đặt tại O phát âm đẳng hướng với công suất không đổi trong một môi trường không hấp thụ và phản xạ âm. Hai điểm M và N cách O lần lượt là r và r - 50 (m) có cường độ âm tương ứng là I và 4I. Giá trị của r bằng</w:t>
      </w:r>
    </w:p>
    <w:p w:rsidR="003C29A7" w:rsidRPr="00866BAE" w:rsidRDefault="003C29A7" w:rsidP="00866BAE">
      <w:pPr>
        <w:spacing w:before="60" w:after="60"/>
        <w:ind w:left="-180" w:firstLine="180"/>
        <w:rPr>
          <w:rFonts w:ascii="Palatino Linotype" w:hAnsi="Palatino Linotype" w:cs="Times New Roman"/>
          <w:sz w:val="22"/>
          <w:lang w:val="vi-VN"/>
        </w:rPr>
      </w:pPr>
      <w:r w:rsidRPr="003C29A7">
        <w:rPr>
          <w:rFonts w:ascii="Palatino Linotype" w:hAnsi="Palatino Linotype" w:cs="Times New Roman"/>
          <w:sz w:val="22"/>
        </w:rPr>
        <w:t>A. 60 m.</w:t>
      </w:r>
      <w:r w:rsidRPr="003C29A7">
        <w:rPr>
          <w:rFonts w:ascii="Palatino Linotype" w:hAnsi="Palatino Linotype" w:cs="Times New Roman"/>
          <w:sz w:val="22"/>
        </w:rPr>
        <w:tab/>
      </w:r>
      <w:r w:rsidRPr="003C29A7">
        <w:rPr>
          <w:rFonts w:ascii="Palatino Linotype" w:hAnsi="Palatino Linotype" w:cs="Times New Roman"/>
          <w:sz w:val="22"/>
        </w:rPr>
        <w:tab/>
      </w:r>
      <w:r w:rsidRPr="003C29A7">
        <w:rPr>
          <w:rFonts w:ascii="Palatino Linotype" w:hAnsi="Palatino Linotype" w:cs="Times New Roman"/>
          <w:sz w:val="22"/>
          <w:lang w:val="vi-VN"/>
        </w:rPr>
        <w:tab/>
      </w:r>
      <w:r w:rsidRPr="003C29A7">
        <w:rPr>
          <w:rFonts w:ascii="Palatino Linotype" w:hAnsi="Palatino Linotype" w:cs="Times New Roman"/>
          <w:sz w:val="22"/>
        </w:rPr>
        <w:t>B. 66 m.</w:t>
      </w:r>
      <w:r w:rsidRPr="003C29A7">
        <w:rPr>
          <w:rFonts w:ascii="Palatino Linotype" w:hAnsi="Palatino Linotype" w:cs="Times New Roman"/>
          <w:sz w:val="22"/>
        </w:rPr>
        <w:tab/>
      </w:r>
      <w:r w:rsidRPr="003C29A7">
        <w:rPr>
          <w:rFonts w:ascii="Palatino Linotype" w:hAnsi="Palatino Linotype" w:cs="Times New Roman"/>
          <w:sz w:val="22"/>
        </w:rPr>
        <w:tab/>
      </w:r>
      <w:r w:rsidRPr="003C29A7">
        <w:rPr>
          <w:rFonts w:ascii="Palatino Linotype" w:hAnsi="Palatino Linotype" w:cs="Times New Roman"/>
          <w:sz w:val="22"/>
          <w:lang w:val="vi-VN"/>
        </w:rPr>
        <w:tab/>
      </w:r>
      <w:r w:rsidRPr="003C29A7">
        <w:rPr>
          <w:rFonts w:ascii="Palatino Linotype" w:hAnsi="Palatino Linotype" w:cs="Times New Roman"/>
          <w:color w:val="FF0000"/>
          <w:sz w:val="22"/>
          <w:u w:val="single"/>
        </w:rPr>
        <w:t>C.</w:t>
      </w:r>
      <w:r w:rsidRPr="003C29A7">
        <w:rPr>
          <w:rFonts w:ascii="Palatino Linotype" w:hAnsi="Palatino Linotype" w:cs="Times New Roman"/>
          <w:color w:val="FF0000"/>
          <w:sz w:val="22"/>
        </w:rPr>
        <w:t>100 m.</w:t>
      </w:r>
      <w:r w:rsidRPr="003C29A7">
        <w:rPr>
          <w:rFonts w:ascii="Palatino Linotype" w:hAnsi="Palatino Linotype" w:cs="Times New Roman"/>
          <w:sz w:val="22"/>
        </w:rPr>
        <w:tab/>
      </w:r>
      <w:r w:rsidRPr="003C29A7">
        <w:rPr>
          <w:rFonts w:ascii="Palatino Linotype" w:hAnsi="Palatino Linotype" w:cs="Times New Roman"/>
          <w:sz w:val="22"/>
        </w:rPr>
        <w:tab/>
        <w:t>D. 142 m.</w:t>
      </w:r>
    </w:p>
    <w:p w:rsidR="00A63AF5" w:rsidRPr="00F93FB3" w:rsidRDefault="003C29A7"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17</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Một máy bay bay ở độ cao 100 mét, gây ra ở mặt đất ngay phía dưới một tiếng ồn có mức cường độ âm 120 dB. Muốn giảm tiếng ồn tới mức chịu được 100 dB thì máy bay phải bay ở độ cao</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316 m. </w:t>
      </w:r>
      <w:r w:rsidRPr="000D7204">
        <w:rPr>
          <w:rFonts w:ascii="Palatino Linotype" w:hAnsi="Palatino Linotype"/>
          <w:sz w:val="22"/>
        </w:rPr>
        <w:tab/>
        <w:t xml:space="preserve">B. 500 m.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1000 m. </w:t>
      </w:r>
      <w:r w:rsidRPr="000D7204">
        <w:rPr>
          <w:rFonts w:ascii="Palatino Linotype" w:hAnsi="Palatino Linotype"/>
          <w:sz w:val="22"/>
        </w:rPr>
        <w:tab/>
        <w:t>D. 700 m.</w:t>
      </w:r>
    </w:p>
    <w:p w:rsidR="00A63AF5" w:rsidRPr="00F93FB3" w:rsidRDefault="003C29A7"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18</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2 m thì mức cường độ âm thu được là L – 20 (dB). Khoảng cách d là </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3 m. </w:t>
      </w:r>
      <w:r w:rsidRPr="000D7204">
        <w:rPr>
          <w:rFonts w:ascii="Palatino Linotype" w:hAnsi="Palatino Linotype"/>
          <w:sz w:val="22"/>
        </w:rPr>
        <w:tab/>
        <w:t xml:space="preserve">B. 9 m.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8 m. </w:t>
      </w:r>
      <w:r w:rsidRPr="000D7204">
        <w:rPr>
          <w:rFonts w:ascii="Palatino Linotype" w:hAnsi="Palatino Linotype"/>
          <w:sz w:val="22"/>
        </w:rPr>
        <w:tab/>
        <w:t>D. 10 m.</w:t>
      </w:r>
    </w:p>
    <w:p w:rsidR="00A63AF5" w:rsidRPr="00F93FB3" w:rsidRDefault="003C29A7"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19</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Tại điểm O trong môi trường đẳng hướng, không hấp thụ âm, có 9 nguồn âm điểm, giống nhau với công suất phát âm không đổi. Tại điểm A có mức cường độ âm 20 dB. M là một điểm thuộc OA sao cho OM = OA/5. Để M có mức cường độ âm là 40 dB thì số nguồn âm giống các nguồn âm trên cần đặt tại O bằng</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4.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36. </w:t>
      </w:r>
      <w:r w:rsidRPr="000D7204">
        <w:rPr>
          <w:rFonts w:ascii="Palatino Linotype" w:hAnsi="Palatino Linotype"/>
          <w:sz w:val="22"/>
        </w:rPr>
        <w:tab/>
        <w:t xml:space="preserve">C. 10. </w:t>
      </w:r>
      <w:r w:rsidRPr="000D7204">
        <w:rPr>
          <w:rFonts w:ascii="Palatino Linotype" w:hAnsi="Palatino Linotype"/>
          <w:sz w:val="22"/>
        </w:rPr>
        <w:tab/>
        <w:t>D. 30.</w:t>
      </w:r>
    </w:p>
    <w:p w:rsidR="00A63AF5" w:rsidRPr="00F93FB3" w:rsidRDefault="00F93FB3" w:rsidP="00F93FB3">
      <w:pPr>
        <w:tabs>
          <w:tab w:val="left" w:pos="2552"/>
          <w:tab w:val="left" w:pos="5103"/>
          <w:tab w:val="left" w:pos="7655"/>
        </w:tabs>
        <w:rPr>
          <w:rFonts w:ascii="Palatino Linotype" w:hAnsi="Palatino Linotype"/>
          <w:sz w:val="22"/>
        </w:rPr>
      </w:pPr>
      <w:r w:rsidRPr="00F93FB3">
        <w:rPr>
          <w:rFonts w:ascii="Palatino Linotype" w:hAnsi="Palatino Linotype"/>
          <w:b/>
          <w:sz w:val="22"/>
          <w:lang w:val="vi-VN"/>
        </w:rPr>
        <w:t xml:space="preserve">Câu </w:t>
      </w:r>
      <w:r w:rsidR="003C29A7">
        <w:rPr>
          <w:rFonts w:ascii="Palatino Linotype" w:hAnsi="Palatino Linotype"/>
          <w:b/>
          <w:sz w:val="22"/>
          <w:lang w:val="vi-VN"/>
        </w:rPr>
        <w:t>20</w:t>
      </w:r>
      <w:r w:rsidRPr="00F93FB3">
        <w:rPr>
          <w:rFonts w:ascii="Palatino Linotype" w:hAnsi="Palatino Linotype"/>
          <w:b/>
          <w:sz w:val="22"/>
          <w:lang w:val="vi-VN"/>
        </w:rPr>
        <w:t>.</w:t>
      </w:r>
      <w:r>
        <w:rPr>
          <w:rFonts w:ascii="Palatino Linotype" w:hAnsi="Palatino Linotype"/>
          <w:sz w:val="22"/>
          <w:lang w:val="vi-VN"/>
        </w:rPr>
        <w:t xml:space="preserve"> </w:t>
      </w:r>
      <w:r w:rsidR="00A63AF5" w:rsidRPr="00F93FB3">
        <w:rPr>
          <w:rFonts w:ascii="Palatino Linotype" w:hAnsi="Palatino Linotype"/>
          <w:sz w:val="22"/>
        </w:rPr>
        <w:t>(ĐH-2012) 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4.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3. </w:t>
      </w:r>
      <w:r w:rsidRPr="000D7204">
        <w:rPr>
          <w:rFonts w:ascii="Palatino Linotype" w:hAnsi="Palatino Linotype"/>
          <w:sz w:val="22"/>
        </w:rPr>
        <w:tab/>
        <w:t xml:space="preserve">C. 5. </w:t>
      </w:r>
      <w:r w:rsidRPr="000D7204">
        <w:rPr>
          <w:rFonts w:ascii="Palatino Linotype" w:hAnsi="Palatino Linotype"/>
          <w:sz w:val="22"/>
        </w:rPr>
        <w:tab/>
        <w:t>D. 7.</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1</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Ba điểm O, A, B cùng nằm trên một nửa đường thẳng xuất phát từ O. Tại O đặt một nguồn điểm phát sóng âm đẳng hướng ra không gian, môi trường không hấp thụ âm. Mức cường độ âm tại A là 60 dB, tại B là 20 dB. Mức cường độ âm tại trung điểm M của đoạn AB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6 dB.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7 dB. </w:t>
      </w:r>
      <w:r w:rsidRPr="000D7204">
        <w:rPr>
          <w:rFonts w:ascii="Palatino Linotype" w:hAnsi="Palatino Linotype"/>
          <w:sz w:val="22"/>
        </w:rPr>
        <w:tab/>
        <w:t xml:space="preserve">C. 34 dB. </w:t>
      </w:r>
      <w:r w:rsidRPr="000D7204">
        <w:rPr>
          <w:rFonts w:ascii="Palatino Linotype" w:hAnsi="Palatino Linotype"/>
          <w:sz w:val="22"/>
        </w:rPr>
        <w:tab/>
        <w:t>D. 40 dB.</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2</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F93FB3">
        <w:rPr>
          <w:rFonts w:ascii="Palatino Linotype" w:hAnsi="Palatino Linotype"/>
          <w:sz w:val="22"/>
        </w:rPr>
        <w:t>Tại O đặt một nguồn điểm phát sóng âm đẳng hướng ra không gian, môi trường không hấp thụ âm. Ba điểm A, M, B theo đúng thứ tự, cùng nằm trên một đường thẳng đi qua O sao cho AM = 3MB. Mức cường độ âm tại Alà 4 B, tại B là 3B. Mức cường độ âm tại M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6 B. </w:t>
      </w:r>
      <w:r w:rsidRPr="000D7204">
        <w:rPr>
          <w:rFonts w:ascii="Palatino Linotype" w:hAnsi="Palatino Linotype"/>
          <w:sz w:val="22"/>
        </w:rPr>
        <w:tab/>
        <w:t xml:space="preserve">B. 2,2 B.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3,2B. </w:t>
      </w:r>
      <w:r w:rsidRPr="000D7204">
        <w:rPr>
          <w:rFonts w:ascii="Palatino Linotype" w:hAnsi="Palatino Linotype"/>
          <w:sz w:val="22"/>
        </w:rPr>
        <w:tab/>
        <w:t>D. 2,5 B.</w:t>
      </w:r>
    </w:p>
    <w:p w:rsidR="00A63AF5" w:rsidRPr="000D7204" w:rsidRDefault="00F93FB3" w:rsidP="00F93FB3">
      <w:pPr>
        <w:pStyle w:val="ListParagraph"/>
        <w:tabs>
          <w:tab w:val="left" w:pos="2552"/>
          <w:tab w:val="left" w:pos="5103"/>
          <w:tab w:val="left" w:pos="7655"/>
        </w:tabs>
        <w:ind w:left="0"/>
        <w:rPr>
          <w:rFonts w:ascii="Palatino Linotype" w:hAnsi="Palatino Linotype"/>
          <w:sz w:val="22"/>
        </w:rPr>
      </w:pPr>
      <w:r>
        <w:rPr>
          <w:rFonts w:ascii="Palatino Linotype" w:hAnsi="Palatino Linotype"/>
          <w:b/>
          <w:sz w:val="22"/>
          <w:lang w:val="vi-VN"/>
        </w:rPr>
        <w:t xml:space="preserve">Câu </w:t>
      </w:r>
      <w:r w:rsidR="006F1DCC">
        <w:rPr>
          <w:rFonts w:ascii="Palatino Linotype" w:hAnsi="Palatino Linotype"/>
          <w:b/>
          <w:sz w:val="22"/>
          <w:lang w:val="vi-VN"/>
        </w:rPr>
        <w:t>23</w:t>
      </w:r>
      <w:r w:rsidR="005F35FE" w:rsidRPr="000D7204">
        <w:rPr>
          <w:rFonts w:ascii="Palatino Linotype" w:hAnsi="Palatino Linotype"/>
          <w:b/>
          <w:sz w:val="22"/>
          <w:lang w:val="vi-VN"/>
        </w:rPr>
        <w:t>.</w:t>
      </w:r>
      <w:r w:rsidR="005F35FE" w:rsidRPr="000D7204">
        <w:rPr>
          <w:rFonts w:ascii="Palatino Linotype" w:hAnsi="Palatino Linotype"/>
          <w:sz w:val="22"/>
          <w:lang w:val="vi-VN"/>
        </w:rPr>
        <w:t xml:space="preserve"> </w:t>
      </w:r>
      <w:r w:rsidR="00A63AF5" w:rsidRPr="000D7204">
        <w:rPr>
          <w:rFonts w:ascii="Palatino Linotype" w:hAnsi="Palatino Linotype"/>
          <w:sz w:val="22"/>
        </w:rPr>
        <w:t xml:space="preserve"> Ba điểm A, O, B theo thứ tự cùng nằm trên một đường thẳng xuất phát từ O (A và B ở về 2 phía của O). Tại O đặt một nguồn điểm phát sóng âm đẳng hướng ra không gian, môi trường không hấp thụ âm. Mức cường độ âm tại A là 40 dB, tại B là 16dB. Mức cường độ âm tại trung điểm M của đoạn AB là</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7,0 dB. </w:t>
      </w:r>
      <w:r w:rsidRPr="000D7204">
        <w:rPr>
          <w:rFonts w:ascii="Palatino Linotype" w:hAnsi="Palatino Linotype"/>
          <w:sz w:val="22"/>
        </w:rPr>
        <w:tab/>
        <w:t xml:space="preserve">B. 25,0 dB. </w:t>
      </w:r>
      <w:r w:rsidRPr="000D7204">
        <w:rPr>
          <w:rFonts w:ascii="Palatino Linotype" w:hAnsi="Palatino Linotype"/>
          <w:sz w:val="22"/>
        </w:rPr>
        <w:tab/>
        <w:t xml:space="preserve">C. 21,5 dB. </w:t>
      </w:r>
      <w:r w:rsidRPr="000D7204">
        <w:rPr>
          <w:rFonts w:ascii="Palatino Linotype" w:hAnsi="Palatino Linotype"/>
          <w:sz w:val="22"/>
        </w:rPr>
        <w:tab/>
      </w:r>
      <w:r w:rsidRPr="000D7204">
        <w:rPr>
          <w:rFonts w:ascii="Palatino Linotype" w:hAnsi="Palatino Linotype"/>
          <w:sz w:val="22"/>
          <w:u w:val="single"/>
        </w:rPr>
        <w:t>D.</w:t>
      </w:r>
      <w:r w:rsidRPr="000D7204">
        <w:rPr>
          <w:rFonts w:ascii="Palatino Linotype" w:hAnsi="Palatino Linotype"/>
          <w:sz w:val="22"/>
        </w:rPr>
        <w:t xml:space="preserve"> 22,6 dB.</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4</w:t>
      </w:r>
      <w:r w:rsidR="00F93FB3">
        <w:rPr>
          <w:rFonts w:ascii="Palatino Linotype" w:hAnsi="Palatino Linotype"/>
          <w:sz w:val="22"/>
          <w:lang w:val="vi-VN"/>
        </w:rPr>
        <w:t xml:space="preserve">. </w:t>
      </w:r>
      <w:r w:rsidR="00A63AF5" w:rsidRPr="00F93FB3">
        <w:rPr>
          <w:rFonts w:ascii="Palatino Linotype" w:hAnsi="Palatino Linotype"/>
          <w:sz w:val="22"/>
        </w:rPr>
        <w:t>Một nguồn âm đẳng hướng phát ra từ O. Gọi Mvà Nlà hai điểm nằm trên cùng một phương truyền và ở cùng một phía so với O. Mức cường độ âm tại M là 40 dB, tại N là 20 dB.Tính mức cường độ âm tại điểm N khi đặt nguồn âm tại M. Coi môi trường không hấp thụ âm.</w:t>
      </w:r>
    </w:p>
    <w:p w:rsidR="00A63AF5" w:rsidRPr="000D7204"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20,6 dB. </w:t>
      </w:r>
      <w:r w:rsidRPr="000D7204">
        <w:rPr>
          <w:rFonts w:ascii="Palatino Linotype" w:hAnsi="Palatino Linotype"/>
          <w:sz w:val="22"/>
        </w:rPr>
        <w:tab/>
        <w:t xml:space="preserve">B. 21,9 dB. </w:t>
      </w:r>
      <w:r w:rsidRPr="000D7204">
        <w:rPr>
          <w:rFonts w:ascii="Palatino Linotype" w:hAnsi="Palatino Linotype"/>
          <w:sz w:val="22"/>
        </w:rPr>
        <w:tab/>
        <w:t xml:space="preserve">C. 20,9 dB. </w:t>
      </w:r>
      <w:r w:rsidRPr="000D7204">
        <w:rPr>
          <w:rFonts w:ascii="Palatino Linotype" w:hAnsi="Palatino Linotype"/>
          <w:sz w:val="22"/>
        </w:rPr>
        <w:tab/>
        <w:t>D. 22,9 dB.</w:t>
      </w:r>
    </w:p>
    <w:p w:rsidR="00A63AF5" w:rsidRPr="00F93FB3" w:rsidRDefault="006F1DCC" w:rsidP="00F93FB3">
      <w:pPr>
        <w:tabs>
          <w:tab w:val="left" w:pos="2552"/>
          <w:tab w:val="left" w:pos="5103"/>
          <w:tab w:val="left" w:pos="7655"/>
        </w:tabs>
        <w:rPr>
          <w:rFonts w:ascii="Palatino Linotype" w:hAnsi="Palatino Linotype"/>
          <w:sz w:val="22"/>
        </w:rPr>
      </w:pPr>
      <w:r>
        <w:rPr>
          <w:rFonts w:ascii="Palatino Linotype" w:hAnsi="Palatino Linotype"/>
          <w:b/>
          <w:sz w:val="22"/>
          <w:lang w:val="vi-VN"/>
        </w:rPr>
        <w:t>Câu 25</w:t>
      </w:r>
      <w:r w:rsidR="00F93FB3" w:rsidRPr="00F93FB3">
        <w:rPr>
          <w:rFonts w:ascii="Palatino Linotype" w:hAnsi="Palatino Linotype"/>
          <w:b/>
          <w:sz w:val="22"/>
          <w:lang w:val="vi-VN"/>
        </w:rPr>
        <w:t>.</w:t>
      </w:r>
      <w:r w:rsidR="00F93FB3">
        <w:rPr>
          <w:rFonts w:ascii="Palatino Linotype" w:hAnsi="Palatino Linotype"/>
          <w:sz w:val="22"/>
          <w:lang w:val="vi-VN"/>
        </w:rPr>
        <w:t xml:space="preserve"> </w:t>
      </w:r>
      <w:r w:rsidR="00A63AF5" w:rsidRPr="006F1DCC">
        <w:rPr>
          <w:rFonts w:ascii="Palatino Linotype" w:hAnsi="Palatino Linotype"/>
          <w:b/>
          <w:sz w:val="22"/>
        </w:rPr>
        <w:t>(ĐH - 2014)</w:t>
      </w:r>
      <w:r w:rsidR="00A63AF5" w:rsidRPr="00F93FB3">
        <w:rPr>
          <w:rFonts w:ascii="Palatino Linotype" w:hAnsi="Palatino Linotype"/>
          <w:sz w:val="22"/>
        </w:rPr>
        <w:t xml:space="preserve"> 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3P thì mức cường độ âm tại A và C là</w:t>
      </w:r>
    </w:p>
    <w:p w:rsidR="00A63AF5" w:rsidRPr="003F6413" w:rsidRDefault="00A63AF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lastRenderedPageBreak/>
        <w:t xml:space="preserve">A. 103 dB và </w:t>
      </w:r>
      <w:r w:rsidR="003F6413">
        <w:rPr>
          <w:rFonts w:ascii="Palatino Linotype" w:hAnsi="Palatino Linotype"/>
          <w:sz w:val="22"/>
        </w:rPr>
        <w:t>99,5 dB.</w:t>
      </w:r>
      <w:r w:rsidR="003F6413">
        <w:rPr>
          <w:rFonts w:ascii="Palatino Linotype" w:hAnsi="Palatino Linotype"/>
          <w:sz w:val="22"/>
        </w:rPr>
        <w:tab/>
      </w:r>
      <w:r w:rsidRPr="000D7204">
        <w:rPr>
          <w:rFonts w:ascii="Palatino Linotype" w:hAnsi="Palatino Linotype"/>
          <w:sz w:val="22"/>
          <w:u w:val="single"/>
        </w:rPr>
        <w:t>B.</w:t>
      </w:r>
      <w:r w:rsidR="003F6413">
        <w:rPr>
          <w:rFonts w:ascii="Palatino Linotype" w:hAnsi="Palatino Linotype"/>
          <w:sz w:val="22"/>
        </w:rPr>
        <w:t xml:space="preserve"> 105 dB và 101 dB</w:t>
      </w:r>
      <w:r w:rsidR="003F6413">
        <w:rPr>
          <w:rFonts w:ascii="Palatino Linotype" w:hAnsi="Palatino Linotype"/>
          <w:sz w:val="22"/>
        </w:rPr>
        <w:tab/>
      </w:r>
      <w:r w:rsidRPr="000D7204">
        <w:rPr>
          <w:rFonts w:ascii="Palatino Linotype" w:hAnsi="Palatino Linotype"/>
          <w:sz w:val="22"/>
        </w:rPr>
        <w:t>C. 103 dB và 96,5 dB.</w:t>
      </w:r>
      <w:r w:rsidRPr="000D7204">
        <w:rPr>
          <w:rFonts w:ascii="Palatino Linotype" w:hAnsi="Palatino Linotype"/>
          <w:sz w:val="22"/>
        </w:rPr>
        <w:tab/>
      </w:r>
      <w:r w:rsidRPr="000D7204">
        <w:rPr>
          <w:rFonts w:ascii="Palatino Linotype" w:hAnsi="Palatino Linotype"/>
          <w:sz w:val="22"/>
        </w:rPr>
        <w:tab/>
        <w:t>D. 100 dB và 99,5 dB.</w:t>
      </w:r>
    </w:p>
    <w:p w:rsidR="00A30AF1" w:rsidRPr="00F93FB3" w:rsidRDefault="00A30AF1" w:rsidP="00F93FB3">
      <w:pPr>
        <w:contextualSpacing/>
        <w:rPr>
          <w:rFonts w:ascii="Palatino Linotype" w:hAnsi="Palatino Linotype" w:cs="Times New Roman"/>
          <w:sz w:val="22"/>
        </w:rPr>
      </w:pPr>
      <w:r w:rsidRPr="00F93FB3">
        <w:rPr>
          <w:rFonts w:ascii="Palatino Linotype" w:hAnsi="Palatino Linotype" w:cs="Times New Roman"/>
          <w:b/>
          <w:sz w:val="22"/>
        </w:rPr>
        <w:t xml:space="preserve">Câu </w:t>
      </w:r>
      <w:r w:rsidR="00F93FB3" w:rsidRPr="00F93FB3">
        <w:rPr>
          <w:rFonts w:ascii="Palatino Linotype" w:hAnsi="Palatino Linotype" w:cs="Times New Roman"/>
          <w:b/>
          <w:sz w:val="22"/>
          <w:lang w:val="vi-VN"/>
        </w:rPr>
        <w:t>2</w:t>
      </w:r>
      <w:r w:rsidR="006F1DCC">
        <w:rPr>
          <w:rFonts w:ascii="Palatino Linotype" w:hAnsi="Palatino Linotype" w:cs="Times New Roman"/>
          <w:b/>
          <w:sz w:val="22"/>
          <w:lang w:val="vi-VN"/>
        </w:rPr>
        <w:t>6</w:t>
      </w:r>
      <w:r w:rsidR="003612A3">
        <w:rPr>
          <w:rFonts w:ascii="Palatino Linotype" w:hAnsi="Palatino Linotype" w:cs="Times New Roman"/>
          <w:b/>
          <w:sz w:val="22"/>
          <w:lang w:val="vi-VN"/>
        </w:rPr>
        <w:t xml:space="preserve">. </w:t>
      </w:r>
      <w:r w:rsidR="003612A3" w:rsidRPr="003D78A3">
        <w:rPr>
          <w:rFonts w:ascii="Palatino Linotype" w:hAnsi="Palatino Linotype" w:cs="Times New Roman"/>
          <w:b/>
          <w:i/>
          <w:sz w:val="22"/>
          <w:lang w:val="vi-VN"/>
        </w:rPr>
        <w:t>(Thi thử c</w:t>
      </w:r>
      <w:r w:rsidRPr="003D78A3">
        <w:rPr>
          <w:rFonts w:ascii="Palatino Linotype" w:hAnsi="Palatino Linotype" w:cs="Times New Roman"/>
          <w:b/>
          <w:i/>
          <w:sz w:val="22"/>
          <w:lang w:val="vi-VN"/>
        </w:rPr>
        <w:t>huyên Võ Nguyên Giáp</w:t>
      </w:r>
      <w:r w:rsidR="003D78A3" w:rsidRPr="003D78A3">
        <w:rPr>
          <w:rFonts w:ascii="Palatino Linotype" w:hAnsi="Palatino Linotype" w:cs="Times New Roman"/>
          <w:b/>
          <w:i/>
          <w:sz w:val="22"/>
          <w:lang w:val="vi-VN"/>
        </w:rPr>
        <w:t>. Quả</w:t>
      </w:r>
      <w:r w:rsidR="00F93FB3" w:rsidRPr="003D78A3">
        <w:rPr>
          <w:rFonts w:ascii="Palatino Linotype" w:hAnsi="Palatino Linotype" w:cs="Times New Roman"/>
          <w:b/>
          <w:i/>
          <w:sz w:val="22"/>
          <w:lang w:val="vi-VN"/>
        </w:rPr>
        <w:t>ng Bình</w:t>
      </w:r>
      <w:r w:rsidRPr="003D78A3">
        <w:rPr>
          <w:rFonts w:ascii="Palatino Linotype" w:hAnsi="Palatino Linotype" w:cs="Times New Roman"/>
          <w:b/>
          <w:i/>
          <w:sz w:val="22"/>
          <w:lang w:val="vi-VN"/>
        </w:rPr>
        <w:t>).</w:t>
      </w:r>
      <w:r w:rsidRPr="00F93FB3">
        <w:rPr>
          <w:rFonts w:ascii="Palatino Linotype" w:hAnsi="Palatino Linotype" w:cs="Times New Roman"/>
          <w:b/>
          <w:sz w:val="22"/>
          <w:lang w:val="vi-VN"/>
        </w:rPr>
        <w:t xml:space="preserve"> </w:t>
      </w:r>
      <w:r w:rsidRPr="00F93FB3">
        <w:rPr>
          <w:rFonts w:ascii="Palatino Linotype" w:hAnsi="Palatino Linotype" w:cs="Times New Roman"/>
          <w:sz w:val="22"/>
        </w:rPr>
        <w:t xml:space="preserve"> Giả sử môi trường truyền âm đẳng hướng và không hấp thụ âm, các nguồn âm xem là nguồn điểm và phát âm với công suất không đổi. Hai điểm A, B lần lượt cách điểm O các khoảng R</w:t>
      </w:r>
      <w:r w:rsidRPr="00F93FB3">
        <w:rPr>
          <w:rFonts w:ascii="Palatino Linotype" w:hAnsi="Palatino Linotype" w:cs="Times New Roman"/>
          <w:sz w:val="22"/>
          <w:vertAlign w:val="subscript"/>
        </w:rPr>
        <w:t>1</w:t>
      </w:r>
      <w:r w:rsidRPr="00F93FB3">
        <w:rPr>
          <w:rFonts w:ascii="Palatino Linotype" w:hAnsi="Palatino Linotype" w:cs="Times New Roman"/>
          <w:sz w:val="22"/>
        </w:rPr>
        <w:t>, R</w:t>
      </w:r>
      <w:r w:rsidRPr="00F93FB3">
        <w:rPr>
          <w:rFonts w:ascii="Palatino Linotype" w:hAnsi="Palatino Linotype" w:cs="Times New Roman"/>
          <w:sz w:val="22"/>
          <w:vertAlign w:val="subscript"/>
        </w:rPr>
        <w:t>2</w:t>
      </w:r>
      <w:r w:rsidRPr="00F93FB3">
        <w:rPr>
          <w:rFonts w:ascii="Palatino Linotype" w:hAnsi="Palatino Linotype" w:cs="Times New Roman"/>
          <w:sz w:val="22"/>
        </w:rPr>
        <w:t>. Nếu đặt tại A một nguồn âm công suất P</w:t>
      </w:r>
      <w:r w:rsidRPr="00F93FB3">
        <w:rPr>
          <w:rFonts w:ascii="Palatino Linotype" w:hAnsi="Palatino Linotype" w:cs="Times New Roman"/>
          <w:sz w:val="22"/>
          <w:vertAlign w:val="subscript"/>
        </w:rPr>
        <w:t>1</w:t>
      </w:r>
      <w:r w:rsidRPr="00F93FB3">
        <w:rPr>
          <w:rFonts w:ascii="Palatino Linotype" w:hAnsi="Palatino Linotype" w:cs="Times New Roman"/>
          <w:sz w:val="22"/>
        </w:rPr>
        <w:t xml:space="preserve"> hoặc đặt tại B một nguồn âm công suất P</w:t>
      </w:r>
      <w:r w:rsidRPr="00F93FB3">
        <w:rPr>
          <w:rFonts w:ascii="Palatino Linotype" w:hAnsi="Palatino Linotype" w:cs="Times New Roman"/>
          <w:sz w:val="22"/>
          <w:vertAlign w:val="subscript"/>
        </w:rPr>
        <w:t>2</w:t>
      </w:r>
      <w:r w:rsidRPr="00F93FB3">
        <w:rPr>
          <w:rFonts w:ascii="Palatino Linotype" w:hAnsi="Palatino Linotype" w:cs="Times New Roman"/>
          <w:sz w:val="22"/>
        </w:rPr>
        <w:t xml:space="preserve"> thì cường độ âm tại O do các nguồn âm này gây ra là bằng nhau và bằng I. Để một nguồn âm có công suất P = P</w:t>
      </w:r>
      <w:r w:rsidRPr="00F93FB3">
        <w:rPr>
          <w:rFonts w:ascii="Palatino Linotype" w:hAnsi="Palatino Linotype" w:cs="Times New Roman"/>
          <w:sz w:val="22"/>
          <w:vertAlign w:val="subscript"/>
        </w:rPr>
        <w:t>1</w:t>
      </w:r>
      <w:r w:rsidRPr="00F93FB3">
        <w:rPr>
          <w:rFonts w:ascii="Palatino Linotype" w:hAnsi="Palatino Linotype" w:cs="Times New Roman"/>
          <w:sz w:val="22"/>
        </w:rPr>
        <w:t xml:space="preserve"> + P</w:t>
      </w:r>
      <w:r w:rsidRPr="00F93FB3">
        <w:rPr>
          <w:rFonts w:ascii="Palatino Linotype" w:hAnsi="Palatino Linotype" w:cs="Times New Roman"/>
          <w:sz w:val="22"/>
          <w:vertAlign w:val="subscript"/>
        </w:rPr>
        <w:t>2</w:t>
      </w:r>
      <w:r w:rsidRPr="00F93FB3">
        <w:rPr>
          <w:rFonts w:ascii="Palatino Linotype" w:hAnsi="Palatino Linotype" w:cs="Times New Roman"/>
          <w:sz w:val="22"/>
        </w:rPr>
        <w:t xml:space="preserve"> truyền âm qua O với cường độ âm cũng bằng I, phải đặt nguồn này cách O một khoảng</w:t>
      </w:r>
    </w:p>
    <w:p w:rsidR="00605D15" w:rsidRPr="006F1DCC" w:rsidRDefault="00A30AF1" w:rsidP="006F1DCC">
      <w:pPr>
        <w:tabs>
          <w:tab w:val="left" w:pos="2160"/>
          <w:tab w:val="left" w:pos="3240"/>
          <w:tab w:val="left" w:pos="5040"/>
        </w:tabs>
        <w:contextualSpacing/>
        <w:rPr>
          <w:rFonts w:ascii="Palatino Linotype" w:hAnsi="Palatino Linotype" w:cs="Times New Roman"/>
          <w:sz w:val="22"/>
          <w:lang w:val="vi-VN"/>
        </w:rPr>
      </w:pPr>
      <w:r w:rsidRPr="00F93FB3">
        <w:rPr>
          <w:rFonts w:ascii="Palatino Linotype" w:hAnsi="Palatino Linotype" w:cs="Times New Roman"/>
          <w:b/>
          <w:sz w:val="22"/>
        </w:rPr>
        <w:t xml:space="preserve">A. </w:t>
      </w:r>
      <w:r w:rsidRPr="00F93FB3">
        <w:rPr>
          <w:rFonts w:ascii="Palatino Linotype" w:hAnsi="Palatino Linotype" w:cs="Times New Roman"/>
          <w:sz w:val="22"/>
        </w:rPr>
        <w:t>R</w:t>
      </w:r>
      <w:r w:rsidRPr="00F93FB3">
        <w:rPr>
          <w:rFonts w:ascii="Palatino Linotype" w:hAnsi="Palatino Linotype" w:cs="Times New Roman"/>
          <w:sz w:val="22"/>
          <w:vertAlign w:val="subscript"/>
        </w:rPr>
        <w:t>1</w:t>
      </w:r>
      <w:r w:rsidRPr="00F93FB3">
        <w:rPr>
          <w:rFonts w:ascii="Palatino Linotype" w:hAnsi="Palatino Linotype" w:cs="Times New Roman"/>
          <w:sz w:val="22"/>
        </w:rPr>
        <w:t xml:space="preserve"> + R</w:t>
      </w:r>
      <w:r w:rsidRPr="00F93FB3">
        <w:rPr>
          <w:rFonts w:ascii="Palatino Linotype" w:hAnsi="Palatino Linotype" w:cs="Times New Roman"/>
          <w:sz w:val="22"/>
          <w:vertAlign w:val="subscript"/>
        </w:rPr>
        <w:t>2</w:t>
      </w:r>
      <w:r w:rsidRPr="00F93FB3">
        <w:rPr>
          <w:rFonts w:ascii="Palatino Linotype" w:hAnsi="Palatino Linotype" w:cs="Times New Roman"/>
          <w:sz w:val="22"/>
        </w:rPr>
        <w:t>.</w:t>
      </w:r>
      <w:r w:rsidRPr="00F93FB3">
        <w:rPr>
          <w:rFonts w:ascii="Palatino Linotype" w:hAnsi="Palatino Linotype" w:cs="Times New Roman"/>
          <w:sz w:val="22"/>
        </w:rPr>
        <w:tab/>
      </w:r>
      <w:r w:rsidRPr="00F93FB3">
        <w:rPr>
          <w:rFonts w:ascii="Palatino Linotype" w:hAnsi="Palatino Linotype" w:cs="Times New Roman"/>
          <w:b/>
          <w:sz w:val="22"/>
        </w:rPr>
        <w:t xml:space="preserve">B. </w:t>
      </w:r>
      <w:r w:rsidRPr="00F93FB3">
        <w:rPr>
          <w:rFonts w:ascii="Palatino Linotype" w:hAnsi="Palatino Linotype" w:cs="Times New Roman"/>
          <w:sz w:val="22"/>
        </w:rPr>
        <w:fldChar w:fldCharType="begin"/>
      </w:r>
      <w:r w:rsidRPr="00F93FB3">
        <w:rPr>
          <w:rFonts w:ascii="Palatino Linotype" w:hAnsi="Palatino Linotype" w:cs="Times New Roman"/>
          <w:sz w:val="22"/>
        </w:rPr>
        <w:instrText>eq \f(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rPr>
        <w:instrText>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rPr>
        <w:instrText>,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rPr>
        <w:instrText xml:space="preserve"> + 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rPr>
        <w:instrText>).</w:instrText>
      </w:r>
      <w:r w:rsidRPr="00F93FB3">
        <w:rPr>
          <w:rFonts w:ascii="Palatino Linotype" w:hAnsi="Palatino Linotype" w:cs="Times New Roman"/>
          <w:sz w:val="22"/>
        </w:rPr>
        <w:fldChar w:fldCharType="end"/>
      </w:r>
      <w:r w:rsidRPr="00F93FB3">
        <w:rPr>
          <w:rFonts w:ascii="Palatino Linotype" w:hAnsi="Palatino Linotype" w:cs="Times New Roman"/>
          <w:sz w:val="22"/>
        </w:rPr>
        <w:tab/>
      </w:r>
      <w:r w:rsidR="00F93FB3">
        <w:rPr>
          <w:rFonts w:ascii="Palatino Linotype" w:hAnsi="Palatino Linotype" w:cs="Times New Roman"/>
          <w:sz w:val="22"/>
          <w:lang w:val="vi-VN"/>
        </w:rPr>
        <w:tab/>
      </w:r>
      <w:r w:rsidRPr="00F93FB3">
        <w:rPr>
          <w:rFonts w:ascii="Palatino Linotype" w:hAnsi="Palatino Linotype" w:cs="Times New Roman"/>
          <w:b/>
          <w:sz w:val="22"/>
        </w:rPr>
        <w:t xml:space="preserve">C. </w:t>
      </w:r>
      <w:r w:rsidRPr="00F93FB3">
        <w:rPr>
          <w:rFonts w:ascii="Palatino Linotype" w:hAnsi="Palatino Linotype" w:cs="Times New Roman"/>
          <w:sz w:val="22"/>
        </w:rPr>
        <w:fldChar w:fldCharType="begin"/>
      </w:r>
      <w:r w:rsidRPr="00F93FB3">
        <w:rPr>
          <w:rFonts w:ascii="Palatino Linotype" w:hAnsi="Palatino Linotype" w:cs="Times New Roman"/>
          <w:sz w:val="22"/>
        </w:rPr>
        <w:instrText>eq \f(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rPr>
        <w:instrText xml:space="preserve"> + 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rPr>
        <w:instrText>,2).</w:instrText>
      </w:r>
      <w:r w:rsidRPr="00F93FB3">
        <w:rPr>
          <w:rFonts w:ascii="Palatino Linotype" w:hAnsi="Palatino Linotype" w:cs="Times New Roman"/>
          <w:sz w:val="22"/>
        </w:rPr>
        <w:fldChar w:fldCharType="end"/>
      </w:r>
      <w:r w:rsidRPr="00F93FB3">
        <w:rPr>
          <w:rFonts w:ascii="Palatino Linotype" w:hAnsi="Palatino Linotype" w:cs="Times New Roman"/>
          <w:sz w:val="22"/>
          <w:lang w:val="vi-VN"/>
        </w:rPr>
        <w:tab/>
      </w:r>
      <w:r w:rsidR="00F93FB3">
        <w:rPr>
          <w:rFonts w:ascii="Palatino Linotype" w:hAnsi="Palatino Linotype" w:cs="Times New Roman"/>
          <w:sz w:val="22"/>
          <w:lang w:val="vi-VN"/>
        </w:rPr>
        <w:tab/>
      </w:r>
      <w:r w:rsidR="00F93FB3">
        <w:rPr>
          <w:rFonts w:ascii="Palatino Linotype" w:hAnsi="Palatino Linotype" w:cs="Times New Roman"/>
          <w:sz w:val="22"/>
          <w:lang w:val="vi-VN"/>
        </w:rPr>
        <w:tab/>
      </w:r>
      <w:r w:rsidRPr="00F93FB3">
        <w:rPr>
          <w:rFonts w:ascii="Palatino Linotype" w:hAnsi="Palatino Linotype" w:cs="Times New Roman"/>
          <w:b/>
          <w:sz w:val="22"/>
          <w:u w:val="single"/>
        </w:rPr>
        <w:t xml:space="preserve">D. </w:t>
      </w:r>
      <w:r w:rsidRPr="00F93FB3">
        <w:rPr>
          <w:rFonts w:ascii="Palatino Linotype" w:hAnsi="Palatino Linotype" w:cs="Times New Roman"/>
          <w:sz w:val="22"/>
        </w:rPr>
        <w:fldChar w:fldCharType="begin"/>
      </w:r>
      <w:r w:rsidRPr="00F93FB3">
        <w:rPr>
          <w:rFonts w:ascii="Palatino Linotype" w:hAnsi="Palatino Linotype" w:cs="Times New Roman"/>
          <w:sz w:val="22"/>
        </w:rPr>
        <w:instrText>eq \r(R</w:instrText>
      </w:r>
      <w:r w:rsidRPr="00F93FB3">
        <w:rPr>
          <w:rFonts w:ascii="Palatino Linotype" w:hAnsi="Palatino Linotype" w:cs="Times New Roman"/>
          <w:sz w:val="22"/>
          <w:vertAlign w:val="subscript"/>
        </w:rPr>
        <w:instrText>1</w:instrText>
      </w:r>
      <w:r w:rsidRPr="00F93FB3">
        <w:rPr>
          <w:rFonts w:ascii="Palatino Linotype" w:hAnsi="Palatino Linotype" w:cs="Times New Roman"/>
          <w:sz w:val="22"/>
          <w:vertAlign w:val="superscript"/>
        </w:rPr>
        <w:instrText>2</w:instrText>
      </w:r>
      <w:r w:rsidRPr="00F93FB3">
        <w:rPr>
          <w:rFonts w:ascii="Palatino Linotype" w:hAnsi="Palatino Linotype" w:cs="Times New Roman"/>
          <w:sz w:val="22"/>
        </w:rPr>
        <w:instrText xml:space="preserve"> + R</w:instrText>
      </w:r>
      <w:r w:rsidRPr="00F93FB3">
        <w:rPr>
          <w:rFonts w:ascii="Palatino Linotype" w:hAnsi="Palatino Linotype" w:cs="Times New Roman"/>
          <w:sz w:val="22"/>
          <w:vertAlign w:val="subscript"/>
        </w:rPr>
        <w:instrText>2</w:instrText>
      </w:r>
      <w:r w:rsidRPr="00F93FB3">
        <w:rPr>
          <w:rFonts w:ascii="Palatino Linotype" w:hAnsi="Palatino Linotype" w:cs="Times New Roman"/>
          <w:sz w:val="22"/>
          <w:vertAlign w:val="superscript"/>
        </w:rPr>
        <w:instrText>2</w:instrText>
      </w:r>
      <w:r w:rsidRPr="00F93FB3">
        <w:rPr>
          <w:rFonts w:ascii="Palatino Linotype" w:hAnsi="Palatino Linotype" w:cs="Times New Roman"/>
          <w:sz w:val="22"/>
        </w:rPr>
        <w:instrText>).</w:instrText>
      </w:r>
      <w:r w:rsidRPr="00F93FB3">
        <w:rPr>
          <w:rFonts w:ascii="Palatino Linotype" w:hAnsi="Palatino Linotype" w:cs="Times New Roman"/>
          <w:sz w:val="22"/>
        </w:rPr>
        <w:fldChar w:fldCharType="end"/>
      </w:r>
    </w:p>
    <w:p w:rsidR="00827EC7" w:rsidRPr="00671956" w:rsidRDefault="00827EC7" w:rsidP="00F93FB3">
      <w:pPr>
        <w:pStyle w:val="ListParagraph"/>
        <w:tabs>
          <w:tab w:val="left" w:pos="2552"/>
          <w:tab w:val="left" w:pos="5103"/>
          <w:tab w:val="left" w:pos="7655"/>
        </w:tabs>
        <w:ind w:left="0"/>
        <w:rPr>
          <w:rFonts w:ascii="Arial" w:hAnsi="Arial" w:cs="Arial"/>
          <w:b/>
          <w:i/>
          <w:sz w:val="22"/>
          <w:lang w:val="vi-VN"/>
        </w:rPr>
      </w:pPr>
      <w:r w:rsidRPr="00671956">
        <w:rPr>
          <w:rFonts w:ascii="Arial" w:hAnsi="Arial" w:cs="Arial"/>
          <w:b/>
          <w:i/>
          <w:sz w:val="22"/>
          <w:lang w:val="vi-VN"/>
        </w:rPr>
        <w:t xml:space="preserve">2. </w:t>
      </w:r>
      <w:r w:rsidR="00671956" w:rsidRPr="00671956">
        <w:rPr>
          <w:rFonts w:ascii="Arial" w:hAnsi="Arial" w:cs="Arial"/>
          <w:b/>
          <w:i/>
          <w:sz w:val="22"/>
          <w:lang w:val="vi-VN"/>
        </w:rPr>
        <w:t>Tính c</w:t>
      </w:r>
      <w:r w:rsidRPr="00671956">
        <w:rPr>
          <w:rFonts w:ascii="Arial" w:hAnsi="Arial" w:cs="Arial"/>
          <w:b/>
          <w:i/>
          <w:sz w:val="22"/>
          <w:lang w:val="vi-VN"/>
        </w:rPr>
        <w:t xml:space="preserve">ường độ âm, mức cường độ âm </w:t>
      </w:r>
      <w:r w:rsidR="003D78A3">
        <w:rPr>
          <w:rFonts w:ascii="Arial" w:hAnsi="Arial" w:cs="Arial"/>
          <w:b/>
          <w:i/>
          <w:sz w:val="22"/>
          <w:lang w:val="vi-VN"/>
        </w:rPr>
        <w:t xml:space="preserve">thỏa mãn </w:t>
      </w:r>
      <w:r w:rsidRPr="00671956">
        <w:rPr>
          <w:rFonts w:ascii="Arial" w:hAnsi="Arial" w:cs="Arial"/>
          <w:b/>
          <w:i/>
          <w:sz w:val="22"/>
          <w:lang w:val="vi-VN"/>
        </w:rPr>
        <w:t xml:space="preserve">trên một </w:t>
      </w:r>
      <w:r w:rsidR="003D78A3">
        <w:rPr>
          <w:rFonts w:ascii="Arial" w:hAnsi="Arial" w:cs="Arial"/>
          <w:b/>
          <w:i/>
          <w:sz w:val="22"/>
          <w:lang w:val="vi-VN"/>
        </w:rPr>
        <w:t xml:space="preserve">điều kiện </w:t>
      </w:r>
      <w:r w:rsidRPr="00671956">
        <w:rPr>
          <w:rFonts w:ascii="Arial" w:hAnsi="Arial" w:cs="Arial"/>
          <w:b/>
          <w:i/>
          <w:sz w:val="22"/>
          <w:lang w:val="vi-VN"/>
        </w:rPr>
        <w:t>hình</w:t>
      </w:r>
      <w:r w:rsidR="00605D15" w:rsidRPr="00671956">
        <w:rPr>
          <w:rFonts w:ascii="Arial" w:hAnsi="Arial" w:cs="Arial"/>
          <w:b/>
          <w:i/>
          <w:sz w:val="22"/>
          <w:lang w:val="vi-VN"/>
        </w:rPr>
        <w:t xml:space="preserve"> học.</w:t>
      </w:r>
    </w:p>
    <w:p w:rsidR="00393A84" w:rsidRPr="00F93FB3" w:rsidRDefault="00671956" w:rsidP="00F93FB3">
      <w:pPr>
        <w:spacing w:before="60"/>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1</w:t>
      </w:r>
      <w:r w:rsidR="00393A84" w:rsidRPr="00671956">
        <w:rPr>
          <w:rFonts w:ascii="Palatino Linotype" w:eastAsia="Times New Roman" w:hAnsi="Palatino Linotype" w:cs="Times New Roman"/>
          <w:b/>
          <w:i/>
          <w:color w:val="FF0000"/>
          <w:sz w:val="22"/>
          <w:lang w:val="vi-VN"/>
        </w:rPr>
        <w:t>.(Chuyên SP Hà Nội 2016).</w:t>
      </w:r>
      <w:r w:rsidR="00393A84" w:rsidRPr="00F93FB3">
        <w:rPr>
          <w:rFonts w:ascii="Palatino Linotype" w:eastAsia="Times New Roman" w:hAnsi="Palatino Linotype" w:cs="Times New Roman"/>
          <w:color w:val="FF0000"/>
          <w:sz w:val="22"/>
          <w:lang w:val="nl-NL"/>
        </w:rPr>
        <w:t xml:space="preserve"> </w:t>
      </w:r>
      <w:r w:rsidR="00393A84" w:rsidRPr="00F93FB3">
        <w:rPr>
          <w:rFonts w:ascii="Palatino Linotype" w:eastAsia="Times New Roman" w:hAnsi="Palatino Linotype" w:cs="Times New Roman"/>
          <w:sz w:val="22"/>
          <w:lang w:val="nl-NL"/>
        </w:rPr>
        <w:t xml:space="preserve">Tại O có một nguồn phát âm thanh đẳng hướng với công suất không đổi. Một người mang theo một máy dao động ký điện tử và đi bộ từ A đến C theo một đường thẳng. Người này ghi được âm thanh từ nguồn O và thấy cường độ âm tăng từ I đến 4I rồi lại giảm xuống I . </w:t>
      </w:r>
      <w:r w:rsidR="00393A84" w:rsidRPr="00F93FB3">
        <w:rPr>
          <w:rFonts w:ascii="Palatino Linotype" w:eastAsia="Times New Roman" w:hAnsi="Palatino Linotype" w:cs="Times New Roman"/>
          <w:sz w:val="22"/>
          <w:lang w:val="vi-VN"/>
        </w:rPr>
        <w:t>Tỉ số AO/AC bằng:</w:t>
      </w:r>
    </w:p>
    <w:p w:rsidR="00393A84" w:rsidRPr="00F93FB3" w:rsidRDefault="00393A84" w:rsidP="00F93FB3">
      <w:pPr>
        <w:spacing w:before="60"/>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3/4</w:t>
      </w:r>
      <w:r w:rsidR="00671956">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B</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position w:val="-8"/>
          <w:sz w:val="22"/>
          <w:lang w:val="vi-VN"/>
        </w:rPr>
        <w:object w:dxaOrig="620" w:dyaOrig="360">
          <v:shape id="_x0000_i1031" type="#_x0000_t75" style="width:30.75pt;height:18pt" o:ole="">
            <v:imagedata r:id="rId22" o:title=""/>
          </v:shape>
          <o:OLEObject Type="Embed" ProgID="Equation.DSMT4" ShapeID="_x0000_i1031" DrawAspect="Content" ObjectID="_1625662671" r:id="rId23"/>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w:t>
      </w:r>
      <w:r w:rsidRPr="00F93FB3">
        <w:rPr>
          <w:rFonts w:ascii="Palatino Linotype" w:eastAsia="Times New Roman" w:hAnsi="Palatino Linotype" w:cs="Times New Roman"/>
          <w:position w:val="-6"/>
          <w:sz w:val="22"/>
          <w:lang w:val="vi-VN"/>
        </w:rPr>
        <w:object w:dxaOrig="639" w:dyaOrig="340">
          <v:shape id="_x0000_i1032" type="#_x0000_t75" style="width:32.25pt;height:17.25pt" o:ole="">
            <v:imagedata r:id="rId24" o:title=""/>
          </v:shape>
          <o:OLEObject Type="Embed" ProgID="Equation.DSMT4" ShapeID="_x0000_i1032" DrawAspect="Content" ObjectID="_1625662672" r:id="rId25"/>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D.1/3</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2</w:t>
      </w:r>
      <w:r w:rsidR="00393A84" w:rsidRPr="00F93FB3">
        <w:rPr>
          <w:rFonts w:ascii="Palatino Linotype" w:eastAsia="Times New Roman" w:hAnsi="Palatino Linotype" w:cs="Times New Roman"/>
          <w:b/>
          <w:sz w:val="22"/>
          <w:lang w:val="vi-VN"/>
        </w:rPr>
        <w:t xml:space="preserve">: </w:t>
      </w:r>
      <w:r w:rsidR="00393A84" w:rsidRPr="00F93FB3">
        <w:rPr>
          <w:rFonts w:ascii="Palatino Linotype" w:eastAsia="Times New Roman" w:hAnsi="Palatino Linotype" w:cs="Times New Roman"/>
          <w:sz w:val="22"/>
          <w:lang w:val="vi-VN"/>
        </w:rPr>
        <w:t>Một nguồn âm P phát ra âm đẳng hướng được đặt tại O. Hai điểm A, B nằm cùng trên một phương truyền sóng có mức cường độ âm lần lượt là 40dB và 30dB, biết OA vuông góc với OB. Điểm M là trung điểm của AB. Xác định mức cường độ âm tại M?</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 xml:space="preserve">A. 34,6dB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color w:val="0000CC"/>
          <w:sz w:val="22"/>
          <w:u w:val="single"/>
          <w:lang w:val="vi-VN"/>
        </w:rPr>
        <w:t>B.</w:t>
      </w:r>
      <w:r w:rsidRPr="00F93FB3">
        <w:rPr>
          <w:rFonts w:ascii="Palatino Linotype" w:eastAsia="Times New Roman" w:hAnsi="Palatino Linotype" w:cs="Times New Roman"/>
          <w:color w:val="0000CC"/>
          <w:sz w:val="22"/>
          <w:lang w:val="vi-VN"/>
        </w:rPr>
        <w:t xml:space="preserve"> 35,6dB</w: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t xml:space="preserve">   </w:t>
      </w:r>
      <w:r w:rsidR="00671956">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C.39,00dB    </w:t>
      </w:r>
      <w:r w:rsidRPr="00F93FB3">
        <w:rPr>
          <w:rFonts w:ascii="Palatino Linotype" w:eastAsia="Times New Roman" w:hAnsi="Palatino Linotype" w:cs="Times New Roman"/>
          <w:sz w:val="22"/>
          <w:lang w:val="vi-VN"/>
        </w:rPr>
        <w:tab/>
        <w:t xml:space="preserve">              D.36,0dB                 </w:t>
      </w:r>
    </w:p>
    <w:p w:rsidR="00393A84" w:rsidRPr="00F93FB3" w:rsidRDefault="00671956" w:rsidP="00F93FB3">
      <w:pPr>
        <w:rPr>
          <w:rFonts w:ascii="Palatino Linotype" w:hAnsi="Palatino Linotype" w:cs="Times New Roman"/>
          <w:sz w:val="22"/>
        </w:rPr>
      </w:pPr>
      <w:r>
        <w:rPr>
          <w:rFonts w:ascii="Palatino Linotype" w:hAnsi="Palatino Linotype" w:cs="Times New Roman"/>
          <w:b/>
          <w:sz w:val="22"/>
          <w:lang w:val="vi-VN"/>
        </w:rPr>
        <w:t xml:space="preserve">Câu 3. </w:t>
      </w:r>
      <w:r w:rsidR="003D78A3" w:rsidRPr="003D78A3">
        <w:rPr>
          <w:rFonts w:ascii="Palatino Linotype" w:hAnsi="Palatino Linotype" w:cs="Times New Roman"/>
          <w:b/>
          <w:i/>
          <w:sz w:val="22"/>
          <w:lang w:val="vi-VN"/>
        </w:rPr>
        <w:t>(Thi thử</w:t>
      </w:r>
      <w:r w:rsidR="003D78A3">
        <w:rPr>
          <w:rFonts w:ascii="Palatino Linotype" w:hAnsi="Palatino Linotype" w:cs="Times New Roman"/>
          <w:b/>
          <w:sz w:val="22"/>
          <w:lang w:val="vi-VN"/>
        </w:rPr>
        <w:t xml:space="preserve"> </w:t>
      </w:r>
      <w:r w:rsidR="00393A84" w:rsidRPr="00F93FB3">
        <w:rPr>
          <w:rFonts w:ascii="Palatino Linotype" w:hAnsi="Palatino Linotype" w:cs="Times New Roman"/>
          <w:b/>
          <w:i/>
          <w:sz w:val="22"/>
          <w:lang w:val="vi-VN"/>
        </w:rPr>
        <w:t>Chuyên Vinh lần 3 năm 2017.</w:t>
      </w:r>
      <w:r w:rsidR="00393A84" w:rsidRPr="00F93FB3">
        <w:rPr>
          <w:rFonts w:ascii="Palatino Linotype" w:hAnsi="Palatino Linotype" w:cs="Times New Roman"/>
          <w:b/>
          <w:sz w:val="22"/>
          <w:lang w:val="vi-VN"/>
        </w:rPr>
        <w:t xml:space="preserve"> </w:t>
      </w:r>
      <w:r w:rsidR="00393A84" w:rsidRPr="00F93FB3">
        <w:rPr>
          <w:rFonts w:ascii="Palatino Linotype" w:hAnsi="Palatino Linotype" w:cs="Times New Roman"/>
          <w:sz w:val="22"/>
        </w:rPr>
        <w:t>Trong môi trường đẳng hướng và không hấp thụ âm, trên mặt phẳng nằm ngang có 3 điểm O, M, N tạo thành tam giác vuông tại O, với OM = 80 m, ON = 60 m. Đặt tại O một nguồn điểm phát âm công suất P không đổi thì mức cường độ âm tại M là 50 dB. Mức cường độ âm lớn nhất trên đoạn MN xấp xỉ bằng</w:t>
      </w:r>
    </w:p>
    <w:p w:rsidR="00393A84" w:rsidRPr="00F93FB3" w:rsidRDefault="00393A84" w:rsidP="00F93FB3">
      <w:pPr>
        <w:rPr>
          <w:rFonts w:ascii="Palatino Linotype" w:hAnsi="Palatino Linotype" w:cs="Times New Roman"/>
          <w:sz w:val="22"/>
        </w:rPr>
      </w:pPr>
      <w:r w:rsidRPr="00F93FB3">
        <w:rPr>
          <w:rFonts w:ascii="Palatino Linotype" w:hAnsi="Palatino Linotype" w:cs="Times New Roman"/>
          <w:sz w:val="22"/>
        </w:rPr>
        <w:t xml:space="preserve">A. 80,2 dB                  B. 50 dB                 C. 65,8 dB                     </w:t>
      </w:r>
      <w:r w:rsidRPr="00F93FB3">
        <w:rPr>
          <w:rFonts w:ascii="Palatino Linotype" w:hAnsi="Palatino Linotype" w:cs="Times New Roman"/>
          <w:sz w:val="22"/>
          <w:u w:val="single"/>
        </w:rPr>
        <w:t>D.</w:t>
      </w:r>
      <w:r w:rsidRPr="00F93FB3">
        <w:rPr>
          <w:rFonts w:ascii="Palatino Linotype" w:hAnsi="Palatino Linotype" w:cs="Times New Roman"/>
          <w:sz w:val="22"/>
        </w:rPr>
        <w:t xml:space="preserve"> 54,4 dB</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4</w:t>
      </w:r>
      <w:r w:rsidRPr="00671956">
        <w:rPr>
          <w:rFonts w:ascii="Palatino Linotype" w:eastAsia="Times New Roman" w:hAnsi="Palatino Linotype" w:cs="Times New Roman"/>
          <w:b/>
          <w:sz w:val="22"/>
          <w:lang w:val="vi-VN"/>
        </w:rPr>
        <w:t xml:space="preserve">. </w:t>
      </w:r>
      <w:r w:rsidR="00393A84" w:rsidRPr="00671956">
        <w:rPr>
          <w:rFonts w:ascii="Palatino Linotype" w:eastAsia="Times New Roman" w:hAnsi="Palatino Linotype" w:cs="Times New Roman"/>
          <w:b/>
          <w:sz w:val="22"/>
          <w:lang w:val="vi-VN"/>
        </w:rPr>
        <w:t xml:space="preserve"> </w:t>
      </w:r>
      <w:r w:rsidR="00393A84" w:rsidRPr="00671956">
        <w:rPr>
          <w:rFonts w:ascii="Palatino Linotype" w:eastAsia="Times New Roman" w:hAnsi="Palatino Linotype" w:cs="Times New Roman"/>
          <w:b/>
          <w:i/>
          <w:color w:val="FF0000"/>
          <w:sz w:val="22"/>
          <w:lang w:val="vi-VN"/>
        </w:rPr>
        <w:t>(</w:t>
      </w:r>
      <w:r w:rsidR="003D78A3">
        <w:rPr>
          <w:rFonts w:ascii="Palatino Linotype" w:eastAsia="Times New Roman" w:hAnsi="Palatino Linotype" w:cs="Times New Roman"/>
          <w:b/>
          <w:i/>
          <w:color w:val="FF0000"/>
          <w:sz w:val="22"/>
          <w:lang w:val="vi-VN"/>
        </w:rPr>
        <w:t>Thi thử S</w:t>
      </w:r>
      <w:r>
        <w:rPr>
          <w:rFonts w:ascii="Palatino Linotype" w:eastAsia="Times New Roman" w:hAnsi="Palatino Linotype" w:cs="Times New Roman"/>
          <w:b/>
          <w:i/>
          <w:color w:val="FF0000"/>
          <w:sz w:val="22"/>
          <w:lang w:val="vi-VN"/>
        </w:rPr>
        <w:t xml:space="preserve">ở </w:t>
      </w:r>
      <w:r w:rsidR="00393A84" w:rsidRPr="00671956">
        <w:rPr>
          <w:rFonts w:ascii="Palatino Linotype" w:eastAsia="Times New Roman" w:hAnsi="Palatino Linotype" w:cs="Times New Roman"/>
          <w:b/>
          <w:i/>
          <w:color w:val="FF0000"/>
          <w:sz w:val="22"/>
          <w:lang w:val="vi-VN"/>
        </w:rPr>
        <w:t>Lâm Đồng – 2016):</w:t>
      </w:r>
      <w:r w:rsidR="00393A84" w:rsidRPr="00F93FB3">
        <w:rPr>
          <w:rFonts w:ascii="Palatino Linotype" w:eastAsia="Times New Roman" w:hAnsi="Palatino Linotype" w:cs="Times New Roman"/>
          <w:i/>
          <w:color w:val="FF0000"/>
          <w:sz w:val="22"/>
          <w:lang w:val="vi-VN"/>
        </w:rPr>
        <w:t xml:space="preserve"> </w:t>
      </w:r>
      <w:r w:rsidR="00393A84" w:rsidRPr="00F93FB3">
        <w:rPr>
          <w:rFonts w:ascii="Palatino Linotype" w:eastAsia="Times New Roman" w:hAnsi="Palatino Linotype" w:cs="Times New Roman"/>
          <w:sz w:val="22"/>
          <w:lang w:val="vi-VN"/>
        </w:rPr>
        <w:t>Một nguồn âm P phát ra âm đẳng hướng. Hai điểm A, B nằm cùng trên một phương truyền sóng có mức cường độ âm lần lượt là 40dB và 30dB. Điểm M nằm trong môi trường truyền sóng sao cho ∆AMB vuông cân ở A. Xác định mức cường độ âm tại M?</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 xml:space="preserve">A. 37,54dB               </w:t>
      </w:r>
      <w:r w:rsidR="00892FCD">
        <w:rPr>
          <w:rFonts w:ascii="Palatino Linotype" w:eastAsia="Times New Roman" w:hAnsi="Palatino Linotype" w:cs="Times New Roman"/>
          <w:sz w:val="22"/>
          <w:lang w:val="vi-VN"/>
        </w:rPr>
        <w:tab/>
      </w:r>
      <w:r w:rsidRPr="00F93FB3">
        <w:rPr>
          <w:rFonts w:ascii="Palatino Linotype" w:eastAsia="Times New Roman" w:hAnsi="Palatino Linotype" w:cs="Times New Roman"/>
          <w:color w:val="0000CC"/>
          <w:sz w:val="22"/>
          <w:u w:val="single"/>
          <w:lang w:val="vi-VN"/>
        </w:rPr>
        <w:t>B.</w:t>
      </w:r>
      <w:r w:rsidRPr="00F93FB3">
        <w:rPr>
          <w:rFonts w:ascii="Palatino Linotype" w:eastAsia="Times New Roman" w:hAnsi="Palatino Linotype" w:cs="Times New Roman"/>
          <w:color w:val="0000CC"/>
          <w:sz w:val="22"/>
          <w:lang w:val="vi-VN"/>
        </w:rPr>
        <w:t xml:space="preserve"> 32,46dB</w:t>
      </w:r>
      <w:r w:rsidRPr="00F93FB3">
        <w:rPr>
          <w:rFonts w:ascii="Palatino Linotype" w:eastAsia="Times New Roman" w:hAnsi="Palatino Linotype" w:cs="Times New Roman"/>
          <w:sz w:val="22"/>
          <w:lang w:val="vi-VN"/>
        </w:rPr>
        <w:t xml:space="preserve">             </w:t>
      </w:r>
      <w:r w:rsidR="00892FCD">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C. 35,54dB    </w:t>
      </w:r>
      <w:r w:rsidRPr="00F93FB3">
        <w:rPr>
          <w:rFonts w:ascii="Palatino Linotype" w:eastAsia="Times New Roman" w:hAnsi="Palatino Linotype" w:cs="Times New Roman"/>
          <w:sz w:val="22"/>
          <w:lang w:val="vi-VN"/>
        </w:rPr>
        <w:tab/>
        <w:t xml:space="preserve">          </w:t>
      </w:r>
      <w:r w:rsidR="00892FCD">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D. 38,46dB </w:t>
      </w:r>
      <w:r w:rsidRPr="00F93FB3">
        <w:rPr>
          <w:rFonts w:ascii="Palatino Linotype" w:eastAsia="Times New Roman" w:hAnsi="Palatino Linotype" w:cs="Times New Roman"/>
          <w:b/>
          <w:sz w:val="22"/>
          <w:lang w:val="vi-VN"/>
        </w:rPr>
        <w:tab/>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5</w:t>
      </w:r>
      <w:r w:rsidR="00393A84" w:rsidRPr="00F93FB3">
        <w:rPr>
          <w:rFonts w:ascii="Palatino Linotype" w:eastAsia="Times New Roman" w:hAnsi="Palatino Linotype" w:cs="Times New Roman"/>
          <w:b/>
          <w:sz w:val="22"/>
          <w:lang w:val="vi-VN"/>
        </w:rPr>
        <w:t>.</w:t>
      </w:r>
      <w:r w:rsidR="00393A84" w:rsidRPr="00F93FB3">
        <w:rPr>
          <w:rFonts w:ascii="Palatino Linotype" w:eastAsia="Times New Roman" w:hAnsi="Palatino Linotype" w:cs="Times New Roman"/>
          <w:sz w:val="22"/>
          <w:lang w:val="vi-VN"/>
        </w:rPr>
        <w:t xml:space="preserve"> </w:t>
      </w:r>
      <w:r w:rsidR="00393A84" w:rsidRPr="00671956">
        <w:rPr>
          <w:rFonts w:ascii="Palatino Linotype" w:eastAsia="Times New Roman" w:hAnsi="Palatino Linotype" w:cs="Times New Roman"/>
          <w:b/>
          <w:i/>
          <w:color w:val="FF0000"/>
          <w:sz w:val="22"/>
          <w:lang w:val="vi-VN"/>
        </w:rPr>
        <w:t>(Quãng Ngãi – 2016)</w:t>
      </w:r>
      <w:r>
        <w:rPr>
          <w:rFonts w:ascii="Palatino Linotype" w:eastAsia="Times New Roman" w:hAnsi="Palatino Linotype" w:cs="Times New Roman"/>
          <w:b/>
          <w:color w:val="FF0000"/>
          <w:sz w:val="22"/>
          <w:lang w:val="vi-VN"/>
        </w:rPr>
        <w:t xml:space="preserve">. </w:t>
      </w:r>
      <w:r w:rsidR="00393A84" w:rsidRPr="00F93FB3">
        <w:rPr>
          <w:rFonts w:ascii="Palatino Linotype" w:eastAsia="Times New Roman" w:hAnsi="Palatino Linotype" w:cs="Times New Roman"/>
          <w:i/>
          <w:color w:val="FF0000"/>
          <w:sz w:val="22"/>
          <w:lang w:val="vi-VN"/>
        </w:rPr>
        <w:t xml:space="preserve"> </w:t>
      </w:r>
      <w:r w:rsidR="00393A84" w:rsidRPr="00F93FB3">
        <w:rPr>
          <w:rFonts w:ascii="Palatino Linotype" w:eastAsia="Times New Roman" w:hAnsi="Palatino Linotype" w:cs="Times New Roman"/>
          <w:sz w:val="22"/>
          <w:lang w:val="vi-VN"/>
        </w:rPr>
        <w:t>Một nguồn âm P phát ra âm đẳng hướng được đặt tại O. Hai điểm A, B nằm cùng trên một phương truyền sóng có mức cường độ âm lần lượt là 60dB và 40dB, biết OA vuông góc với OB. Điểm H là hình chiếu vuông góc của O lên AB . Xác định mức cường độ âm tại H?</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u w:val="single"/>
          <w:lang w:val="vi-VN"/>
        </w:rPr>
        <w:t>A.</w:t>
      </w:r>
      <w:r w:rsidRPr="00F93FB3">
        <w:rPr>
          <w:rFonts w:ascii="Palatino Linotype" w:eastAsia="Times New Roman" w:hAnsi="Palatino Linotype" w:cs="Times New Roman"/>
          <w:sz w:val="22"/>
          <w:lang w:val="vi-VN"/>
        </w:rPr>
        <w:t xml:space="preserve"> 59,9dB              </w:t>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color w:val="000000" w:themeColor="text1"/>
          <w:sz w:val="22"/>
          <w:lang w:val="vi-VN"/>
        </w:rPr>
        <w:t xml:space="preserve">B.59,8dB              </w:t>
      </w:r>
      <w:r w:rsidRPr="00F93FB3">
        <w:rPr>
          <w:rFonts w:ascii="Palatino Linotype" w:eastAsia="Times New Roman" w:hAnsi="Palatino Linotype" w:cs="Times New Roman"/>
          <w:sz w:val="22"/>
          <w:lang w:val="vi-VN"/>
        </w:rPr>
        <w:tab/>
        <w:t xml:space="preserve">     C.59,7dB    </w:t>
      </w:r>
      <w:r w:rsidRPr="00F93FB3">
        <w:rPr>
          <w:rFonts w:ascii="Palatino Linotype" w:eastAsia="Times New Roman" w:hAnsi="Palatino Linotype" w:cs="Times New Roman"/>
          <w:sz w:val="22"/>
          <w:lang w:val="vi-VN"/>
        </w:rPr>
        <w:tab/>
        <w:t xml:space="preserve">              D.59,6dB </w:t>
      </w:r>
      <w:r w:rsidRPr="00F93FB3">
        <w:rPr>
          <w:rFonts w:ascii="Palatino Linotype" w:eastAsia="Times New Roman" w:hAnsi="Palatino Linotype" w:cs="Times New Roman"/>
          <w:sz w:val="22"/>
          <w:lang w:val="vi-VN"/>
        </w:rPr>
        <w:tab/>
      </w:r>
    </w:p>
    <w:p w:rsidR="00393A84" w:rsidRPr="00F93FB3" w:rsidRDefault="00671956" w:rsidP="00F93FB3">
      <w:pPr>
        <w:rPr>
          <w:rFonts w:ascii="Palatino Linotype" w:eastAsia="Times New Roman" w:hAnsi="Palatino Linotype" w:cs="Times New Roman"/>
          <w:color w:val="000000" w:themeColor="text1"/>
          <w:sz w:val="22"/>
          <w:lang w:val="vi-VN"/>
        </w:rPr>
      </w:pPr>
      <w:r>
        <w:rPr>
          <w:rFonts w:ascii="Palatino Linotype" w:eastAsia="Times New Roman" w:hAnsi="Palatino Linotype" w:cs="Times New Roman"/>
          <w:b/>
          <w:sz w:val="22"/>
          <w:lang w:val="vi-VN"/>
        </w:rPr>
        <w:t>Câu 6.</w:t>
      </w:r>
      <w:r w:rsidR="00393A84" w:rsidRPr="00F93FB3">
        <w:rPr>
          <w:rFonts w:ascii="Palatino Linotype" w:eastAsia="Times New Roman" w:hAnsi="Palatino Linotype" w:cs="Times New Roman"/>
          <w:sz w:val="22"/>
          <w:lang w:val="vi-VN"/>
        </w:rPr>
        <w:t xml:space="preserve"> </w:t>
      </w:r>
      <w:r w:rsidR="00393A84" w:rsidRPr="00671956">
        <w:rPr>
          <w:rFonts w:ascii="Palatino Linotype" w:eastAsia="Times New Roman" w:hAnsi="Palatino Linotype" w:cs="Times New Roman"/>
          <w:b/>
          <w:i/>
          <w:color w:val="FF0000"/>
          <w:sz w:val="22"/>
          <w:lang w:val="vi-VN"/>
        </w:rPr>
        <w:t>(QG-2016)</w:t>
      </w:r>
      <w:r w:rsidR="00393A84" w:rsidRPr="00671956">
        <w:rPr>
          <w:rFonts w:ascii="Palatino Linotype" w:eastAsia="Times New Roman" w:hAnsi="Palatino Linotype" w:cs="Times New Roman"/>
          <w:b/>
          <w:color w:val="FF0000"/>
          <w:sz w:val="22"/>
          <w:lang w:val="vi-VN"/>
        </w:rPr>
        <w:t>.</w:t>
      </w:r>
      <w:r w:rsidR="00393A84" w:rsidRPr="00F93FB3">
        <w:rPr>
          <w:rFonts w:ascii="Palatino Linotype" w:eastAsia="Times New Roman" w:hAnsi="Palatino Linotype" w:cs="Times New Roman"/>
          <w:color w:val="000000" w:themeColor="text1"/>
          <w:sz w:val="22"/>
          <w:lang w:val="vi-VN"/>
        </w:rPr>
        <w:t>Cho 4 Điểm O, M, N, và P nằm trong môi trường truyền âm. Trong đó, M và N trên nữa đường thẳng xuất phát từ O, tam giác MNP là tam giác đều. Tại O, đặt một nguồn âm điểm có công suất không đổi, phát âm đẵng hướng ra môi trường. Coi môi trường không hấp thụ âm. Biết mức cường độ âm tại M và N lần lượt là 50dB và 40dB. Mức cường độ âm tại P là</w:t>
      </w:r>
    </w:p>
    <w:p w:rsidR="00393A84" w:rsidRPr="00F93FB3" w:rsidRDefault="00393A84" w:rsidP="00F93FB3">
      <w:pPr>
        <w:rPr>
          <w:rFonts w:ascii="Palatino Linotype" w:eastAsia="Times New Roman" w:hAnsi="Palatino Linotype" w:cs="Times New Roman"/>
          <w:color w:val="000000" w:themeColor="text1"/>
          <w:sz w:val="22"/>
          <w:lang w:val="vi-VN"/>
        </w:rPr>
      </w:pPr>
      <w:r w:rsidRPr="00F93FB3">
        <w:rPr>
          <w:rFonts w:ascii="Palatino Linotype" w:eastAsia="Times New Roman" w:hAnsi="Palatino Linotype" w:cs="Times New Roman"/>
          <w:color w:val="000000" w:themeColor="text1"/>
          <w:sz w:val="22"/>
          <w:lang w:val="vi-VN"/>
        </w:rPr>
        <w:t>A.43,6dB</w:t>
      </w:r>
      <w:r w:rsidRPr="00F93FB3">
        <w:rPr>
          <w:rFonts w:ascii="Palatino Linotype" w:eastAsia="Times New Roman" w:hAnsi="Palatino Linotype" w:cs="Times New Roman"/>
          <w:color w:val="000000" w:themeColor="text1"/>
          <w:sz w:val="22"/>
          <w:lang w:val="vi-VN"/>
        </w:rPr>
        <w:tab/>
      </w:r>
      <w:r w:rsidRPr="00F93FB3">
        <w:rPr>
          <w:rFonts w:ascii="Palatino Linotype" w:eastAsia="Times New Roman" w:hAnsi="Palatino Linotype" w:cs="Times New Roman"/>
          <w:color w:val="000000" w:themeColor="text1"/>
          <w:sz w:val="22"/>
          <w:lang w:val="vi-VN"/>
        </w:rPr>
        <w:tab/>
        <w:t>B.38,8dB</w:t>
      </w:r>
      <w:r w:rsidRPr="00F93FB3">
        <w:rPr>
          <w:rFonts w:ascii="Palatino Linotype" w:eastAsia="Times New Roman" w:hAnsi="Palatino Linotype" w:cs="Times New Roman"/>
          <w:color w:val="000000" w:themeColor="text1"/>
          <w:sz w:val="22"/>
          <w:lang w:val="vi-VN"/>
        </w:rPr>
        <w:tab/>
      </w:r>
      <w:r w:rsidRPr="00F93FB3">
        <w:rPr>
          <w:rFonts w:ascii="Palatino Linotype" w:eastAsia="Times New Roman" w:hAnsi="Palatino Linotype" w:cs="Times New Roman"/>
          <w:color w:val="000000" w:themeColor="text1"/>
          <w:sz w:val="22"/>
          <w:lang w:val="vi-VN"/>
        </w:rPr>
        <w:tab/>
      </w:r>
      <w:r w:rsidRPr="00F93FB3">
        <w:rPr>
          <w:rFonts w:ascii="Palatino Linotype" w:eastAsia="Times New Roman" w:hAnsi="Palatino Linotype" w:cs="Times New Roman"/>
          <w:color w:val="000000" w:themeColor="text1"/>
          <w:sz w:val="22"/>
          <w:u w:val="single"/>
          <w:lang w:val="vi-VN"/>
        </w:rPr>
        <w:t>C.</w:t>
      </w:r>
      <w:r w:rsidRPr="00F93FB3">
        <w:rPr>
          <w:rFonts w:ascii="Palatino Linotype" w:eastAsia="Times New Roman" w:hAnsi="Palatino Linotype" w:cs="Times New Roman"/>
          <w:color w:val="000000" w:themeColor="text1"/>
          <w:sz w:val="22"/>
          <w:lang w:val="vi-VN"/>
        </w:rPr>
        <w:t>41,1dB</w:t>
      </w:r>
      <w:r w:rsidRPr="00F93FB3">
        <w:rPr>
          <w:rFonts w:ascii="Palatino Linotype" w:eastAsia="Times New Roman" w:hAnsi="Palatino Linotype" w:cs="Times New Roman"/>
          <w:color w:val="000000" w:themeColor="text1"/>
          <w:sz w:val="22"/>
          <w:lang w:val="vi-VN"/>
        </w:rPr>
        <w:tab/>
        <w:t xml:space="preserve">       D.35,8dB</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7.</w:t>
      </w:r>
      <w:r w:rsidR="00393A84" w:rsidRPr="00F93FB3">
        <w:rPr>
          <w:rFonts w:ascii="Palatino Linotype" w:eastAsia="Times New Roman" w:hAnsi="Palatino Linotype" w:cs="Times New Roman"/>
          <w:sz w:val="22"/>
          <w:lang w:val="vi-VN"/>
        </w:rPr>
        <w:t xml:space="preserve"> </w:t>
      </w:r>
      <w:r w:rsidR="00393A84" w:rsidRPr="00671956">
        <w:rPr>
          <w:rFonts w:ascii="Palatino Linotype" w:eastAsia="Times New Roman" w:hAnsi="Palatino Linotype" w:cs="Times New Roman"/>
          <w:b/>
          <w:i/>
          <w:color w:val="FF0000"/>
          <w:sz w:val="22"/>
          <w:lang w:val="vi-VN"/>
        </w:rPr>
        <w:t>(Chuyên KHTN – 2016).</w:t>
      </w:r>
      <w:r w:rsidR="00393A84" w:rsidRPr="00F93FB3">
        <w:rPr>
          <w:rFonts w:ascii="Palatino Linotype" w:eastAsia="Times New Roman" w:hAnsi="Palatino Linotype" w:cs="Times New Roman"/>
          <w:color w:val="FF0000"/>
          <w:sz w:val="22"/>
          <w:lang w:val="vi-VN"/>
        </w:rPr>
        <w:t xml:space="preserve"> </w:t>
      </w:r>
      <w:r w:rsidR="00393A84" w:rsidRPr="00F93FB3">
        <w:rPr>
          <w:rFonts w:ascii="Palatino Linotype" w:eastAsia="Times New Roman" w:hAnsi="Palatino Linotype" w:cs="Times New Roman"/>
          <w:sz w:val="22"/>
          <w:lang w:val="vi-VN"/>
        </w:rPr>
        <w:t>Tại vị trí O trên mặt đất, người ta đặ một nguồn âm phát âm với công suất không đổi. Một thiết vị xác điịnh mức cường độ âm chuyển động từ M đến N. Mức cường độ âm của âm phát ra O do máy thu được trong quá trình chuyển động từ 45dB đến 50dB rồi giảm về 40dB. Các phương OM và ON hợp với nhau một góc vào khoảng:</w:t>
      </w:r>
    </w:p>
    <w:p w:rsidR="00393A84" w:rsidRPr="003D78A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b/>
          <w:sz w:val="22"/>
          <w:u w:val="single"/>
          <w:lang w:val="vi-VN"/>
        </w:rPr>
        <w:lastRenderedPageBreak/>
        <w:t>A</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sz w:val="22"/>
          <w:lang w:val="vi-VN"/>
        </w:rPr>
        <w:t>127</w:t>
      </w:r>
      <w:r w:rsidRPr="00F93FB3">
        <w:rPr>
          <w:rFonts w:ascii="Palatino Linotype" w:eastAsia="Times New Roman" w:hAnsi="Palatino Linotype" w:cs="Times New Roman"/>
          <w:sz w:val="22"/>
          <w:vertAlign w:val="superscript"/>
          <w:lang w:val="vi-VN"/>
        </w:rPr>
        <w:t>0</w:t>
      </w:r>
      <w:r w:rsidRPr="00F93FB3">
        <w:rPr>
          <w:rFonts w:ascii="Palatino Linotype" w:eastAsia="Times New Roman" w:hAnsi="Palatino Linotype" w:cs="Times New Roman"/>
          <w:sz w:val="22"/>
          <w:lang w:val="vi-VN"/>
        </w:rPr>
        <w:tab/>
      </w:r>
      <w:r w:rsidR="003D78A3">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r>
      <w:r w:rsidR="00671956">
        <w:rPr>
          <w:rFonts w:ascii="Palatino Linotype" w:eastAsia="Times New Roman" w:hAnsi="Palatino Linotype" w:cs="Times New Roman"/>
          <w:sz w:val="22"/>
          <w:lang w:val="vi-VN"/>
        </w:rPr>
        <w:tab/>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B.</w:t>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68</w:t>
      </w:r>
      <w:r w:rsidRPr="00F93FB3">
        <w:rPr>
          <w:rFonts w:ascii="Palatino Linotype" w:eastAsia="Times New Roman" w:hAnsi="Palatino Linotype" w:cs="Times New Roman"/>
          <w:sz w:val="22"/>
          <w:vertAlign w:val="superscript"/>
          <w:lang w:val="vi-VN"/>
        </w:rPr>
        <w:t>0</w:t>
      </w:r>
      <w:r w:rsidR="003D78A3">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t xml:space="preserve">  </w:t>
      </w:r>
      <w:r w:rsidRPr="00F93FB3">
        <w:rPr>
          <w:rFonts w:ascii="Palatino Linotype" w:eastAsia="Times New Roman" w:hAnsi="Palatino Linotype" w:cs="Times New Roman"/>
          <w:sz w:val="22"/>
          <w:lang w:val="vi-VN"/>
        </w:rPr>
        <w:tab/>
      </w:r>
      <w:r w:rsidR="003D78A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90</w:t>
      </w:r>
      <w:r w:rsidRPr="00F93FB3">
        <w:rPr>
          <w:rFonts w:ascii="Palatino Linotype" w:eastAsia="Times New Roman" w:hAnsi="Palatino Linotype" w:cs="Times New Roman"/>
          <w:sz w:val="22"/>
          <w:vertAlign w:val="superscript"/>
          <w:lang w:val="vi-VN"/>
        </w:rPr>
        <w:t>0</w:t>
      </w:r>
      <w:r w:rsidR="003D78A3">
        <w:rPr>
          <w:rFonts w:ascii="Palatino Linotype" w:eastAsia="Times New Roman" w:hAnsi="Palatino Linotype" w:cs="Times New Roman"/>
          <w:sz w:val="22"/>
          <w:lang w:val="vi-VN"/>
        </w:rPr>
        <w:t>.</w:t>
      </w:r>
      <w:r w:rsidR="003D78A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 xml:space="preserve">  D.142</w:t>
      </w:r>
      <w:r w:rsidRPr="00F93FB3">
        <w:rPr>
          <w:rFonts w:ascii="Palatino Linotype" w:eastAsia="Times New Roman" w:hAnsi="Palatino Linotype" w:cs="Times New Roman"/>
          <w:sz w:val="22"/>
          <w:vertAlign w:val="superscript"/>
          <w:lang w:val="vi-VN"/>
        </w:rPr>
        <w:t>0</w:t>
      </w:r>
      <w:r w:rsidR="003D78A3">
        <w:rPr>
          <w:rFonts w:ascii="Palatino Linotype" w:eastAsia="Times New Roman" w:hAnsi="Palatino Linotype" w:cs="Times New Roman"/>
          <w:sz w:val="22"/>
          <w:lang w:val="vi-VN"/>
        </w:rPr>
        <w:t>.</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8.</w:t>
      </w:r>
      <w:r w:rsidR="00393A84" w:rsidRPr="00F93FB3">
        <w:rPr>
          <w:rFonts w:ascii="Palatino Linotype" w:eastAsia="Times New Roman" w:hAnsi="Palatino Linotype" w:cs="Times New Roman"/>
          <w:sz w:val="22"/>
          <w:lang w:val="vi-VN"/>
        </w:rPr>
        <w:t xml:space="preserve"> </w:t>
      </w:r>
      <w:r w:rsidR="00393A84" w:rsidRPr="00CA7085">
        <w:rPr>
          <w:rFonts w:ascii="Palatino Linotype" w:eastAsia="Times New Roman" w:hAnsi="Palatino Linotype" w:cs="Times New Roman"/>
          <w:b/>
          <w:i/>
          <w:color w:val="FF0000"/>
          <w:sz w:val="22"/>
          <w:lang w:val="vi-VN"/>
        </w:rPr>
        <w:t>(Ngô Sỹ Liên 2016).</w:t>
      </w:r>
      <w:r w:rsidR="00393A84" w:rsidRPr="00F93FB3">
        <w:rPr>
          <w:rFonts w:ascii="Palatino Linotype" w:eastAsia="Times New Roman" w:hAnsi="Palatino Linotype" w:cs="Times New Roman"/>
          <w:color w:val="FF0000"/>
          <w:sz w:val="22"/>
          <w:lang w:val="vi-VN"/>
        </w:rPr>
        <w:t xml:space="preserve"> </w:t>
      </w:r>
      <w:r w:rsidR="00393A84" w:rsidRPr="00F93FB3">
        <w:rPr>
          <w:rFonts w:ascii="Palatino Linotype" w:eastAsia="Times New Roman" w:hAnsi="Palatino Linotype" w:cs="Times New Roman"/>
          <w:sz w:val="22"/>
          <w:lang w:val="vi-VN"/>
        </w:rPr>
        <w:t xml:space="preserve">Ba điểm S,A B nằm trên một đường kính AB, biết AB = </w:t>
      </w:r>
      <w:r w:rsidR="00393A84" w:rsidRPr="00F93FB3">
        <w:rPr>
          <w:rFonts w:ascii="Palatino Linotype" w:eastAsia="Times New Roman" w:hAnsi="Palatino Linotype" w:cs="Times New Roman"/>
          <w:position w:val="-6"/>
          <w:sz w:val="22"/>
          <w:lang w:val="vi-VN"/>
        </w:rPr>
        <w:object w:dxaOrig="380" w:dyaOrig="340">
          <v:shape id="_x0000_i1033" type="#_x0000_t75" style="width:18.75pt;height:17.25pt" o:ole="">
            <v:imagedata r:id="rId26" o:title=""/>
          </v:shape>
          <o:OLEObject Type="Embed" ProgID="Equation.DSMT4" ShapeID="_x0000_i1033" DrawAspect="Content" ObjectID="_1625662673" r:id="rId27"/>
        </w:object>
      </w:r>
      <w:r w:rsidR="00393A84" w:rsidRPr="00F93FB3">
        <w:rPr>
          <w:rFonts w:ascii="Palatino Linotype" w:eastAsia="Times New Roman" w:hAnsi="Palatino Linotype" w:cs="Times New Roman"/>
          <w:sz w:val="22"/>
          <w:lang w:val="vi-VN"/>
        </w:rPr>
        <w:t xml:space="preserve"> SA. Tại S đặt một nguồn âm đẵng hướng thì mức cường độ âm tại B là 40,00 dB. Mức cường độ âm tại trung điểm AB là:</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41,51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B.44,7dB</w:t>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C</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sz w:val="22"/>
          <w:lang w:val="vi-VN"/>
        </w:rPr>
        <w:t>43,01dB</w:t>
      </w:r>
      <w:r w:rsidRPr="00F93FB3">
        <w:rPr>
          <w:rFonts w:ascii="Palatino Linotype" w:eastAsia="Times New Roman" w:hAnsi="Palatino Linotype" w:cs="Times New Roman"/>
          <w:sz w:val="22"/>
          <w:lang w:val="vi-VN"/>
        </w:rPr>
        <w:tab/>
        <w:t xml:space="preserve">     </w:t>
      </w:r>
      <w:r w:rsidR="003D78A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 xml:space="preserve"> D.36,99dB.</w:t>
      </w:r>
    </w:p>
    <w:p w:rsidR="00393A84" w:rsidRPr="00F93FB3" w:rsidRDefault="00671956"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9.</w:t>
      </w:r>
      <w:r w:rsidR="00393A84" w:rsidRPr="00F93FB3">
        <w:rPr>
          <w:rFonts w:ascii="Palatino Linotype" w:eastAsia="Times New Roman" w:hAnsi="Palatino Linotype" w:cs="Times New Roman"/>
          <w:b/>
          <w:sz w:val="22"/>
          <w:lang w:val="vi-VN"/>
        </w:rPr>
        <w:t xml:space="preserve"> </w:t>
      </w:r>
      <w:r w:rsidR="00393A84" w:rsidRPr="00CA7085">
        <w:rPr>
          <w:rFonts w:ascii="Palatino Linotype" w:eastAsia="Times New Roman" w:hAnsi="Palatino Linotype" w:cs="Times New Roman"/>
          <w:b/>
          <w:i/>
          <w:color w:val="FF0000"/>
          <w:sz w:val="22"/>
          <w:lang w:val="vi-VN"/>
        </w:rPr>
        <w:t>(THPT – Cẩm Bình 2016).</w:t>
      </w:r>
      <w:r w:rsidR="00393A84" w:rsidRPr="00F93FB3">
        <w:rPr>
          <w:rFonts w:ascii="Palatino Linotype" w:eastAsia="Times New Roman" w:hAnsi="Palatino Linotype" w:cs="Times New Roman"/>
          <w:color w:val="FF0000"/>
          <w:sz w:val="22"/>
          <w:lang w:val="vi-VN"/>
        </w:rPr>
        <w:t xml:space="preserve"> </w:t>
      </w:r>
      <w:r w:rsidR="00393A84" w:rsidRPr="00F93FB3">
        <w:rPr>
          <w:rFonts w:ascii="Palatino Linotype" w:eastAsia="Times New Roman" w:hAnsi="Palatino Linotype" w:cs="Times New Roman"/>
          <w:sz w:val="22"/>
          <w:lang w:val="vi-VN"/>
        </w:rPr>
        <w:t>Trong một môi trường đẵng hướng không hấp thụ âm có 3 điểm thẳng hàng theo thứ tự A,B, và C, một nguồn điện phát âm với công suất P đặt tại O, di chuyển một máy thu âm từ A đến C thì thấy rằng mức cường độ âm lớn nhất và bằng L</w:t>
      </w:r>
      <w:r w:rsidR="00393A84" w:rsidRPr="00F93FB3">
        <w:rPr>
          <w:rFonts w:ascii="Palatino Linotype" w:eastAsia="Times New Roman" w:hAnsi="Palatino Linotype" w:cs="Times New Roman"/>
          <w:sz w:val="22"/>
          <w:vertAlign w:val="subscript"/>
          <w:lang w:val="vi-VN"/>
        </w:rPr>
        <w:t xml:space="preserve">B </w:t>
      </w:r>
      <w:r w:rsidR="00393A84" w:rsidRPr="00F93FB3">
        <w:rPr>
          <w:rFonts w:ascii="Palatino Linotype" w:eastAsia="Times New Roman" w:hAnsi="Palatino Linotype" w:cs="Times New Roman"/>
          <w:sz w:val="22"/>
          <w:lang w:val="vi-VN"/>
        </w:rPr>
        <w:t>= 46,02dB còn mức cường độ âm tại A và C là bằng nhau và bằng L</w:t>
      </w:r>
      <w:r w:rsidR="00393A84" w:rsidRPr="00F93FB3">
        <w:rPr>
          <w:rFonts w:ascii="Palatino Linotype" w:eastAsia="Times New Roman" w:hAnsi="Palatino Linotype" w:cs="Times New Roman"/>
          <w:sz w:val="22"/>
          <w:vertAlign w:val="subscript"/>
          <w:lang w:val="vi-VN"/>
        </w:rPr>
        <w:t>A</w:t>
      </w:r>
      <w:r w:rsidR="00393A84" w:rsidRPr="00F93FB3">
        <w:rPr>
          <w:rFonts w:ascii="Palatino Linotype" w:eastAsia="Times New Roman" w:hAnsi="Palatino Linotype" w:cs="Times New Roman"/>
          <w:sz w:val="22"/>
          <w:lang w:val="vi-VN"/>
        </w:rPr>
        <w:t>= L</w:t>
      </w:r>
      <w:r w:rsidR="00393A84" w:rsidRPr="00F93FB3">
        <w:rPr>
          <w:rFonts w:ascii="Palatino Linotype" w:eastAsia="Times New Roman" w:hAnsi="Palatino Linotype" w:cs="Times New Roman"/>
          <w:sz w:val="22"/>
          <w:vertAlign w:val="subscript"/>
          <w:lang w:val="vi-VN"/>
        </w:rPr>
        <w:t>C</w:t>
      </w:r>
      <w:r w:rsidR="00393A84" w:rsidRPr="00F93FB3">
        <w:rPr>
          <w:rFonts w:ascii="Palatino Linotype" w:eastAsia="Times New Roman" w:hAnsi="Palatino Linotype" w:cs="Times New Roman"/>
          <w:sz w:val="22"/>
          <w:lang w:val="vi-VN"/>
        </w:rPr>
        <w:t xml:space="preserve"> = 40dB. Bỏ qua nguồn âm tại O, đặt tại A một nguồn âm điểm phát âm với công suất P</w:t>
      </w:r>
      <w:r w:rsidR="00393A84" w:rsidRPr="00F93FB3">
        <w:rPr>
          <w:rFonts w:ascii="Palatino Linotype" w:eastAsia="Times New Roman" w:hAnsi="Palatino Linotype" w:cs="Times New Roman"/>
          <w:sz w:val="22"/>
          <w:vertAlign w:val="superscript"/>
          <w:lang w:val="vi-VN"/>
        </w:rPr>
        <w:t>’</w:t>
      </w:r>
      <w:r w:rsidR="00393A84" w:rsidRPr="00F93FB3">
        <w:rPr>
          <w:rFonts w:ascii="Palatino Linotype" w:eastAsia="Times New Roman" w:hAnsi="Palatino Linotype" w:cs="Times New Roman"/>
          <w:sz w:val="22"/>
          <w:lang w:val="vi-VN"/>
        </w:rPr>
        <w:t>, để mức cường độ âm tại B vẫn không đổi thì:</w:t>
      </w:r>
    </w:p>
    <w:p w:rsidR="00393A84" w:rsidRPr="00F93FB3" w:rsidRDefault="00393A84"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w:t>
      </w:r>
      <w:r w:rsidRPr="00F93FB3">
        <w:rPr>
          <w:rFonts w:ascii="Palatino Linotype" w:eastAsia="Times New Roman" w:hAnsi="Palatino Linotype" w:cs="Times New Roman"/>
          <w:position w:val="-24"/>
          <w:sz w:val="22"/>
          <w:lang w:val="vi-VN"/>
        </w:rPr>
        <w:object w:dxaOrig="720" w:dyaOrig="620">
          <v:shape id="_x0000_i1034" type="#_x0000_t75" style="width:36pt;height:30.75pt" o:ole="">
            <v:imagedata r:id="rId28" o:title=""/>
          </v:shape>
          <o:OLEObject Type="Embed" ProgID="Equation.DSMT4" ShapeID="_x0000_i1034" DrawAspect="Content" ObjectID="_1625662674" r:id="rId29"/>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B</w:t>
      </w:r>
      <w:r w:rsidRPr="00F93FB3">
        <w:rPr>
          <w:rFonts w:ascii="Palatino Linotype" w:eastAsia="Times New Roman" w:hAnsi="Palatino Linotype" w:cs="Times New Roman"/>
          <w:sz w:val="22"/>
          <w:u w:val="single"/>
          <w:lang w:val="vi-VN"/>
        </w:rPr>
        <w:t>.</w:t>
      </w:r>
      <w:r w:rsidRPr="00F93FB3">
        <w:rPr>
          <w:rFonts w:ascii="Palatino Linotype" w:eastAsia="Times New Roman" w:hAnsi="Palatino Linotype" w:cs="Times New Roman"/>
          <w:position w:val="-6"/>
          <w:sz w:val="22"/>
          <w:lang w:val="vi-VN"/>
        </w:rPr>
        <w:object w:dxaOrig="800" w:dyaOrig="320">
          <v:shape id="_x0000_i1035" type="#_x0000_t75" style="width:39.75pt;height:15.75pt" o:ole="">
            <v:imagedata r:id="rId30" o:title=""/>
          </v:shape>
          <o:OLEObject Type="Embed" ProgID="Equation.DSMT4" ShapeID="_x0000_i1035" DrawAspect="Content" ObjectID="_1625662675" r:id="rId31"/>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w:t>
      </w:r>
      <w:r w:rsidRPr="00F93FB3">
        <w:rPr>
          <w:rFonts w:ascii="Palatino Linotype" w:eastAsia="Times New Roman" w:hAnsi="Palatino Linotype" w:cs="Times New Roman"/>
          <w:position w:val="-24"/>
          <w:sz w:val="22"/>
          <w:lang w:val="vi-VN"/>
        </w:rPr>
        <w:object w:dxaOrig="720" w:dyaOrig="620">
          <v:shape id="_x0000_i1036" type="#_x0000_t75" style="width:36pt;height:30.75pt" o:ole="">
            <v:imagedata r:id="rId32" o:title=""/>
          </v:shape>
          <o:OLEObject Type="Embed" ProgID="Equation.DSMT4" ShapeID="_x0000_i1036" DrawAspect="Content" ObjectID="_1625662676" r:id="rId33"/>
        </w:object>
      </w:r>
      <w:r w:rsidRPr="00F93FB3">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D.</w:t>
      </w:r>
      <w:r w:rsidRPr="00F93FB3">
        <w:rPr>
          <w:rFonts w:ascii="Palatino Linotype" w:eastAsia="Times New Roman" w:hAnsi="Palatino Linotype" w:cs="Times New Roman"/>
          <w:position w:val="-6"/>
          <w:sz w:val="22"/>
          <w:lang w:val="vi-VN"/>
        </w:rPr>
        <w:object w:dxaOrig="800" w:dyaOrig="320">
          <v:shape id="_x0000_i1037" type="#_x0000_t75" style="width:39.75pt;height:15.75pt" o:ole="">
            <v:imagedata r:id="rId34" o:title=""/>
          </v:shape>
          <o:OLEObject Type="Embed" ProgID="Equation.DSMT4" ShapeID="_x0000_i1037" DrawAspect="Content" ObjectID="_1625662677" r:id="rId35"/>
        </w:object>
      </w:r>
      <w:r w:rsidRPr="00F93FB3">
        <w:rPr>
          <w:rFonts w:ascii="Palatino Linotype" w:eastAsia="Times New Roman" w:hAnsi="Palatino Linotype" w:cs="Times New Roman"/>
          <w:sz w:val="22"/>
          <w:lang w:val="vi-VN"/>
        </w:rPr>
        <w:t xml:space="preserve"> </w:t>
      </w:r>
    </w:p>
    <w:p w:rsidR="007218FD" w:rsidRPr="00F93FB3" w:rsidRDefault="00CA7085" w:rsidP="00F93FB3">
      <w:pPr>
        <w:tabs>
          <w:tab w:val="left" w:pos="3240"/>
        </w:tabs>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10.</w:t>
      </w:r>
      <w:r w:rsidR="007218FD" w:rsidRPr="00F93FB3">
        <w:rPr>
          <w:rFonts w:ascii="Palatino Linotype" w:eastAsia="Times New Roman" w:hAnsi="Palatino Linotype" w:cs="Times New Roman"/>
          <w:b/>
          <w:sz w:val="22"/>
          <w:lang w:val="vi-VN"/>
        </w:rPr>
        <w:t xml:space="preserve"> </w:t>
      </w:r>
      <w:r w:rsidR="007218FD" w:rsidRPr="00F93FB3">
        <w:rPr>
          <w:rFonts w:ascii="Palatino Linotype" w:eastAsia="Times New Roman" w:hAnsi="Palatino Linotype" w:cs="Times New Roman"/>
          <w:i/>
          <w:color w:val="FF0000"/>
          <w:sz w:val="22"/>
          <w:lang w:val="vi-VN"/>
        </w:rPr>
        <w:t xml:space="preserve">(Nghệ An – 2016). </w:t>
      </w:r>
      <w:r w:rsidR="007218FD" w:rsidRPr="00F93FB3">
        <w:rPr>
          <w:rFonts w:ascii="Palatino Linotype" w:eastAsia="Times New Roman" w:hAnsi="Palatino Linotype" w:cs="Times New Roman"/>
          <w:sz w:val="22"/>
          <w:lang w:val="vi-VN"/>
        </w:rPr>
        <w:t>Một nguồn phát sóng âm có công suất không đổi trong một môi trường truyền âm đẵng hướng và không hấp thụ âm. Một người đứng ở A cách nguồn âm một khoảng d thì nghe thấy âm có cường độ là I. Người đó lần lượt di chuyển theo hai hướng khác nhau, khi theo hướng AB thì người đó nghe thấy âm to nhất là 4I và khi đi theo hướng AC thì người đó nghe được âm to nhất có cường độ 9I. Góc BAC có giá trị xấp xỉ bằng</w:t>
      </w:r>
    </w:p>
    <w:p w:rsidR="007218FD" w:rsidRPr="00F93FB3" w:rsidRDefault="007218FD" w:rsidP="00F93FB3">
      <w:pPr>
        <w:tabs>
          <w:tab w:val="left" w:pos="1710"/>
        </w:tabs>
        <w:rPr>
          <w:rFonts w:ascii="Palatino Linotype" w:eastAsia="Times New Roman" w:hAnsi="Palatino Linotype" w:cs="Times New Roman"/>
          <w:sz w:val="22"/>
          <w:lang w:val="vi-VN"/>
        </w:rPr>
      </w:pPr>
      <w:r w:rsidRPr="00F93FB3">
        <w:rPr>
          <w:rFonts w:ascii="Palatino Linotype" w:eastAsia="Times New Roman" w:hAnsi="Palatino Linotype" w:cs="Times New Roman"/>
          <w:sz w:val="22"/>
          <w:u w:val="single"/>
          <w:lang w:val="vi-VN"/>
        </w:rPr>
        <w:t>A.</w:t>
      </w:r>
      <w:r w:rsidRPr="00F93FB3">
        <w:rPr>
          <w:rFonts w:ascii="Palatino Linotype" w:eastAsia="Times New Roman" w:hAnsi="Palatino Linotype" w:cs="Times New Roman"/>
          <w:sz w:val="22"/>
          <w:lang w:val="vi-VN"/>
        </w:rPr>
        <w:t>49</w:t>
      </w:r>
      <w:r w:rsidRPr="00F93FB3">
        <w:rPr>
          <w:rFonts w:ascii="Palatino Linotype" w:eastAsia="Times New Roman" w:hAnsi="Palatino Linotype" w:cs="Times New Roman"/>
          <w:sz w:val="22"/>
          <w:vertAlign w:val="superscript"/>
          <w:lang w:val="vi-VN"/>
        </w:rPr>
        <w:t>0</w:t>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B.131</w:t>
      </w:r>
      <w:r w:rsidRPr="00F93FB3">
        <w:rPr>
          <w:rFonts w:ascii="Palatino Linotype" w:eastAsia="Times New Roman" w:hAnsi="Palatino Linotype" w:cs="Times New Roman"/>
          <w:sz w:val="22"/>
          <w:vertAlign w:val="superscript"/>
          <w:lang w:val="vi-VN"/>
        </w:rPr>
        <w:t>0</w:t>
      </w:r>
      <w:r w:rsidR="00CA7085">
        <w:rPr>
          <w:rFonts w:ascii="Palatino Linotype" w:eastAsia="Times New Roman" w:hAnsi="Palatino Linotype" w:cs="Times New Roman"/>
          <w:sz w:val="22"/>
          <w:lang w:val="vi-VN"/>
        </w:rPr>
        <w:t>,</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90</w:t>
      </w:r>
      <w:r w:rsidRPr="00F93FB3">
        <w:rPr>
          <w:rFonts w:ascii="Palatino Linotype" w:eastAsia="Times New Roman" w:hAnsi="Palatino Linotype" w:cs="Times New Roman"/>
          <w:sz w:val="22"/>
          <w:vertAlign w:val="superscript"/>
          <w:lang w:val="vi-VN"/>
        </w:rPr>
        <w:t>0</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t xml:space="preserve">     </w:t>
      </w:r>
      <w:r w:rsidR="00F93715">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 xml:space="preserve"> </w:t>
      </w:r>
      <w:r w:rsidR="00F93715">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D.51</w:t>
      </w:r>
      <w:r w:rsidRPr="00F93FB3">
        <w:rPr>
          <w:rFonts w:ascii="Palatino Linotype" w:eastAsia="Times New Roman" w:hAnsi="Palatino Linotype" w:cs="Times New Roman"/>
          <w:sz w:val="22"/>
          <w:vertAlign w:val="superscript"/>
          <w:lang w:val="vi-VN"/>
        </w:rPr>
        <w:t>0</w:t>
      </w:r>
    </w:p>
    <w:p w:rsidR="007218FD" w:rsidRPr="00F93FB3" w:rsidRDefault="00CA7085"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11.</w:t>
      </w:r>
      <w:r w:rsidR="007218FD" w:rsidRPr="00F93FB3">
        <w:rPr>
          <w:rFonts w:ascii="Palatino Linotype" w:eastAsia="Times New Roman" w:hAnsi="Palatino Linotype" w:cs="Times New Roman"/>
          <w:sz w:val="22"/>
          <w:lang w:val="vi-VN"/>
        </w:rPr>
        <w:t xml:space="preserve"> </w:t>
      </w:r>
      <w:r w:rsidR="007218FD" w:rsidRPr="00CA7085">
        <w:rPr>
          <w:rFonts w:ascii="Palatino Linotype" w:eastAsia="Times New Roman" w:hAnsi="Palatino Linotype" w:cs="Times New Roman"/>
          <w:b/>
          <w:i/>
          <w:color w:val="FF0000"/>
          <w:sz w:val="22"/>
          <w:lang w:val="vi-VN"/>
        </w:rPr>
        <w:t>(THPT Triệu Sơn Thanh Hóa 2016).</w:t>
      </w:r>
      <w:r w:rsidR="007218FD" w:rsidRPr="00F93FB3">
        <w:rPr>
          <w:rFonts w:ascii="Palatino Linotype" w:eastAsia="Times New Roman" w:hAnsi="Palatino Linotype" w:cs="Times New Roman"/>
          <w:sz w:val="22"/>
          <w:lang w:val="vi-VN"/>
        </w:rPr>
        <w:t xml:space="preserve"> Trong môi trường đẵng hướng và không hấp thụ âm, có ba điểm theo thứ tự A, B, C thẳng hàng. Một nguồn âm điểm phát âm với công suất là P và đặt tại O thì mức cường độ âm tại A và C là 30dB. Bỏ nguồn âm tại O đặt tại B một nguồn âm điểm phát âm với công suất 10P/3 thì thấy mức cường độ âm tại O và C bằng nhau và bằng 40dB, khi đó mức cường độ âm tại A </w:t>
      </w:r>
      <w:r w:rsidR="007218FD" w:rsidRPr="00F93FB3">
        <w:rPr>
          <w:rFonts w:ascii="Palatino Linotype" w:eastAsia="Times New Roman" w:hAnsi="Palatino Linotype" w:cs="Times New Roman"/>
          <w:b/>
          <w:sz w:val="22"/>
          <w:lang w:val="vi-VN"/>
        </w:rPr>
        <w:t>gần với giá trị nào nhất</w:t>
      </w:r>
      <w:r w:rsidR="007218FD" w:rsidRPr="00F93FB3">
        <w:rPr>
          <w:rFonts w:ascii="Palatino Linotype" w:eastAsia="Times New Roman" w:hAnsi="Palatino Linotype" w:cs="Times New Roman"/>
          <w:sz w:val="22"/>
          <w:lang w:val="vi-VN"/>
        </w:rPr>
        <w:t xml:space="preserve"> sau đây?</w:t>
      </w:r>
    </w:p>
    <w:p w:rsidR="007218FD" w:rsidRPr="00F93FB3" w:rsidRDefault="007218FD" w:rsidP="00F93FB3">
      <w:pPr>
        <w:rPr>
          <w:rFonts w:ascii="Palatino Linotype" w:eastAsia="Times New Roman" w:hAnsi="Palatino Linotype" w:cs="Times New Roman"/>
          <w:sz w:val="22"/>
          <w:lang w:val="vi-VN"/>
        </w:rPr>
      </w:pPr>
      <w:r w:rsidRPr="00F93FB3">
        <w:rPr>
          <w:rFonts w:ascii="Palatino Linotype" w:eastAsia="Times New Roman" w:hAnsi="Palatino Linotype" w:cs="Times New Roman"/>
          <w:sz w:val="22"/>
          <w:lang w:val="vi-VN"/>
        </w:rPr>
        <w:t>A.29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b/>
          <w:sz w:val="22"/>
          <w:u w:val="single"/>
          <w:lang w:val="vi-VN"/>
        </w:rPr>
        <w:t>B.</w:t>
      </w:r>
      <w:r w:rsidRPr="00F93FB3">
        <w:rPr>
          <w:rFonts w:ascii="Palatino Linotype" w:eastAsia="Times New Roman" w:hAnsi="Palatino Linotype" w:cs="Times New Roman"/>
          <w:sz w:val="22"/>
          <w:lang w:val="vi-VN"/>
        </w:rPr>
        <w:t>34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CA7085">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C.38dB</w:t>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Pr="00F93FB3">
        <w:rPr>
          <w:rFonts w:ascii="Palatino Linotype" w:eastAsia="Times New Roman" w:hAnsi="Palatino Linotype" w:cs="Times New Roman"/>
          <w:sz w:val="22"/>
          <w:lang w:val="vi-VN"/>
        </w:rPr>
        <w:tab/>
      </w:r>
      <w:r w:rsidR="00F93715">
        <w:rPr>
          <w:rFonts w:ascii="Palatino Linotype" w:eastAsia="Times New Roman" w:hAnsi="Palatino Linotype" w:cs="Times New Roman"/>
          <w:sz w:val="22"/>
          <w:lang w:val="vi-VN"/>
        </w:rPr>
        <w:t xml:space="preserve">        </w:t>
      </w:r>
      <w:r w:rsidRPr="00F93FB3">
        <w:rPr>
          <w:rFonts w:ascii="Palatino Linotype" w:eastAsia="Times New Roman" w:hAnsi="Palatino Linotype" w:cs="Times New Roman"/>
          <w:sz w:val="22"/>
          <w:lang w:val="vi-VN"/>
        </w:rPr>
        <w:t>D.27dB.</w:t>
      </w:r>
    </w:p>
    <w:p w:rsidR="00F536FC" w:rsidRPr="00F93FB3" w:rsidRDefault="00CA7085" w:rsidP="00F93FB3">
      <w:pPr>
        <w:adjustRightInd w:val="0"/>
        <w:rPr>
          <w:rFonts w:ascii="Palatino Linotype" w:hAnsi="Palatino Linotype" w:cs="Times New Roman"/>
          <w:sz w:val="22"/>
          <w:lang w:val="vi-VN"/>
        </w:rPr>
      </w:pPr>
      <w:r>
        <w:rPr>
          <w:rFonts w:ascii="Palatino Linotype" w:hAnsi="Palatino Linotype" w:cs="Times New Roman"/>
          <w:b/>
          <w:sz w:val="22"/>
          <w:lang w:val="vi-VN"/>
        </w:rPr>
        <w:t>Câu 12.</w:t>
      </w:r>
      <w:r w:rsidR="00F536FC" w:rsidRPr="00F93FB3">
        <w:rPr>
          <w:rFonts w:ascii="Palatino Linotype" w:hAnsi="Palatino Linotype" w:cs="Times New Roman"/>
          <w:b/>
          <w:sz w:val="22"/>
          <w:lang w:val="vi-VN"/>
        </w:rPr>
        <w:t xml:space="preserve">. </w:t>
      </w:r>
      <w:r w:rsidR="00F536FC" w:rsidRPr="00F93FB3">
        <w:rPr>
          <w:rFonts w:ascii="Palatino Linotype" w:hAnsi="Palatino Linotype" w:cs="Times New Roman"/>
          <w:sz w:val="22"/>
          <w:lang w:val="vi-VN"/>
        </w:rPr>
        <w:t>Một  nguồn âm là nguồn âm điểm O phát âm công suất không đổi, truyền đẳng hướng . Coi môi trường không hấp thụ âm. Một máy đo mức cường độ âm di chuyển từ A đến B trên đoạn thẳng AB (với OA = 3m) và tốc độ không đổi là 1,2m/s. Máy đo được mức cường độ âm tại A và B lần lượt là L</w:t>
      </w:r>
      <w:r w:rsidR="00F536FC" w:rsidRPr="00F93FB3">
        <w:rPr>
          <w:rFonts w:ascii="Palatino Linotype" w:hAnsi="Palatino Linotype" w:cs="Times New Roman"/>
          <w:sz w:val="22"/>
          <w:vertAlign w:val="subscript"/>
          <w:lang w:val="vi-VN"/>
        </w:rPr>
        <w:t>1</w:t>
      </w:r>
      <w:r w:rsidR="00F536FC" w:rsidRPr="00F93FB3">
        <w:rPr>
          <w:rFonts w:ascii="Palatino Linotype" w:hAnsi="Palatino Linotype" w:cs="Times New Roman"/>
          <w:sz w:val="22"/>
          <w:lang w:val="vi-VN"/>
        </w:rPr>
        <w:t>. Tại C mức cường độ âm cực đại là L</w:t>
      </w:r>
      <w:r w:rsidR="00F536FC" w:rsidRPr="00F93FB3">
        <w:rPr>
          <w:rFonts w:ascii="Palatino Linotype" w:hAnsi="Palatino Linotype" w:cs="Times New Roman"/>
          <w:sz w:val="22"/>
          <w:vertAlign w:val="subscript"/>
          <w:lang w:val="vi-VN"/>
        </w:rPr>
        <w:t xml:space="preserve">max </w:t>
      </w:r>
      <w:r w:rsidR="00F536FC" w:rsidRPr="00F93FB3">
        <w:rPr>
          <w:rFonts w:ascii="Palatino Linotype" w:hAnsi="Palatino Linotype" w:cs="Times New Roman"/>
          <w:sz w:val="22"/>
          <w:lang w:val="vi-VN"/>
        </w:rPr>
        <w:t xml:space="preserve"> với </w:t>
      </w:r>
      <w:r w:rsidR="00F536FC" w:rsidRPr="00F93FB3">
        <w:rPr>
          <w:rFonts w:ascii="Palatino Linotype" w:hAnsi="Palatino Linotype" w:cs="Times New Roman"/>
          <w:position w:val="-10"/>
          <w:sz w:val="22"/>
          <w:lang w:val="vi-VN"/>
        </w:rPr>
        <w:object w:dxaOrig="1440" w:dyaOrig="320">
          <v:shape id="_x0000_i1038" type="#_x0000_t75" style="width:1in;height:15.75pt" o:ole="">
            <v:imagedata r:id="rId36" o:title=""/>
          </v:shape>
          <o:OLEObject Type="Embed" ProgID="Equation.DSMT4" ShapeID="_x0000_i1038" DrawAspect="Content" ObjectID="_1625662678" r:id="rId37"/>
        </w:object>
      </w:r>
      <w:r w:rsidR="00F536FC" w:rsidRPr="00F93FB3">
        <w:rPr>
          <w:rFonts w:ascii="Palatino Linotype" w:hAnsi="Palatino Linotype" w:cs="Times New Roman"/>
          <w:sz w:val="22"/>
          <w:lang w:val="vi-VN"/>
        </w:rPr>
        <w:t xml:space="preserve">. Thời gian máy di chuyển từ A đến B </w:t>
      </w:r>
      <w:r w:rsidR="00F536FC" w:rsidRPr="00F93FB3">
        <w:rPr>
          <w:rFonts w:ascii="Palatino Linotype" w:hAnsi="Palatino Linotype" w:cs="Times New Roman"/>
          <w:b/>
          <w:i/>
          <w:sz w:val="22"/>
          <w:lang w:val="vi-VN"/>
        </w:rPr>
        <w:t>gần giá trị nào nhất</w:t>
      </w:r>
      <w:r w:rsidR="00F536FC" w:rsidRPr="00F93FB3">
        <w:rPr>
          <w:rFonts w:ascii="Palatino Linotype" w:hAnsi="Palatino Linotype" w:cs="Times New Roman"/>
          <w:sz w:val="22"/>
          <w:lang w:val="vi-VN"/>
        </w:rPr>
        <w:t xml:space="preserve"> sau đây?</w:t>
      </w:r>
    </w:p>
    <w:p w:rsidR="00F536FC" w:rsidRPr="00F93FB3" w:rsidRDefault="00F536FC" w:rsidP="00F93FB3">
      <w:pPr>
        <w:adjustRightInd w:val="0"/>
        <w:rPr>
          <w:rFonts w:ascii="Palatino Linotype" w:hAnsi="Palatino Linotype" w:cs="Times New Roman"/>
          <w:sz w:val="22"/>
          <w:lang w:val="vi-VN"/>
        </w:rPr>
      </w:pPr>
      <w:r w:rsidRPr="00F93FB3">
        <w:rPr>
          <w:rFonts w:ascii="Palatino Linotype" w:hAnsi="Palatino Linotype" w:cs="Times New Roman"/>
          <w:b/>
          <w:sz w:val="22"/>
          <w:lang w:val="vi-VN"/>
        </w:rPr>
        <w:t xml:space="preserve"> A.</w:t>
      </w:r>
      <w:r w:rsidRPr="00F93FB3">
        <w:rPr>
          <w:rFonts w:ascii="Palatino Linotype" w:hAnsi="Palatino Linotype" w:cs="Times New Roman"/>
          <w:sz w:val="22"/>
          <w:lang w:val="vi-VN"/>
        </w:rPr>
        <w:t xml:space="preserve"> 2,75s.</w:t>
      </w:r>
      <w:r w:rsidRPr="00F93FB3">
        <w:rPr>
          <w:rFonts w:ascii="Palatino Linotype" w:hAnsi="Palatino Linotype" w:cs="Times New Roman"/>
          <w:sz w:val="22"/>
          <w:lang w:val="vi-VN"/>
        </w:rPr>
        <w:tab/>
      </w:r>
      <w:r w:rsidRPr="00F93FB3">
        <w:rPr>
          <w:rFonts w:ascii="Palatino Linotype" w:hAnsi="Palatino Linotype" w:cs="Times New Roman"/>
          <w:sz w:val="22"/>
          <w:lang w:val="vi-VN"/>
        </w:rPr>
        <w:tab/>
        <w:t xml:space="preserve">    </w:t>
      </w:r>
      <w:r w:rsidRPr="00F93FB3">
        <w:rPr>
          <w:rFonts w:ascii="Palatino Linotype" w:hAnsi="Palatino Linotype" w:cs="Times New Roman"/>
          <w:b/>
          <w:sz w:val="22"/>
          <w:u w:val="single"/>
          <w:lang w:val="vi-VN"/>
        </w:rPr>
        <w:t>B.</w:t>
      </w:r>
      <w:r w:rsidRPr="00F93FB3">
        <w:rPr>
          <w:rFonts w:ascii="Palatino Linotype" w:hAnsi="Palatino Linotype" w:cs="Times New Roman"/>
          <w:sz w:val="22"/>
          <w:lang w:val="vi-VN"/>
        </w:rPr>
        <w:t>3,75s.</w:t>
      </w:r>
      <w:r w:rsidRPr="00F93FB3">
        <w:rPr>
          <w:rFonts w:ascii="Palatino Linotype" w:hAnsi="Palatino Linotype" w:cs="Times New Roman"/>
          <w:sz w:val="22"/>
          <w:lang w:val="vi-VN"/>
        </w:rPr>
        <w:tab/>
      </w:r>
      <w:r w:rsidRPr="00F93FB3">
        <w:rPr>
          <w:rFonts w:ascii="Palatino Linotype" w:hAnsi="Palatino Linotype" w:cs="Times New Roman"/>
          <w:sz w:val="22"/>
          <w:lang w:val="vi-VN"/>
        </w:rPr>
        <w:tab/>
      </w:r>
      <w:r w:rsidRPr="00F93FB3">
        <w:rPr>
          <w:rFonts w:ascii="Palatino Linotype" w:hAnsi="Palatino Linotype" w:cs="Times New Roman"/>
          <w:b/>
          <w:sz w:val="22"/>
          <w:lang w:val="vi-VN"/>
        </w:rPr>
        <w:t>C.</w:t>
      </w:r>
      <w:r w:rsidRPr="00F93FB3">
        <w:rPr>
          <w:rFonts w:ascii="Palatino Linotype" w:hAnsi="Palatino Linotype" w:cs="Times New Roman"/>
          <w:sz w:val="22"/>
          <w:lang w:val="vi-VN"/>
        </w:rPr>
        <w:t>4,75s.</w:t>
      </w:r>
      <w:r w:rsidRPr="00F93FB3">
        <w:rPr>
          <w:rFonts w:ascii="Palatino Linotype" w:hAnsi="Palatino Linotype" w:cs="Times New Roman"/>
          <w:sz w:val="22"/>
          <w:lang w:val="vi-VN"/>
        </w:rPr>
        <w:tab/>
        <w:t xml:space="preserve">     </w:t>
      </w:r>
      <w:r w:rsidRPr="00F93FB3">
        <w:rPr>
          <w:rFonts w:ascii="Palatino Linotype" w:hAnsi="Palatino Linotype" w:cs="Times New Roman"/>
          <w:b/>
          <w:sz w:val="22"/>
          <w:lang w:val="vi-VN"/>
        </w:rPr>
        <w:t>D.</w:t>
      </w:r>
      <w:r w:rsidRPr="00F93FB3">
        <w:rPr>
          <w:rFonts w:ascii="Palatino Linotype" w:hAnsi="Palatino Linotype" w:cs="Times New Roman"/>
          <w:sz w:val="22"/>
          <w:lang w:val="vi-VN"/>
        </w:rPr>
        <w:t xml:space="preserve"> 1,75s.</w:t>
      </w:r>
    </w:p>
    <w:p w:rsidR="00F536FC" w:rsidRPr="00F93FB3" w:rsidRDefault="00CA7085" w:rsidP="00F93FB3">
      <w:pPr>
        <w:tabs>
          <w:tab w:val="left" w:pos="4320"/>
        </w:tabs>
        <w:ind w:right="-10"/>
        <w:rPr>
          <w:rFonts w:ascii="Palatino Linotype" w:hAnsi="Palatino Linotype" w:cs="Times New Roman"/>
          <w:sz w:val="22"/>
          <w:lang w:val="vi-VN"/>
        </w:rPr>
      </w:pPr>
      <w:r>
        <w:rPr>
          <w:rFonts w:ascii="Palatino Linotype" w:hAnsi="Palatino Linotype" w:cs="Times New Roman"/>
          <w:b/>
          <w:color w:val="0000FF"/>
          <w:sz w:val="22"/>
          <w:lang w:val="vi-VN"/>
        </w:rPr>
        <w:t>Câu 13. (Thi thử c</w:t>
      </w:r>
      <w:r w:rsidR="00F536FC" w:rsidRPr="00F93FB3">
        <w:rPr>
          <w:rFonts w:ascii="Palatino Linotype" w:hAnsi="Palatino Linotype" w:cs="Times New Roman"/>
          <w:b/>
          <w:color w:val="0000FF"/>
          <w:sz w:val="22"/>
          <w:lang w:val="vi-VN"/>
        </w:rPr>
        <w:t xml:space="preserve">huyên Vĩnh Phúc). </w:t>
      </w:r>
      <w:r w:rsidR="00F536FC" w:rsidRPr="00F93FB3">
        <w:rPr>
          <w:rFonts w:ascii="Palatino Linotype" w:hAnsi="Palatino Linotype" w:cs="Times New Roman"/>
          <w:sz w:val="22"/>
          <w:lang w:val="vi-VN"/>
        </w:rPr>
        <w:t xml:space="preserve">Tai điểm O đặt hai nguồn âm điểm giống hệt nhau phát ra âm đẳng hướng và có công suất phát âm không đổi, môi trường không hấp thụ âm. Điểm A cách O một khoảng d(m) có cường độ âm </w:t>
      </w:r>
      <w:r w:rsidR="00F536FC" w:rsidRPr="00F93FB3">
        <w:rPr>
          <w:rFonts w:ascii="Palatino Linotype" w:hAnsi="Palatino Linotype" w:cs="Times New Roman"/>
          <w:position w:val="-10"/>
          <w:sz w:val="22"/>
          <w:lang w:val="vi-VN"/>
        </w:rPr>
        <w:object w:dxaOrig="1500" w:dyaOrig="360">
          <v:shape id="_x0000_i1039" type="#_x0000_t75" style="width:75pt;height:18pt" o:ole="">
            <v:imagedata r:id="rId38" o:title=""/>
          </v:shape>
          <o:OLEObject Type="Embed" ProgID="Equation.DSMT4" ShapeID="_x0000_i1039" DrawAspect="Content" ObjectID="_1625662679" r:id="rId39"/>
        </w:object>
      </w:r>
      <w:r w:rsidR="00F536FC" w:rsidRPr="00F93FB3">
        <w:rPr>
          <w:rFonts w:ascii="Palatino Linotype" w:hAnsi="Palatino Linotype" w:cs="Times New Roman"/>
          <w:sz w:val="22"/>
          <w:lang w:val="vi-VN"/>
        </w:rPr>
        <w:t xml:space="preserve"> . Trên đường thẳng vuông góc với OA tại điểm A lấy điểm B cách A một khoảng 6m. Điểm M thuộc đoạn AB sao cho MA = 4,5 m và góc MOB có giá trị lớn nhất. Để cường độ âm tại M là </w:t>
      </w:r>
      <w:r w:rsidR="00F536FC" w:rsidRPr="00F93FB3">
        <w:rPr>
          <w:rFonts w:ascii="Palatino Linotype" w:hAnsi="Palatino Linotype" w:cs="Times New Roman"/>
          <w:position w:val="-10"/>
          <w:sz w:val="22"/>
          <w:lang w:val="vi-VN"/>
        </w:rPr>
        <w:object w:dxaOrig="1719" w:dyaOrig="360">
          <v:shape id="_x0000_i1040" type="#_x0000_t75" style="width:86.25pt;height:18pt" o:ole="">
            <v:imagedata r:id="rId40" o:title=""/>
          </v:shape>
          <o:OLEObject Type="Embed" ProgID="Equation.DSMT4" ShapeID="_x0000_i1040" DrawAspect="Content" ObjectID="_1625662680" r:id="rId41"/>
        </w:object>
      </w:r>
      <w:r w:rsidR="00F536FC" w:rsidRPr="00F93FB3">
        <w:rPr>
          <w:rFonts w:ascii="Palatino Linotype" w:hAnsi="Palatino Linotype" w:cs="Times New Roman"/>
          <w:sz w:val="22"/>
          <w:lang w:val="vi-VN"/>
        </w:rPr>
        <w:t xml:space="preserve"> thì cần đặt thêm tại O bao nhiêu nguồn âm cùng loại?</w:t>
      </w:r>
    </w:p>
    <w:p w:rsidR="00605D15" w:rsidRDefault="00F536FC" w:rsidP="00CA7085">
      <w:pPr>
        <w:tabs>
          <w:tab w:val="left" w:pos="2160"/>
          <w:tab w:val="left" w:pos="4320"/>
          <w:tab w:val="left" w:pos="6480"/>
        </w:tabs>
        <w:ind w:right="-10"/>
        <w:rPr>
          <w:rFonts w:ascii="Palatino Linotype" w:hAnsi="Palatino Linotype" w:cs="Times New Roman"/>
          <w:sz w:val="22"/>
          <w:lang w:val="en-US"/>
        </w:rPr>
      </w:pPr>
      <w:r w:rsidRPr="00F93FB3">
        <w:rPr>
          <w:rFonts w:ascii="Palatino Linotype" w:hAnsi="Palatino Linotype" w:cs="Times New Roman"/>
          <w:b/>
          <w:sz w:val="22"/>
          <w:lang w:val="vi-VN"/>
        </w:rPr>
        <w:t>A.</w:t>
      </w:r>
      <w:r w:rsidRPr="00F93FB3">
        <w:rPr>
          <w:rFonts w:ascii="Palatino Linotype" w:hAnsi="Palatino Linotype" w:cs="Times New Roman"/>
          <w:sz w:val="22"/>
          <w:lang w:val="vi-VN"/>
        </w:rPr>
        <w:t xml:space="preserve"> 13.</w:t>
      </w:r>
      <w:r w:rsidRPr="00F93FB3">
        <w:rPr>
          <w:rFonts w:ascii="Palatino Linotype" w:hAnsi="Palatino Linotype" w:cs="Times New Roman"/>
          <w:sz w:val="22"/>
          <w:lang w:val="vi-VN"/>
        </w:rPr>
        <w:tab/>
      </w:r>
      <w:r w:rsidRPr="00F93FB3">
        <w:rPr>
          <w:rFonts w:ascii="Palatino Linotype" w:hAnsi="Palatino Linotype" w:cs="Times New Roman"/>
          <w:b/>
          <w:sz w:val="22"/>
          <w:lang w:val="vi-VN"/>
        </w:rPr>
        <w:t>B.</w:t>
      </w:r>
      <w:r w:rsidRPr="00F93FB3">
        <w:rPr>
          <w:rFonts w:ascii="Palatino Linotype" w:hAnsi="Palatino Linotype" w:cs="Times New Roman"/>
          <w:sz w:val="22"/>
          <w:lang w:val="vi-VN"/>
        </w:rPr>
        <w:t xml:space="preserve"> 11.</w:t>
      </w:r>
      <w:r w:rsidRPr="00F93FB3">
        <w:rPr>
          <w:rFonts w:ascii="Palatino Linotype" w:hAnsi="Palatino Linotype" w:cs="Times New Roman"/>
          <w:sz w:val="22"/>
          <w:lang w:val="vi-VN"/>
        </w:rPr>
        <w:tab/>
      </w:r>
      <w:r w:rsidRPr="00F93FB3">
        <w:rPr>
          <w:rFonts w:ascii="Palatino Linotype" w:hAnsi="Palatino Linotype" w:cs="Times New Roman"/>
          <w:b/>
          <w:sz w:val="22"/>
          <w:lang w:val="vi-VN"/>
        </w:rPr>
        <w:t>C.</w:t>
      </w:r>
      <w:r w:rsidRPr="00F93FB3">
        <w:rPr>
          <w:rFonts w:ascii="Palatino Linotype" w:hAnsi="Palatino Linotype" w:cs="Times New Roman"/>
          <w:sz w:val="22"/>
          <w:lang w:val="vi-VN"/>
        </w:rPr>
        <w:t xml:space="preserve"> 14.</w:t>
      </w:r>
      <w:r w:rsidRPr="00F93FB3">
        <w:rPr>
          <w:rFonts w:ascii="Palatino Linotype" w:hAnsi="Palatino Linotype" w:cs="Times New Roman"/>
          <w:sz w:val="22"/>
          <w:lang w:val="vi-VN"/>
        </w:rPr>
        <w:tab/>
      </w:r>
      <w:r w:rsidRPr="00F93FB3">
        <w:rPr>
          <w:rFonts w:ascii="Palatino Linotype" w:hAnsi="Palatino Linotype" w:cs="Times New Roman"/>
          <w:b/>
          <w:sz w:val="22"/>
          <w:u w:val="single"/>
          <w:lang w:val="vi-VN"/>
        </w:rPr>
        <w:t>D.</w:t>
      </w:r>
      <w:r w:rsidR="00CA7085">
        <w:rPr>
          <w:rFonts w:ascii="Palatino Linotype" w:hAnsi="Palatino Linotype" w:cs="Times New Roman"/>
          <w:sz w:val="22"/>
          <w:lang w:val="vi-VN"/>
        </w:rPr>
        <w:t xml:space="preserve"> 12.</w:t>
      </w:r>
    </w:p>
    <w:p w:rsidR="00A00C5C" w:rsidRDefault="00A00C5C" w:rsidP="00CA7085">
      <w:pPr>
        <w:tabs>
          <w:tab w:val="left" w:pos="2160"/>
          <w:tab w:val="left" w:pos="4320"/>
          <w:tab w:val="left" w:pos="6480"/>
        </w:tabs>
        <w:ind w:right="-10"/>
        <w:rPr>
          <w:rFonts w:ascii="Palatino Linotype" w:hAnsi="Palatino Linotype" w:cs="Times New Roman"/>
          <w:sz w:val="22"/>
          <w:lang w:val="en-US"/>
        </w:rPr>
      </w:pPr>
    </w:p>
    <w:p w:rsidR="00A00C5C" w:rsidRPr="00A00C5C" w:rsidRDefault="00A00C5C" w:rsidP="00CA7085">
      <w:pPr>
        <w:tabs>
          <w:tab w:val="left" w:pos="2160"/>
          <w:tab w:val="left" w:pos="4320"/>
          <w:tab w:val="left" w:pos="6480"/>
        </w:tabs>
        <w:ind w:right="-10"/>
        <w:rPr>
          <w:rFonts w:ascii="Palatino Linotype" w:hAnsi="Palatino Linotype" w:cs="Times New Roman"/>
          <w:sz w:val="22"/>
          <w:lang w:val="en-US"/>
        </w:rPr>
      </w:pPr>
    </w:p>
    <w:p w:rsidR="00901135" w:rsidRPr="004B5240" w:rsidRDefault="00901135" w:rsidP="00CA7085">
      <w:pPr>
        <w:pStyle w:val="Heading1"/>
        <w:numPr>
          <w:ilvl w:val="0"/>
          <w:numId w:val="0"/>
        </w:numPr>
        <w:pBdr>
          <w:top w:val="single" w:sz="4" w:space="1" w:color="auto"/>
          <w:left w:val="single" w:sz="4" w:space="0" w:color="auto"/>
          <w:bottom w:val="single" w:sz="4" w:space="1" w:color="auto"/>
          <w:right w:val="single" w:sz="4" w:space="4" w:color="auto"/>
        </w:pBdr>
        <w:jc w:val="center"/>
        <w:rPr>
          <w:rFonts w:ascii="Tahoma" w:hAnsi="Tahoma" w:cs="Tahoma"/>
          <w:color w:val="auto"/>
          <w:sz w:val="24"/>
          <w:szCs w:val="24"/>
        </w:rPr>
      </w:pPr>
      <w:r w:rsidRPr="004B5240">
        <w:rPr>
          <w:rFonts w:ascii="Tahoma" w:hAnsi="Tahoma" w:cs="Tahoma"/>
          <w:color w:val="auto"/>
          <w:sz w:val="24"/>
          <w:szCs w:val="24"/>
          <w:lang w:val="vi-VN"/>
        </w:rPr>
        <w:lastRenderedPageBreak/>
        <w:t xml:space="preserve">Dạng 3. </w:t>
      </w:r>
      <w:r w:rsidRPr="004B5240">
        <w:rPr>
          <w:rFonts w:ascii="Tahoma" w:hAnsi="Tahoma" w:cs="Tahoma"/>
          <w:color w:val="auto"/>
          <w:sz w:val="24"/>
          <w:szCs w:val="24"/>
        </w:rPr>
        <w:t>Phân bố năng lượng âm khi truyền đi</w:t>
      </w:r>
    </w:p>
    <w:p w:rsidR="00866BAE" w:rsidRDefault="00866BAE" w:rsidP="00F93FB3">
      <w:pPr>
        <w:rPr>
          <w:rFonts w:ascii="Palatino Linotype" w:hAnsi="Palatino Linotype"/>
          <w:sz w:val="22"/>
          <w:lang w:val="vi-VN"/>
        </w:rPr>
      </w:pPr>
    </w:p>
    <w:p w:rsidR="00254FFA" w:rsidRPr="00254FFA" w:rsidRDefault="00254FFA" w:rsidP="00254FFA">
      <w:pPr>
        <w:spacing w:line="240" w:lineRule="auto"/>
        <w:rPr>
          <w:rFonts w:ascii="Courier New" w:hAnsi="Courier New" w:cs="Courier New"/>
          <w:b/>
          <w:i/>
          <w:sz w:val="26"/>
          <w:szCs w:val="26"/>
          <w:lang w:val="vi-VN"/>
        </w:rPr>
      </w:pPr>
      <w:r w:rsidRPr="00254FFA">
        <w:rPr>
          <w:rFonts w:ascii="Courier New" w:hAnsi="Courier New" w:cs="Courier New"/>
          <w:b/>
          <w:i/>
          <w:sz w:val="26"/>
          <w:szCs w:val="26"/>
          <w:lang w:val="vi-VN"/>
        </w:rPr>
        <w:t>Phương pháp:</w:t>
      </w:r>
    </w:p>
    <w:p w:rsidR="00901135" w:rsidRPr="000D7204" w:rsidRDefault="00901135" w:rsidP="00F93FB3">
      <w:pPr>
        <w:rPr>
          <w:rFonts w:ascii="Palatino Linotype" w:hAnsi="Palatino Linotype"/>
          <w:sz w:val="22"/>
        </w:rPr>
      </w:pPr>
      <w:r w:rsidRPr="000D7204">
        <w:rPr>
          <w:rFonts w:ascii="Palatino Linotype" w:hAnsi="Palatino Linotype"/>
          <w:sz w:val="22"/>
        </w:rPr>
        <w:t>Giả sử nguồn âm điểm phát công suất P từ điểm O, phân bố đều theo mọi hướng.</w:t>
      </w:r>
    </w:p>
    <w:p w:rsidR="00901135" w:rsidRPr="000D7204" w:rsidRDefault="00901135" w:rsidP="00F93FB3">
      <w:pPr>
        <w:pStyle w:val="ListParagraph"/>
        <w:ind w:left="0"/>
        <w:rPr>
          <w:rFonts w:ascii="Palatino Linotype" w:hAnsi="Palatino Linotype"/>
          <w:sz w:val="22"/>
        </w:rPr>
      </w:pPr>
      <w:r w:rsidRPr="000D7204">
        <w:rPr>
          <w:rFonts w:ascii="Palatino Linotype" w:hAnsi="Palatino Linotype"/>
          <w:sz w:val="22"/>
        </w:rPr>
        <w:t xml:space="preserve">Nếu bỏ qua sự hấp thụ âm và phản xạ âm của môi trường thì cường độ âm tại một điểm M cách O một khoảng r là </w:t>
      </w:r>
      <w:r w:rsidRPr="000D7204">
        <w:rPr>
          <w:rFonts w:ascii="Palatino Linotype" w:hAnsi="Palatino Linotype"/>
          <w:position w:val="-26"/>
          <w:sz w:val="22"/>
        </w:rPr>
        <w:object w:dxaOrig="940" w:dyaOrig="680">
          <v:shape id="_x0000_i1041" type="#_x0000_t75" style="width:47.25pt;height:33.75pt" o:ole="">
            <v:imagedata r:id="rId42" o:title=""/>
          </v:shape>
          <o:OLEObject Type="Embed" ProgID="Equation.DSMT4" ShapeID="_x0000_i1041" DrawAspect="Content" ObjectID="_1625662681" r:id="rId43"/>
        </w:object>
      </w:r>
      <w:r w:rsidRPr="000D7204">
        <w:rPr>
          <w:rFonts w:ascii="Palatino Linotype" w:hAnsi="Palatino Linotype"/>
          <w:sz w:val="22"/>
        </w:rPr>
        <w:t xml:space="preserve"> </w:t>
      </w:r>
    </w:p>
    <w:p w:rsidR="00901135" w:rsidRPr="000D7204" w:rsidRDefault="00901135" w:rsidP="00F93FB3">
      <w:pPr>
        <w:pStyle w:val="ListParagraph"/>
        <w:ind w:left="0"/>
        <w:rPr>
          <w:rFonts w:ascii="Palatino Linotype" w:hAnsi="Palatino Linotype"/>
          <w:sz w:val="22"/>
        </w:rPr>
      </w:pPr>
      <w:r w:rsidRPr="000D7204">
        <w:rPr>
          <w:rFonts w:ascii="Palatino Linotype" w:hAnsi="Palatino Linotype"/>
          <w:sz w:val="22"/>
        </w:rPr>
        <w:t xml:space="preserve">Nếu cứ truyền đi 1 m năng lượng âm giảm a% so với năng lượng lúc đầu thì cường độ âm tại một điểm M cách O một khoảng r là: </w:t>
      </w:r>
      <w:r w:rsidRPr="000D7204">
        <w:rPr>
          <w:rFonts w:ascii="Palatino Linotype" w:hAnsi="Palatino Linotype"/>
          <w:position w:val="-26"/>
          <w:sz w:val="22"/>
        </w:rPr>
        <w:object w:dxaOrig="2120" w:dyaOrig="760">
          <v:shape id="_x0000_i1042" type="#_x0000_t75" style="width:105.75pt;height:38.25pt" o:ole="">
            <v:imagedata r:id="rId44" o:title=""/>
          </v:shape>
          <o:OLEObject Type="Embed" ProgID="Equation.DSMT4" ShapeID="_x0000_i1042" DrawAspect="Content" ObjectID="_1625662682" r:id="rId45"/>
        </w:object>
      </w:r>
      <w:r w:rsidRPr="000D7204">
        <w:rPr>
          <w:rFonts w:ascii="Palatino Linotype" w:hAnsi="Palatino Linotype"/>
          <w:sz w:val="22"/>
        </w:rPr>
        <w:t xml:space="preserve"> </w:t>
      </w:r>
    </w:p>
    <w:p w:rsidR="00901135" w:rsidRPr="000D7204" w:rsidRDefault="00901135" w:rsidP="00F93FB3">
      <w:pPr>
        <w:pStyle w:val="ListParagraph"/>
        <w:ind w:left="0"/>
        <w:rPr>
          <w:rFonts w:ascii="Palatino Linotype" w:hAnsi="Palatino Linotype"/>
          <w:sz w:val="22"/>
        </w:rPr>
      </w:pPr>
      <w:r w:rsidRPr="000D7204">
        <w:rPr>
          <w:rFonts w:ascii="Palatino Linotype" w:hAnsi="Palatino Linotype"/>
          <w:sz w:val="22"/>
        </w:rPr>
        <w:t xml:space="preserve">Nếu cứ truyền đi 1 m năng lượng âm giảm a% so với năng lượng 1 m ngay trước đó thì cường độ âm tại một điểm M cách O một khoảng r là: </w:t>
      </w:r>
      <w:r w:rsidRPr="000D7204">
        <w:rPr>
          <w:rFonts w:ascii="Palatino Linotype" w:hAnsi="Palatino Linotype"/>
          <w:position w:val="-26"/>
          <w:sz w:val="22"/>
        </w:rPr>
        <w:object w:dxaOrig="2060" w:dyaOrig="840">
          <v:shape id="_x0000_i1043" type="#_x0000_t75" style="width:102.75pt;height:42pt" o:ole="">
            <v:imagedata r:id="rId46" o:title=""/>
          </v:shape>
          <o:OLEObject Type="Embed" ProgID="Equation.DSMT4" ShapeID="_x0000_i1043" DrawAspect="Content" ObjectID="_1625662683" r:id="rId47"/>
        </w:objec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1.</w:t>
      </w:r>
      <w:r w:rsidR="00901135" w:rsidRPr="00CA7085">
        <w:rPr>
          <w:rFonts w:ascii="Palatino Linotype" w:hAnsi="Palatino Linotype"/>
          <w:sz w:val="22"/>
        </w:rPr>
        <w:t xml:space="preserve"> Một sóng âm có dạng hình cầu được phát ra từ nguồn có công suất 1 W. Giả sử rằng năng lượng phát ra được bảo toàn. Cho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 xml:space="preserve"> (W/m</w:t>
      </w:r>
      <w:r w:rsidR="00901135" w:rsidRPr="00CA7085">
        <w:rPr>
          <w:rFonts w:ascii="Palatino Linotype" w:hAnsi="Palatino Linotype"/>
          <w:sz w:val="22"/>
          <w:vertAlign w:val="superscript"/>
        </w:rPr>
        <w:t>2</w:t>
      </w:r>
      <w:r w:rsidR="00901135" w:rsidRPr="00CA7085">
        <w:rPr>
          <w:rFonts w:ascii="Palatino Linotype" w:hAnsi="Palatino Linotype"/>
          <w:sz w:val="22"/>
        </w:rPr>
        <w:t>). Tính cường độ âm và mức cường độ âm tại điểm cách nguồn 2,5 m.</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2.</w:t>
      </w:r>
      <w:r w:rsidR="00901135" w:rsidRPr="00CA7085">
        <w:rPr>
          <w:rFonts w:ascii="Palatino Linotype" w:hAnsi="Palatino Linotype"/>
          <w:sz w:val="22"/>
        </w:rPr>
        <w:t>Nguồn âm phát ra các sóng âm đều theo mọi phương. Giả sử rằng năng lượng phát ra được bảo toàn. Ở trước nguồn âm một khoảng d có cường độ âm là I. Nếu xa nguồn âm thêm 30 m cường độ âm bằng I/9. Khoảng cách d là</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10 m.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5 m. </w:t>
      </w:r>
      <w:r w:rsidRPr="000D7204">
        <w:rPr>
          <w:rFonts w:ascii="Palatino Linotype" w:hAnsi="Palatino Linotype"/>
          <w:sz w:val="22"/>
        </w:rPr>
        <w:tab/>
        <w:t xml:space="preserve">C. 30 m. </w:t>
      </w:r>
      <w:r w:rsidRPr="000D7204">
        <w:rPr>
          <w:rFonts w:ascii="Palatino Linotype" w:hAnsi="Palatino Linotype"/>
          <w:sz w:val="22"/>
        </w:rPr>
        <w:tab/>
        <w:t>D. 60 m.</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3.</w:t>
      </w:r>
      <w:r>
        <w:rPr>
          <w:rFonts w:ascii="Palatino Linotype" w:hAnsi="Palatino Linotype"/>
          <w:sz w:val="22"/>
          <w:lang w:val="vi-VN"/>
        </w:rPr>
        <w:t xml:space="preserve"> </w:t>
      </w:r>
      <w:r w:rsidR="00901135" w:rsidRPr="00CA7085">
        <w:rPr>
          <w:rFonts w:ascii="Palatino Linotype" w:hAnsi="Palatino Linotype"/>
          <w:sz w:val="22"/>
        </w:rPr>
        <w:t>Một nguồn âm phát sóng âm vào trong không khí tới hai điểm M, N cách nguồn âm lần lượt là 5 m và 20 m. Gọi a</w:t>
      </w:r>
      <w:r w:rsidR="00901135" w:rsidRPr="00CA7085">
        <w:rPr>
          <w:rFonts w:ascii="Palatino Linotype" w:hAnsi="Palatino Linotype"/>
          <w:sz w:val="22"/>
          <w:vertAlign w:val="subscript"/>
        </w:rPr>
        <w:t>M</w:t>
      </w:r>
      <w:r w:rsidR="00901135" w:rsidRPr="00CA7085">
        <w:rPr>
          <w:rFonts w:ascii="Palatino Linotype" w:hAnsi="Palatino Linotype"/>
          <w:sz w:val="22"/>
        </w:rPr>
        <w:t xml:space="preserve"> , a</w:t>
      </w:r>
      <w:r w:rsidR="00901135" w:rsidRPr="00CA7085">
        <w:rPr>
          <w:rFonts w:ascii="Palatino Linotype" w:hAnsi="Palatino Linotype"/>
          <w:sz w:val="22"/>
        </w:rPr>
        <w:softHyphen/>
      </w:r>
      <w:r w:rsidR="00901135" w:rsidRPr="00CA7085">
        <w:rPr>
          <w:rFonts w:ascii="Palatino Linotype" w:hAnsi="Palatino Linotype"/>
          <w:sz w:val="22"/>
          <w:vertAlign w:val="subscript"/>
        </w:rPr>
        <w:t>N</w:t>
      </w:r>
      <w:r w:rsidR="00901135" w:rsidRPr="00CA7085">
        <w:rPr>
          <w:rFonts w:ascii="Palatino Linotype" w:hAnsi="Palatino Linotype"/>
          <w:sz w:val="22"/>
        </w:rPr>
        <w:t xml:space="preserve"> là biên độ dao động của các phần tử vật chất tại M và N. Coi môi trường là hoàn toàn không hấp thụ âm. Giả sử nguồn âm và môi trường đều đẳng hướng. Chọn phương án đúng.</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A. a</w:t>
      </w:r>
      <w:r w:rsidRPr="000D7204">
        <w:rPr>
          <w:rFonts w:ascii="Palatino Linotype" w:hAnsi="Palatino Linotype"/>
          <w:sz w:val="22"/>
          <w:vertAlign w:val="subscript"/>
        </w:rPr>
        <w:t>M</w:t>
      </w:r>
      <w:r w:rsidRPr="000D7204">
        <w:rPr>
          <w:rFonts w:ascii="Palatino Linotype" w:hAnsi="Palatino Linotype"/>
          <w:sz w:val="22"/>
        </w:rPr>
        <w:t xml:space="preserve"> = 2a</w:t>
      </w:r>
      <w:r w:rsidRPr="000D7204">
        <w:rPr>
          <w:rFonts w:ascii="Palatino Linotype" w:hAnsi="Palatino Linotype"/>
          <w:sz w:val="22"/>
          <w:vertAlign w:val="subscript"/>
        </w:rPr>
        <w:t>N</w:t>
      </w:r>
      <w:r w:rsidRPr="000D7204">
        <w:rPr>
          <w:rFonts w:ascii="Palatino Linotype" w:hAnsi="Palatino Linotype"/>
          <w:sz w:val="22"/>
        </w:rPr>
        <w:t xml:space="preserve">. </w:t>
      </w:r>
      <w:r w:rsidRPr="000D7204">
        <w:rPr>
          <w:rFonts w:ascii="Palatino Linotype" w:hAnsi="Palatino Linotype"/>
          <w:sz w:val="22"/>
        </w:rPr>
        <w:tab/>
        <w:t xml:space="preserve">B. </w:t>
      </w:r>
      <w:r w:rsidRPr="000D7204">
        <w:rPr>
          <w:rFonts w:ascii="Palatino Linotype" w:hAnsi="Palatino Linotype"/>
          <w:position w:val="-14"/>
          <w:sz w:val="22"/>
        </w:rPr>
        <w:object w:dxaOrig="1200" w:dyaOrig="460">
          <v:shape id="_x0000_i1044" type="#_x0000_t75" style="width:60pt;height:23.25pt" o:ole="">
            <v:imagedata r:id="rId48" o:title=""/>
          </v:shape>
          <o:OLEObject Type="Embed" ProgID="Equation.DSMT4" ShapeID="_x0000_i1044" DrawAspect="Content" ObjectID="_1625662684" r:id="rId49"/>
        </w:object>
      </w:r>
      <w:r w:rsidRPr="000D7204">
        <w:rPr>
          <w:rFonts w:ascii="Palatino Linotype" w:hAnsi="Palatino Linotype"/>
          <w:sz w:val="22"/>
        </w:rPr>
        <w:t xml:space="preserve">.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a</w:t>
      </w:r>
      <w:r w:rsidRPr="000D7204">
        <w:rPr>
          <w:rFonts w:ascii="Palatino Linotype" w:hAnsi="Palatino Linotype"/>
          <w:sz w:val="22"/>
          <w:vertAlign w:val="subscript"/>
        </w:rPr>
        <w:t>M</w:t>
      </w:r>
      <w:r w:rsidRPr="000D7204">
        <w:rPr>
          <w:rFonts w:ascii="Palatino Linotype" w:hAnsi="Palatino Linotype"/>
          <w:sz w:val="22"/>
        </w:rPr>
        <w:t xml:space="preserve"> = 4a</w:t>
      </w:r>
      <w:r w:rsidRPr="000D7204">
        <w:rPr>
          <w:rFonts w:ascii="Palatino Linotype" w:hAnsi="Palatino Linotype"/>
          <w:sz w:val="22"/>
          <w:vertAlign w:val="subscript"/>
        </w:rPr>
        <w:t>N</w:t>
      </w:r>
      <w:r w:rsidRPr="000D7204">
        <w:rPr>
          <w:rFonts w:ascii="Palatino Linotype" w:hAnsi="Palatino Linotype"/>
          <w:sz w:val="22"/>
        </w:rPr>
        <w:t xml:space="preserve">. </w:t>
      </w:r>
      <w:r w:rsidRPr="000D7204">
        <w:rPr>
          <w:rFonts w:ascii="Palatino Linotype" w:hAnsi="Palatino Linotype"/>
          <w:sz w:val="22"/>
        </w:rPr>
        <w:tab/>
        <w:t>D. a</w:t>
      </w:r>
      <w:r w:rsidRPr="000D7204">
        <w:rPr>
          <w:rFonts w:ascii="Palatino Linotype" w:hAnsi="Palatino Linotype"/>
          <w:sz w:val="22"/>
          <w:vertAlign w:val="subscript"/>
        </w:rPr>
        <w:t>M</w:t>
      </w:r>
      <w:r w:rsidRPr="000D7204">
        <w:rPr>
          <w:rFonts w:ascii="Palatino Linotype" w:hAnsi="Palatino Linotype"/>
          <w:sz w:val="22"/>
        </w:rPr>
        <w:t xml:space="preserve"> = a</w:t>
      </w:r>
      <w:r w:rsidRPr="000D7204">
        <w:rPr>
          <w:rFonts w:ascii="Palatino Linotype" w:hAnsi="Palatino Linotype"/>
          <w:sz w:val="22"/>
          <w:vertAlign w:val="subscript"/>
        </w:rPr>
        <w:t>N</w:t>
      </w:r>
      <w:r w:rsidRPr="000D7204">
        <w:rPr>
          <w:rFonts w:ascii="Palatino Linotype" w:hAnsi="Palatino Linotype"/>
          <w:sz w:val="22"/>
        </w:rPr>
        <w:t>.</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4.</w:t>
      </w:r>
      <w:r>
        <w:rPr>
          <w:rFonts w:ascii="Palatino Linotype" w:hAnsi="Palatino Linotype"/>
          <w:sz w:val="22"/>
          <w:lang w:val="vi-VN"/>
        </w:rPr>
        <w:t xml:space="preserve"> </w:t>
      </w:r>
      <w:r w:rsidR="00901135" w:rsidRPr="00CA7085">
        <w:rPr>
          <w:rFonts w:ascii="Palatino Linotype" w:hAnsi="Palatino Linotype"/>
          <w:sz w:val="22"/>
        </w:rPr>
        <w:t>Công suất âm thanh cực đại của một máy nghe nhạc là 20 W. Cho rằng, cứ truyền đi trên khoảng cách 1 m thì năng lượng âm giảm 5% so với lần đầu do sự hấp thụ của môi trường truyền âm. Cho biết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 xml:space="preserve"> (W/m</w:t>
      </w:r>
      <w:r w:rsidR="00901135" w:rsidRPr="00CA7085">
        <w:rPr>
          <w:rFonts w:ascii="Palatino Linotype" w:hAnsi="Palatino Linotype"/>
          <w:sz w:val="22"/>
          <w:vertAlign w:val="superscript"/>
        </w:rPr>
        <w:t>2</w:t>
      </w:r>
      <w:r w:rsidR="00901135" w:rsidRPr="00CA7085">
        <w:rPr>
          <w:rFonts w:ascii="Palatino Linotype" w:hAnsi="Palatino Linotype"/>
          <w:sz w:val="22"/>
        </w:rPr>
        <w:t>). Nếu mở to hết cỡ thì cường độ âm và mức cường độ âm ở khoảng cách 6 m là bao nhiêu?</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5.</w:t>
      </w:r>
      <w:r>
        <w:rPr>
          <w:rFonts w:ascii="Palatino Linotype" w:hAnsi="Palatino Linotype"/>
          <w:sz w:val="22"/>
          <w:lang w:val="vi-VN"/>
        </w:rPr>
        <w:t xml:space="preserve"> </w:t>
      </w:r>
      <w:r w:rsidR="00901135" w:rsidRPr="00CA7085">
        <w:rPr>
          <w:rFonts w:ascii="Palatino Linotype" w:hAnsi="Palatino Linotype"/>
          <w:sz w:val="22"/>
        </w:rPr>
        <w:t xml:space="preserve"> Tại một điểm A nằm cách xa nguồn âm O (coi như nguồn điểm) một khoảng 1 m, mức cường độ âm là 90 dB. Cho biết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 xml:space="preserve"> (W/m</w:t>
      </w:r>
      <w:r w:rsidR="00901135" w:rsidRPr="00CA7085">
        <w:rPr>
          <w:rFonts w:ascii="Palatino Linotype" w:hAnsi="Palatino Linotype"/>
          <w:sz w:val="22"/>
          <w:vertAlign w:val="superscript"/>
        </w:rPr>
        <w:t>2</w:t>
      </w:r>
      <w:r w:rsidR="00901135" w:rsidRPr="00CA7085">
        <w:rPr>
          <w:rFonts w:ascii="Palatino Linotype" w:hAnsi="Palatino Linotype"/>
          <w:sz w:val="22"/>
        </w:rPr>
        <w:t>). Giả sử nguồn âm và môi trường đều đẳng hướng. Tính công suất phát âm của nguồn O.</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1 mW. </w:t>
      </w:r>
      <w:r w:rsidRPr="000D7204">
        <w:rPr>
          <w:rFonts w:ascii="Palatino Linotype" w:hAnsi="Palatino Linotype"/>
          <w:sz w:val="22"/>
        </w:rPr>
        <w:tab/>
        <w:t xml:space="preserve">B. 28,3 mW. </w:t>
      </w:r>
      <w:r w:rsidRPr="000D7204">
        <w:rPr>
          <w:rFonts w:ascii="Palatino Linotype" w:hAnsi="Palatino Linotype"/>
          <w:sz w:val="22"/>
        </w:rPr>
        <w:tab/>
      </w:r>
      <w:r w:rsidRPr="000D7204">
        <w:rPr>
          <w:rFonts w:ascii="Palatino Linotype" w:hAnsi="Palatino Linotype"/>
          <w:sz w:val="22"/>
          <w:u w:val="single"/>
        </w:rPr>
        <w:t>C.</w:t>
      </w:r>
      <w:r w:rsidRPr="000D7204">
        <w:rPr>
          <w:rFonts w:ascii="Palatino Linotype" w:hAnsi="Palatino Linotype"/>
          <w:sz w:val="22"/>
        </w:rPr>
        <w:t xml:space="preserve"> 12,6 mW. </w:t>
      </w:r>
      <w:r w:rsidRPr="000D7204">
        <w:rPr>
          <w:rFonts w:ascii="Palatino Linotype" w:hAnsi="Palatino Linotype"/>
          <w:sz w:val="22"/>
        </w:rPr>
        <w:tab/>
        <w:t>D. 12,6 W.</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6.</w:t>
      </w:r>
      <w:r>
        <w:rPr>
          <w:rFonts w:ascii="Palatino Linotype" w:hAnsi="Palatino Linotype"/>
          <w:sz w:val="22"/>
          <w:lang w:val="vi-VN"/>
        </w:rPr>
        <w:t xml:space="preserve"> </w:t>
      </w:r>
      <w:r w:rsidR="00901135" w:rsidRPr="00CA7085">
        <w:rPr>
          <w:rFonts w:ascii="Palatino Linotype" w:hAnsi="Palatino Linotype"/>
          <w:sz w:val="22"/>
        </w:rPr>
        <w:t>Tại một điểm M nằm cách xa nguồn âm O (coi như nguồn điểm) một khoảng x, mức cường độ âm là 50 dB. Tại điểm N nằm trên tia OM và xa nguồn âm hơn so với M một khoảng 40 m có mức cường độ âm là 37 dB. Cho biết cường độ âm chuẩn 10</w:t>
      </w:r>
      <w:r w:rsidR="00901135" w:rsidRPr="00CA7085">
        <w:rPr>
          <w:rFonts w:ascii="Palatino Linotype" w:hAnsi="Palatino Linotype"/>
          <w:sz w:val="22"/>
          <w:vertAlign w:val="superscript"/>
        </w:rPr>
        <w:t>-12</w:t>
      </w:r>
      <w:r w:rsidR="00901135" w:rsidRPr="00CA7085">
        <w:rPr>
          <w:rFonts w:ascii="Palatino Linotype" w:hAnsi="Palatino Linotype"/>
          <w:sz w:val="22"/>
        </w:rPr>
        <w:t>(W/m</w:t>
      </w:r>
      <w:r w:rsidR="00901135" w:rsidRPr="00CA7085">
        <w:rPr>
          <w:rFonts w:ascii="Palatino Linotype" w:hAnsi="Palatino Linotype"/>
          <w:sz w:val="22"/>
          <w:vertAlign w:val="superscript"/>
        </w:rPr>
        <w:t>2</w:t>
      </w:r>
      <w:r w:rsidR="00901135" w:rsidRPr="00CA7085">
        <w:rPr>
          <w:rFonts w:ascii="Palatino Linotype" w:hAnsi="Palatino Linotype"/>
          <w:sz w:val="22"/>
        </w:rPr>
        <w:t>). Giả sử nguồn âm và môi trường đều đẳng hướng. Tính công suất của nguồn O.</w:t>
      </w:r>
    </w:p>
    <w:p w:rsidR="00901135" w:rsidRPr="000D7204" w:rsidRDefault="00901135" w:rsidP="00F93FB3">
      <w:pPr>
        <w:pStyle w:val="ListParagraph"/>
        <w:tabs>
          <w:tab w:val="left" w:pos="2552"/>
          <w:tab w:val="left" w:pos="5103"/>
          <w:tab w:val="left" w:pos="7655"/>
        </w:tabs>
        <w:ind w:left="0"/>
        <w:rPr>
          <w:rFonts w:ascii="Palatino Linotype" w:hAnsi="Palatino Linotype"/>
          <w:sz w:val="22"/>
        </w:rPr>
      </w:pPr>
      <w:r w:rsidRPr="000D7204">
        <w:rPr>
          <w:rFonts w:ascii="Palatino Linotype" w:hAnsi="Palatino Linotype"/>
          <w:sz w:val="22"/>
        </w:rPr>
        <w:t xml:space="preserve">A. 0,1673 mW. </w:t>
      </w:r>
      <w:r w:rsidRPr="000D7204">
        <w:rPr>
          <w:rFonts w:ascii="Palatino Linotype" w:hAnsi="Palatino Linotype"/>
          <w:sz w:val="22"/>
        </w:rPr>
        <w:tab/>
        <w:t xml:space="preserve">B. 0,2513 mW. </w:t>
      </w:r>
      <w:r w:rsidRPr="000D7204">
        <w:rPr>
          <w:rFonts w:ascii="Palatino Linotype" w:hAnsi="Palatino Linotype"/>
          <w:sz w:val="22"/>
        </w:rPr>
        <w:tab/>
        <w:t xml:space="preserve">C. 2,513 mW. </w:t>
      </w:r>
      <w:r w:rsidRPr="000D7204">
        <w:rPr>
          <w:rFonts w:ascii="Palatino Linotype" w:hAnsi="Palatino Linotype"/>
          <w:sz w:val="22"/>
        </w:rPr>
        <w:tab/>
        <w:t>D. 0,1256 mW.</w:t>
      </w:r>
    </w:p>
    <w:p w:rsidR="00901135" w:rsidRPr="00CA7085" w:rsidRDefault="00CA7085" w:rsidP="00CA7085">
      <w:pPr>
        <w:tabs>
          <w:tab w:val="left" w:pos="2552"/>
          <w:tab w:val="left" w:pos="5103"/>
          <w:tab w:val="left" w:pos="7655"/>
        </w:tabs>
        <w:rPr>
          <w:rFonts w:ascii="Palatino Linotype" w:hAnsi="Palatino Linotype"/>
          <w:sz w:val="22"/>
        </w:rPr>
      </w:pPr>
      <w:r w:rsidRPr="00CA7085">
        <w:rPr>
          <w:rFonts w:ascii="Palatino Linotype" w:hAnsi="Palatino Linotype"/>
          <w:b/>
          <w:sz w:val="22"/>
          <w:lang w:val="vi-VN"/>
        </w:rPr>
        <w:t>Câu 7.</w:t>
      </w:r>
      <w:r>
        <w:rPr>
          <w:rFonts w:ascii="Palatino Linotype" w:hAnsi="Palatino Linotype"/>
          <w:sz w:val="22"/>
          <w:lang w:val="vi-VN"/>
        </w:rPr>
        <w:t xml:space="preserve"> </w:t>
      </w:r>
      <w:r w:rsidR="00901135" w:rsidRPr="00CA7085">
        <w:rPr>
          <w:rFonts w:ascii="Palatino Linotype" w:hAnsi="Palatino Linotype"/>
          <w:sz w:val="22"/>
        </w:rPr>
        <w:t xml:space="preserve">Nguồn điểm O phát sóng âm đẳng hướng ra không gian. Ba điểm O, A, B nằm trên một phương truyền sóng (A, B cùng phía so với O, AB = 70 m). Điểm M là một điểm thuộc AB cách O một khoảng 60 m có cường </w:t>
      </w:r>
      <w:r w:rsidR="00901135" w:rsidRPr="00CA7085">
        <w:rPr>
          <w:rFonts w:ascii="Palatino Linotype" w:hAnsi="Palatino Linotype"/>
          <w:sz w:val="22"/>
        </w:rPr>
        <w:lastRenderedPageBreak/>
        <w:t>độ âm 1,5 W/m</w:t>
      </w:r>
      <w:r w:rsidR="00901135" w:rsidRPr="00CA7085">
        <w:rPr>
          <w:rFonts w:ascii="Palatino Linotype" w:hAnsi="Palatino Linotype"/>
          <w:sz w:val="22"/>
          <w:vertAlign w:val="superscript"/>
        </w:rPr>
        <w:t>2</w:t>
      </w:r>
      <w:r w:rsidR="00901135" w:rsidRPr="00CA7085">
        <w:rPr>
          <w:rFonts w:ascii="Palatino Linotype" w:hAnsi="Palatino Linotype"/>
          <w:sz w:val="22"/>
        </w:rPr>
        <w:t xml:space="preserve">. Năng lượng của sóng âm giới hạn bởi 2 mặt cầu tâm O đi qua A và B, biết vận tốc truyền âm trong không khí là 340 m/s và môi trường không hấp thụ âm. </w:t>
      </w:r>
    </w:p>
    <w:p w:rsidR="00901135" w:rsidRPr="000D7204" w:rsidRDefault="00901135" w:rsidP="00F93FB3">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u w:val="single"/>
        </w:rPr>
        <w:t>A.</w:t>
      </w:r>
      <w:r w:rsidRPr="000D7204">
        <w:rPr>
          <w:rFonts w:ascii="Palatino Linotype" w:hAnsi="Palatino Linotype"/>
          <w:sz w:val="22"/>
        </w:rPr>
        <w:t xml:space="preserve"> 5256 (J). </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3971 (J). </w:t>
      </w:r>
      <w:r w:rsidRPr="000D7204">
        <w:rPr>
          <w:rFonts w:ascii="Palatino Linotype" w:hAnsi="Palatino Linotype"/>
          <w:sz w:val="22"/>
        </w:rPr>
        <w:tab/>
        <w:t xml:space="preserve">C. 16299 (J). </w:t>
      </w:r>
      <w:r w:rsidRPr="000D7204">
        <w:rPr>
          <w:rFonts w:ascii="Palatino Linotype" w:hAnsi="Palatino Linotype"/>
          <w:sz w:val="22"/>
        </w:rPr>
        <w:tab/>
        <w:t>D. 10866 (J).</w:t>
      </w:r>
    </w:p>
    <w:p w:rsidR="00D81228" w:rsidRPr="00CB083E" w:rsidRDefault="00CA7085" w:rsidP="00F93FB3">
      <w:pPr>
        <w:tabs>
          <w:tab w:val="left" w:pos="284"/>
          <w:tab w:val="left" w:pos="2835"/>
          <w:tab w:val="left" w:pos="5387"/>
          <w:tab w:val="left" w:pos="7938"/>
        </w:tabs>
        <w:rPr>
          <w:rFonts w:ascii="Palatino Linotype" w:hAnsi="Palatino Linotype" w:cs="Times New Roman"/>
          <w:sz w:val="22"/>
        </w:rPr>
      </w:pPr>
      <w:r>
        <w:rPr>
          <w:rFonts w:ascii="Palatino Linotype" w:hAnsi="Palatino Linotype" w:cs="Times New Roman"/>
          <w:b/>
          <w:sz w:val="22"/>
          <w:lang w:val="vi-VN"/>
        </w:rPr>
        <w:t>Câu 8</w:t>
      </w:r>
      <w:r w:rsidR="00D81228" w:rsidRPr="00CB083E">
        <w:rPr>
          <w:rFonts w:ascii="Palatino Linotype" w:hAnsi="Palatino Linotype" w:cs="Times New Roman"/>
          <w:b/>
          <w:sz w:val="22"/>
          <w:lang w:val="vi-VN"/>
        </w:rPr>
        <w:t>.</w:t>
      </w:r>
      <w:r w:rsidR="00CB083E" w:rsidRPr="00CB083E">
        <w:rPr>
          <w:rFonts w:ascii="Palatino Linotype" w:hAnsi="Palatino Linotype" w:cs="Times New Roman"/>
          <w:b/>
          <w:i/>
          <w:sz w:val="22"/>
          <w:lang w:val="vi-VN"/>
        </w:rPr>
        <w:t>(Thi thử c</w:t>
      </w:r>
      <w:r w:rsidR="00D81228" w:rsidRPr="00CB083E">
        <w:rPr>
          <w:rFonts w:ascii="Palatino Linotype" w:hAnsi="Palatino Linotype" w:cs="Times New Roman"/>
          <w:b/>
          <w:i/>
          <w:sz w:val="22"/>
          <w:lang w:val="vi-VN"/>
        </w:rPr>
        <w:t xml:space="preserve">huyên Vinh 2016).  </w:t>
      </w:r>
      <w:r w:rsidR="00D81228" w:rsidRPr="00CB083E">
        <w:rPr>
          <w:rFonts w:ascii="Palatino Linotype" w:hAnsi="Palatino Linotype" w:cs="Times New Roman"/>
          <w:sz w:val="22"/>
        </w:rPr>
        <w:t>Một nguồn âm S có công suất phát sóng P không đổi, truyền trong không khí với vận tốc 340 m/s. Coi môi trường truyền âm là đẳng hướng và không hấp thụ âm. Năng lượng âm chứa giữa hai mặt cầu đồng tâm, có tâm là S, có hiệu bán kính 1m là 0,00369J. Biết cường độ âm chuẩn I</w:t>
      </w:r>
      <w:r w:rsidR="00D81228" w:rsidRPr="00CB083E">
        <w:rPr>
          <w:rFonts w:ascii="Palatino Linotype" w:hAnsi="Palatino Linotype" w:cs="Times New Roman"/>
          <w:sz w:val="22"/>
          <w:vertAlign w:val="subscript"/>
        </w:rPr>
        <w:t>0</w:t>
      </w:r>
      <w:r w:rsidR="00D81228" w:rsidRPr="00CB083E">
        <w:rPr>
          <w:rFonts w:ascii="Palatino Linotype" w:hAnsi="Palatino Linotype" w:cs="Times New Roman"/>
          <w:sz w:val="22"/>
        </w:rPr>
        <w:t xml:space="preserve"> = 10</w:t>
      </w:r>
      <w:r w:rsidR="00D81228" w:rsidRPr="00CB083E">
        <w:rPr>
          <w:rFonts w:ascii="Palatino Linotype" w:hAnsi="Palatino Linotype" w:cs="Times New Roman"/>
          <w:sz w:val="22"/>
          <w:vertAlign w:val="superscript"/>
        </w:rPr>
        <w:t>-12</w:t>
      </w:r>
      <w:r w:rsidR="00D81228" w:rsidRPr="00CB083E">
        <w:rPr>
          <w:rFonts w:ascii="Palatino Linotype" w:hAnsi="Palatino Linotype" w:cs="Times New Roman"/>
          <w:sz w:val="22"/>
        </w:rPr>
        <w:t xml:space="preserve"> W/m</w:t>
      </w:r>
      <w:r w:rsidR="00D81228" w:rsidRPr="00CB083E">
        <w:rPr>
          <w:rFonts w:ascii="Palatino Linotype" w:hAnsi="Palatino Linotype" w:cs="Times New Roman"/>
          <w:sz w:val="22"/>
          <w:vertAlign w:val="superscript"/>
        </w:rPr>
        <w:t>2</w:t>
      </w:r>
      <w:r w:rsidR="00D81228" w:rsidRPr="00CB083E">
        <w:rPr>
          <w:rFonts w:ascii="Palatino Linotype" w:hAnsi="Palatino Linotype" w:cs="Times New Roman"/>
          <w:sz w:val="22"/>
        </w:rPr>
        <w:t>. Mức cường độ âm tại một điểm cách S 10 m là</w:t>
      </w:r>
    </w:p>
    <w:p w:rsidR="00D81228" w:rsidRPr="00CB083E" w:rsidRDefault="00CB083E" w:rsidP="00F93FB3">
      <w:pPr>
        <w:pStyle w:val="ListParagraph"/>
        <w:tabs>
          <w:tab w:val="left" w:pos="284"/>
          <w:tab w:val="left" w:pos="2610"/>
          <w:tab w:val="left" w:pos="4140"/>
          <w:tab w:val="left" w:pos="5130"/>
          <w:tab w:val="left" w:pos="7650"/>
        </w:tabs>
        <w:ind w:left="0" w:right="-8"/>
        <w:rPr>
          <w:rFonts w:ascii="Palatino Linotype" w:hAnsi="Palatino Linotype" w:cs="Times New Roman"/>
          <w:sz w:val="22"/>
        </w:rPr>
      </w:pPr>
      <w:r w:rsidRPr="00CB083E">
        <w:rPr>
          <w:rFonts w:ascii="Palatino Linotype" w:hAnsi="Palatino Linotype" w:cs="Times New Roman"/>
          <w:sz w:val="22"/>
          <w:lang w:val="vi-VN"/>
        </w:rPr>
        <w:t xml:space="preserve"> </w:t>
      </w:r>
      <w:r w:rsidR="00D81228" w:rsidRPr="00CB083E">
        <w:rPr>
          <w:rFonts w:ascii="Palatino Linotype" w:hAnsi="Palatino Linotype" w:cs="Times New Roman"/>
          <w:b/>
          <w:sz w:val="22"/>
        </w:rPr>
        <w:t xml:space="preserve">A. </w:t>
      </w:r>
      <w:r w:rsidR="00D81228" w:rsidRPr="00CB083E">
        <w:rPr>
          <w:rFonts w:ascii="Palatino Linotype" w:hAnsi="Palatino Linotype" w:cs="Times New Roman"/>
          <w:sz w:val="22"/>
        </w:rPr>
        <w:t>80 dB</w:t>
      </w:r>
      <w:r w:rsidR="00D81228" w:rsidRPr="00CB083E">
        <w:rPr>
          <w:rFonts w:ascii="Palatino Linotype" w:hAnsi="Palatino Linotype" w:cs="Times New Roman"/>
          <w:sz w:val="22"/>
        </w:rPr>
        <w:tab/>
      </w:r>
      <w:r w:rsidR="00D81228" w:rsidRPr="00CB083E">
        <w:rPr>
          <w:rFonts w:ascii="Palatino Linotype" w:hAnsi="Palatino Linotype" w:cs="Times New Roman"/>
          <w:b/>
          <w:sz w:val="22"/>
        </w:rPr>
        <w:t xml:space="preserve">B. </w:t>
      </w:r>
      <w:r w:rsidR="00D81228" w:rsidRPr="00CB083E">
        <w:rPr>
          <w:rFonts w:ascii="Palatino Linotype" w:hAnsi="Palatino Linotype" w:cs="Times New Roman"/>
          <w:sz w:val="22"/>
        </w:rPr>
        <w:t>70 dB</w:t>
      </w:r>
      <w:r w:rsidR="00D81228" w:rsidRPr="00CB083E">
        <w:rPr>
          <w:rFonts w:ascii="Palatino Linotype" w:hAnsi="Palatino Linotype" w:cs="Times New Roman"/>
          <w:sz w:val="22"/>
          <w:lang w:val="vi-VN"/>
        </w:rPr>
        <w:tab/>
      </w:r>
      <w:r w:rsidRPr="00CB083E">
        <w:rPr>
          <w:rFonts w:ascii="Palatino Linotype" w:hAnsi="Palatino Linotype" w:cs="Times New Roman"/>
          <w:sz w:val="22"/>
          <w:lang w:val="vi-VN"/>
        </w:rPr>
        <w:tab/>
      </w:r>
      <w:r w:rsidR="00D81228" w:rsidRPr="00CB083E">
        <w:rPr>
          <w:rFonts w:ascii="Palatino Linotype" w:hAnsi="Palatino Linotype" w:cs="Times New Roman"/>
          <w:b/>
          <w:sz w:val="22"/>
          <w:u w:val="single"/>
        </w:rPr>
        <w:t>C.</w:t>
      </w:r>
      <w:r w:rsidR="00D81228" w:rsidRPr="00CB083E">
        <w:rPr>
          <w:rFonts w:ascii="Palatino Linotype" w:hAnsi="Palatino Linotype" w:cs="Times New Roman"/>
          <w:b/>
          <w:sz w:val="22"/>
        </w:rPr>
        <w:t xml:space="preserve"> </w:t>
      </w:r>
      <w:r w:rsidR="00D81228" w:rsidRPr="00CB083E">
        <w:rPr>
          <w:rFonts w:ascii="Palatino Linotype" w:hAnsi="Palatino Linotype" w:cs="Times New Roman"/>
          <w:sz w:val="22"/>
        </w:rPr>
        <w:t>90 dB</w:t>
      </w:r>
      <w:r w:rsidR="00D81228" w:rsidRPr="00CB083E">
        <w:rPr>
          <w:rFonts w:ascii="Palatino Linotype" w:hAnsi="Palatino Linotype" w:cs="Times New Roman"/>
          <w:sz w:val="22"/>
          <w:lang w:val="vi-VN"/>
        </w:rPr>
        <w:tab/>
      </w:r>
      <w:r w:rsidR="00D81228" w:rsidRPr="00CB083E">
        <w:rPr>
          <w:rFonts w:ascii="Palatino Linotype" w:hAnsi="Palatino Linotype" w:cs="Times New Roman"/>
          <w:b/>
          <w:sz w:val="22"/>
        </w:rPr>
        <w:t>D.</w:t>
      </w:r>
      <w:r w:rsidR="00D81228" w:rsidRPr="00CB083E">
        <w:rPr>
          <w:rFonts w:ascii="Palatino Linotype" w:hAnsi="Palatino Linotype" w:cs="Times New Roman"/>
          <w:sz w:val="22"/>
        </w:rPr>
        <w:t>100 dB</w:t>
      </w:r>
    </w:p>
    <w:p w:rsidR="009B2710" w:rsidRPr="000D7204" w:rsidRDefault="009B2710" w:rsidP="00F93FB3">
      <w:pPr>
        <w:pStyle w:val="ListParagraph"/>
        <w:tabs>
          <w:tab w:val="left" w:pos="2552"/>
          <w:tab w:val="left" w:pos="5103"/>
          <w:tab w:val="left" w:pos="7655"/>
        </w:tabs>
        <w:ind w:left="0"/>
        <w:rPr>
          <w:rFonts w:ascii="Tahoma" w:hAnsi="Tahoma" w:cs="Tahoma"/>
          <w:b/>
          <w:sz w:val="22"/>
          <w:lang w:val="vi-VN"/>
        </w:rPr>
      </w:pPr>
    </w:p>
    <w:p w:rsidR="00D81228" w:rsidRPr="00E07EEB" w:rsidRDefault="00D81228" w:rsidP="00F93FB3">
      <w:pPr>
        <w:pStyle w:val="ListParagraph"/>
        <w:pBdr>
          <w:top w:val="single" w:sz="4" w:space="1" w:color="auto"/>
          <w:left w:val="single" w:sz="4" w:space="4" w:color="auto"/>
          <w:bottom w:val="single" w:sz="4" w:space="1" w:color="auto"/>
          <w:right w:val="single" w:sz="4" w:space="4" w:color="auto"/>
        </w:pBdr>
        <w:tabs>
          <w:tab w:val="left" w:pos="2552"/>
          <w:tab w:val="left" w:pos="5103"/>
          <w:tab w:val="left" w:pos="7655"/>
        </w:tabs>
        <w:ind w:left="0"/>
        <w:jc w:val="center"/>
        <w:rPr>
          <w:rFonts w:ascii="Tahoma" w:hAnsi="Tahoma" w:cs="Tahoma"/>
          <w:b/>
          <w:szCs w:val="24"/>
          <w:lang w:val="vi-VN"/>
        </w:rPr>
      </w:pPr>
      <w:r w:rsidRPr="00E07EEB">
        <w:rPr>
          <w:rFonts w:ascii="Tahoma" w:hAnsi="Tahoma" w:cs="Tahoma"/>
          <w:b/>
          <w:szCs w:val="24"/>
          <w:lang w:val="vi-VN"/>
        </w:rPr>
        <w:t xml:space="preserve">Dạng 4. </w:t>
      </w:r>
      <w:r w:rsidR="00E07EEB" w:rsidRPr="00E07EEB">
        <w:rPr>
          <w:rFonts w:ascii="Tahoma" w:hAnsi="Tahoma" w:cs="Tahoma"/>
          <w:b/>
          <w:szCs w:val="24"/>
          <w:lang w:val="vi-VN"/>
        </w:rPr>
        <w:t xml:space="preserve">Mức </w:t>
      </w:r>
      <w:r w:rsidRPr="00E07EEB">
        <w:rPr>
          <w:rFonts w:ascii="Tahoma" w:hAnsi="Tahoma" w:cs="Tahoma"/>
          <w:b/>
          <w:szCs w:val="24"/>
          <w:lang w:val="vi-VN"/>
        </w:rPr>
        <w:t>cường độ âm liên quan đến th</w:t>
      </w:r>
      <w:r w:rsidR="00F93715">
        <w:rPr>
          <w:rFonts w:ascii="Tahoma" w:hAnsi="Tahoma" w:cs="Tahoma"/>
          <w:b/>
          <w:szCs w:val="24"/>
          <w:lang w:val="vi-VN"/>
        </w:rPr>
        <w:t>ự</w:t>
      </w:r>
      <w:r w:rsidRPr="00E07EEB">
        <w:rPr>
          <w:rFonts w:ascii="Tahoma" w:hAnsi="Tahoma" w:cs="Tahoma"/>
          <w:b/>
          <w:szCs w:val="24"/>
          <w:lang w:val="vi-VN"/>
        </w:rPr>
        <w:t>c tế</w:t>
      </w:r>
      <w:r w:rsidR="00E07EEB" w:rsidRPr="00E07EEB">
        <w:rPr>
          <w:rFonts w:ascii="Tahoma" w:hAnsi="Tahoma" w:cs="Tahoma"/>
          <w:b/>
          <w:szCs w:val="24"/>
          <w:lang w:val="vi-VN"/>
        </w:rPr>
        <w:t>. Đồ thị sóng âm</w:t>
      </w:r>
    </w:p>
    <w:p w:rsidR="00E07EEB" w:rsidRDefault="00E07EEB" w:rsidP="00F93FB3">
      <w:pPr>
        <w:tabs>
          <w:tab w:val="left" w:pos="3060"/>
        </w:tabs>
        <w:ind w:right="-10"/>
        <w:rPr>
          <w:rFonts w:ascii="Arial" w:hAnsi="Arial" w:cs="Arial"/>
          <w:b/>
          <w:i/>
          <w:sz w:val="22"/>
          <w:lang w:val="vi-VN"/>
        </w:rPr>
      </w:pPr>
    </w:p>
    <w:p w:rsidR="00091DD8" w:rsidRPr="00091DD8" w:rsidRDefault="00091DD8" w:rsidP="00F93FB3">
      <w:pPr>
        <w:tabs>
          <w:tab w:val="left" w:pos="3060"/>
        </w:tabs>
        <w:ind w:right="-10"/>
        <w:rPr>
          <w:rFonts w:ascii="Arial" w:hAnsi="Arial" w:cs="Arial"/>
          <w:b/>
          <w:i/>
          <w:sz w:val="22"/>
          <w:lang w:val="vi-VN"/>
        </w:rPr>
      </w:pPr>
      <w:r w:rsidRPr="00091DD8">
        <w:rPr>
          <w:rFonts w:ascii="Arial" w:hAnsi="Arial" w:cs="Arial"/>
          <w:b/>
          <w:i/>
          <w:sz w:val="22"/>
          <w:lang w:val="vi-VN"/>
        </w:rPr>
        <w:t>1. Câu hỏi thực tế.</w:t>
      </w:r>
    </w:p>
    <w:p w:rsidR="003E34C3" w:rsidRPr="000D7204" w:rsidRDefault="00F93FB3" w:rsidP="00F93FB3">
      <w:pPr>
        <w:tabs>
          <w:tab w:val="left" w:pos="3060"/>
        </w:tabs>
        <w:ind w:right="-10"/>
        <w:rPr>
          <w:rFonts w:ascii="Palatino Linotype" w:hAnsi="Palatino Linotype" w:cs="Times New Roman"/>
          <w:sz w:val="22"/>
          <w:lang w:val="vi-VN"/>
        </w:rPr>
      </w:pPr>
      <w:r>
        <w:rPr>
          <w:rFonts w:ascii="Palatino Linotype" w:hAnsi="Palatino Linotype" w:cs="Times New Roman"/>
          <w:b/>
          <w:sz w:val="22"/>
          <w:lang w:val="vi-VN"/>
        </w:rPr>
        <w:t>Câu 1</w:t>
      </w:r>
      <w:r w:rsidR="003E34C3" w:rsidRPr="008950F5">
        <w:rPr>
          <w:rFonts w:ascii="Palatino Linotype" w:hAnsi="Palatino Linotype" w:cs="Times New Roman"/>
          <w:b/>
          <w:i/>
          <w:sz w:val="22"/>
          <w:lang w:val="vi-VN"/>
        </w:rPr>
        <w:t>. (</w:t>
      </w:r>
      <w:r w:rsidR="00CB083E" w:rsidRPr="008950F5">
        <w:rPr>
          <w:rFonts w:ascii="Palatino Linotype" w:hAnsi="Palatino Linotype" w:cs="Times New Roman"/>
          <w:b/>
          <w:i/>
          <w:sz w:val="22"/>
          <w:lang w:val="vi-VN"/>
        </w:rPr>
        <w:t>T</w:t>
      </w:r>
      <w:r w:rsidR="00E07EEB" w:rsidRPr="008950F5">
        <w:rPr>
          <w:rFonts w:ascii="Palatino Linotype" w:hAnsi="Palatino Linotype" w:cs="Times New Roman"/>
          <w:b/>
          <w:i/>
          <w:sz w:val="22"/>
          <w:lang w:val="vi-VN"/>
        </w:rPr>
        <w:t xml:space="preserve">hi thử </w:t>
      </w:r>
      <w:r w:rsidR="00CB083E" w:rsidRPr="008950F5">
        <w:rPr>
          <w:rFonts w:ascii="Palatino Linotype" w:hAnsi="Palatino Linotype" w:cs="Times New Roman"/>
          <w:b/>
          <w:i/>
          <w:sz w:val="22"/>
          <w:lang w:val="vi-VN"/>
        </w:rPr>
        <w:t>c</w:t>
      </w:r>
      <w:r w:rsidR="003E34C3" w:rsidRPr="008950F5">
        <w:rPr>
          <w:rFonts w:ascii="Palatino Linotype" w:hAnsi="Palatino Linotype" w:cs="Times New Roman"/>
          <w:b/>
          <w:i/>
          <w:sz w:val="22"/>
          <w:lang w:val="vi-VN"/>
        </w:rPr>
        <w:t>huyên Vinh).</w:t>
      </w:r>
      <w:r w:rsidR="003E34C3" w:rsidRPr="000D7204">
        <w:rPr>
          <w:rFonts w:ascii="Palatino Linotype" w:hAnsi="Palatino Linotype" w:cs="Times New Roman"/>
          <w:b/>
          <w:sz w:val="22"/>
          <w:lang w:val="vi-VN"/>
        </w:rPr>
        <w:t xml:space="preserve"> </w:t>
      </w:r>
      <w:r w:rsidR="003E34C3" w:rsidRPr="000D7204">
        <w:rPr>
          <w:rFonts w:ascii="Palatino Linotype" w:hAnsi="Palatino Linotype" w:cs="Times New Roman"/>
          <w:color w:val="FF0000"/>
          <w:sz w:val="22"/>
          <w:lang w:val="vi-VN"/>
        </w:rPr>
        <w:t xml:space="preserve"> </w:t>
      </w:r>
      <w:r w:rsidR="003E34C3" w:rsidRPr="000D7204">
        <w:rPr>
          <w:rFonts w:ascii="Palatino Linotype" w:hAnsi="Palatino Linotype" w:cs="Times New Roman"/>
          <w:sz w:val="22"/>
          <w:lang w:val="vi-VN"/>
        </w:rPr>
        <w:t>Theo quy đinh của Bộ Giao Thông Vận Tải, âm lượng còi điện lắp trên ôtô đo ở độ cao 2 m là 90 dB đến 115 dB. Giả sử còi điện đặt ngay ở đầu xe và  có độ cao 1,2 m. Người ta tiên hành đo âm lượng của còi điện lắp trên ôtô 1 và ô tô 2 ở vị trí cách đầu xe là 30 m, ở đô cao 1,2 m thì thu được âm lượng của ôtô 1 là 85 dB và ôtô 2 là 91 dB. Âm lượng của còi điện trên xe ôtô nào đúng quy định của Bộ Giao Thông Vận Tải ?</w:t>
      </w:r>
    </w:p>
    <w:p w:rsidR="003E34C3" w:rsidRPr="003E34C3" w:rsidRDefault="003E34C3" w:rsidP="00F93FB3">
      <w:pPr>
        <w:tabs>
          <w:tab w:val="left" w:pos="1800"/>
          <w:tab w:val="left" w:pos="3060"/>
        </w:tabs>
        <w:ind w:right="-10"/>
        <w:rPr>
          <w:rFonts w:ascii="Palatino Linotype" w:hAnsi="Palatino Linotype" w:cs="Times New Roman"/>
          <w:sz w:val="22"/>
          <w:lang w:val="vi-VN"/>
        </w:rPr>
      </w:pPr>
      <w:r w:rsidRPr="000D7204">
        <w:rPr>
          <w:rFonts w:ascii="Palatino Linotype" w:hAnsi="Palatino Linotype" w:cs="Times New Roman"/>
          <w:b/>
          <w:sz w:val="22"/>
          <w:lang w:val="vi-VN"/>
        </w:rPr>
        <w:t>A.</w:t>
      </w:r>
      <w:r w:rsidRPr="000D7204">
        <w:rPr>
          <w:rFonts w:ascii="Palatino Linotype" w:hAnsi="Palatino Linotype" w:cs="Times New Roman"/>
          <w:sz w:val="22"/>
          <w:lang w:val="vi-VN"/>
        </w:rPr>
        <w:t xml:space="preserve"> Ôtô 2.</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lang w:val="vi-VN"/>
        </w:rPr>
        <w:t>B</w:t>
      </w:r>
      <w:r w:rsidRPr="000D7204">
        <w:rPr>
          <w:rFonts w:ascii="Palatino Linotype" w:hAnsi="Palatino Linotype" w:cs="Times New Roman"/>
          <w:sz w:val="22"/>
          <w:lang w:val="vi-VN"/>
        </w:rPr>
        <w:t>. Ôtô 1.</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lang w:val="vi-VN"/>
        </w:rPr>
        <w:t>C</w:t>
      </w:r>
      <w:r w:rsidRPr="000D7204">
        <w:rPr>
          <w:rFonts w:ascii="Palatino Linotype" w:hAnsi="Palatino Linotype" w:cs="Times New Roman"/>
          <w:sz w:val="22"/>
          <w:lang w:val="vi-VN"/>
        </w:rPr>
        <w:t>. Không ôtô nào.</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u w:val="single"/>
          <w:lang w:val="vi-VN"/>
        </w:rPr>
        <w:t>D</w:t>
      </w:r>
      <w:r w:rsidRPr="000D7204">
        <w:rPr>
          <w:rFonts w:ascii="Palatino Linotype" w:hAnsi="Palatino Linotype" w:cs="Times New Roman"/>
          <w:sz w:val="22"/>
          <w:u w:val="single"/>
          <w:lang w:val="vi-VN"/>
        </w:rPr>
        <w:t>.</w:t>
      </w:r>
      <w:r w:rsidRPr="000D7204">
        <w:rPr>
          <w:rFonts w:ascii="Palatino Linotype" w:hAnsi="Palatino Linotype" w:cs="Times New Roman"/>
          <w:sz w:val="22"/>
          <w:lang w:val="vi-VN"/>
        </w:rPr>
        <w:t xml:space="preserve"> Cả hai ô tô.</w:t>
      </w:r>
      <w:r w:rsidRPr="000D7204">
        <w:rPr>
          <w:rFonts w:ascii="Palatino Linotype" w:hAnsi="Palatino Linotype" w:cs="Times New Roman"/>
          <w:b/>
          <w:sz w:val="22"/>
          <w:lang w:val="vi-VN"/>
        </w:rPr>
        <w:tab/>
      </w:r>
    </w:p>
    <w:p w:rsidR="00103207" w:rsidRPr="000D7204" w:rsidRDefault="00F93FB3" w:rsidP="00F93FB3">
      <w:pPr>
        <w:spacing w:before="60"/>
        <w:rPr>
          <w:rFonts w:ascii="Palatino Linotype" w:hAnsi="Palatino Linotype" w:cs="Times New Roman"/>
          <w:sz w:val="22"/>
          <w:lang w:val="pt-BR"/>
        </w:rPr>
      </w:pPr>
      <w:r>
        <w:rPr>
          <w:rFonts w:ascii="Palatino Linotype" w:hAnsi="Palatino Linotype" w:cs="Times New Roman"/>
          <w:b/>
          <w:color w:val="0000FF"/>
          <w:sz w:val="22"/>
          <w:lang w:val="vi-VN"/>
        </w:rPr>
        <w:t>Câu 2</w:t>
      </w:r>
      <w:r w:rsidR="00103207" w:rsidRPr="000D7204">
        <w:rPr>
          <w:rFonts w:ascii="Palatino Linotype" w:hAnsi="Palatino Linotype" w:cs="Times New Roman"/>
          <w:b/>
          <w:color w:val="0000FF"/>
          <w:sz w:val="22"/>
          <w:lang w:val="vi-VN"/>
        </w:rPr>
        <w:t xml:space="preserve">. </w:t>
      </w:r>
      <w:r w:rsidR="00103207" w:rsidRPr="00E07EEB">
        <w:rPr>
          <w:rFonts w:ascii="Palatino Linotype" w:hAnsi="Palatino Linotype" w:cs="Times New Roman"/>
          <w:b/>
          <w:i/>
          <w:color w:val="0000FF"/>
          <w:sz w:val="22"/>
          <w:lang w:val="vi-VN"/>
        </w:rPr>
        <w:t>(</w:t>
      </w:r>
      <w:r w:rsidR="00CB083E" w:rsidRPr="00E07EEB">
        <w:rPr>
          <w:rFonts w:ascii="Palatino Linotype" w:hAnsi="Palatino Linotype" w:cs="Times New Roman"/>
          <w:b/>
          <w:i/>
          <w:color w:val="0000FF"/>
          <w:sz w:val="22"/>
          <w:lang w:val="vi-VN"/>
        </w:rPr>
        <w:t xml:space="preserve">Thi thử </w:t>
      </w:r>
      <w:r w:rsidR="00103207" w:rsidRPr="00E07EEB">
        <w:rPr>
          <w:rFonts w:ascii="Palatino Linotype" w:hAnsi="Palatino Linotype" w:cs="Times New Roman"/>
          <w:b/>
          <w:i/>
          <w:color w:val="0000FF"/>
          <w:sz w:val="22"/>
          <w:lang w:val="vi-VN"/>
        </w:rPr>
        <w:t>Thanh Hóa).</w:t>
      </w:r>
      <w:r w:rsidR="00103207" w:rsidRPr="000D7204">
        <w:rPr>
          <w:rFonts w:ascii="Palatino Linotype" w:hAnsi="Palatino Linotype" w:cs="Times New Roman"/>
          <w:sz w:val="22"/>
          <w:lang w:val="pt-BR"/>
        </w:rPr>
        <w:t xml:space="preserve"> </w:t>
      </w:r>
      <w:r w:rsidR="00103207" w:rsidRPr="000D7204">
        <w:rPr>
          <w:rFonts w:ascii="Palatino Linotype" w:hAnsi="Palatino Linotype" w:cs="Times New Roman"/>
          <w:sz w:val="22"/>
          <w:lang w:val="vi-VN"/>
        </w:rPr>
        <w:t xml:space="preserve"> </w:t>
      </w:r>
      <w:r w:rsidR="00103207" w:rsidRPr="000D7204">
        <w:rPr>
          <w:rFonts w:ascii="Palatino Linotype" w:hAnsi="Palatino Linotype" w:cs="Times New Roman"/>
          <w:sz w:val="22"/>
          <w:lang w:val="pt-BR"/>
        </w:rPr>
        <w:t>Tại vị trí O trong trên mặt đất có một nguồn âm điểm phát âm đẳng hướng ra không gian với công suất không đổi. Hai điểm P và Q lần lượt trên mặt đất sao cho OP vuông góc với OQ. Một thiết bị xác định mức cường độ âm M bắt đầu chuyển động thẳng với gia tốc a không đổi từ P hướng đến Q, sau khoảng thời gian t</w:t>
      </w:r>
      <w:r w:rsidR="00103207" w:rsidRPr="000D7204">
        <w:rPr>
          <w:rFonts w:ascii="Palatino Linotype" w:hAnsi="Palatino Linotype" w:cs="Times New Roman"/>
          <w:sz w:val="22"/>
          <w:vertAlign w:val="subscript"/>
          <w:lang w:val="pt-BR"/>
        </w:rPr>
        <w:t>1</w:t>
      </w:r>
      <w:r w:rsidR="00103207" w:rsidRPr="000D7204">
        <w:rPr>
          <w:rFonts w:ascii="Palatino Linotype" w:hAnsi="Palatino Linotype" w:cs="Times New Roman"/>
          <w:sz w:val="22"/>
          <w:lang w:val="pt-BR"/>
        </w:rPr>
        <w:t xml:space="preserve"> thì M đo được mức cường độ âm lớn nhất; tiếp đó M chuyển động thẳng đều và sau khoảng thời gian 0,125t</w:t>
      </w:r>
      <w:r w:rsidR="00103207" w:rsidRPr="000D7204">
        <w:rPr>
          <w:rFonts w:ascii="Palatino Linotype" w:hAnsi="Palatino Linotype" w:cs="Times New Roman"/>
          <w:sz w:val="22"/>
          <w:vertAlign w:val="subscript"/>
          <w:lang w:val="pt-BR"/>
        </w:rPr>
        <w:t>1</w:t>
      </w:r>
      <w:r w:rsidR="00103207" w:rsidRPr="000D7204">
        <w:rPr>
          <w:rFonts w:ascii="Palatino Linotype" w:hAnsi="Palatino Linotype" w:cs="Times New Roman"/>
          <w:sz w:val="22"/>
          <w:lang w:val="pt-BR"/>
        </w:rPr>
        <w:t xml:space="preserve"> thì đến điểm Q. Mức cường độ âm đo được tại P là 20 dB. Mức cường độ âm tại Q mà máy đo được là</w:t>
      </w:r>
    </w:p>
    <w:p w:rsidR="00103207" w:rsidRPr="000D7204" w:rsidRDefault="00103207" w:rsidP="00F93FB3">
      <w:pPr>
        <w:tabs>
          <w:tab w:val="left" w:pos="2250"/>
          <w:tab w:val="left" w:pos="3060"/>
          <w:tab w:val="left" w:pos="5040"/>
        </w:tabs>
        <w:rPr>
          <w:rFonts w:ascii="Palatino Linotype" w:hAnsi="Palatino Linotype" w:cs="Times New Roman"/>
          <w:sz w:val="22"/>
          <w:lang w:val="vi-VN"/>
        </w:rPr>
      </w:pPr>
      <w:r w:rsidRPr="000D7204">
        <w:rPr>
          <w:rFonts w:ascii="Palatino Linotype" w:hAnsi="Palatino Linotype" w:cs="Times New Roman"/>
          <w:b/>
          <w:color w:val="3366FF"/>
          <w:sz w:val="22"/>
          <w:u w:val="single"/>
          <w:lang w:val="pt-BR"/>
        </w:rPr>
        <w:t>A.</w:t>
      </w:r>
      <w:r w:rsidRPr="000D7204">
        <w:rPr>
          <w:rFonts w:ascii="Palatino Linotype" w:hAnsi="Palatino Linotype" w:cs="Times New Roman"/>
          <w:b/>
          <w:color w:val="3366FF"/>
          <w:sz w:val="22"/>
          <w:lang w:val="pt-BR"/>
        </w:rPr>
        <w:t xml:space="preserve"> </w:t>
      </w:r>
      <w:r w:rsidRPr="000D7204">
        <w:rPr>
          <w:rFonts w:ascii="Palatino Linotype" w:hAnsi="Palatino Linotype" w:cs="Times New Roman"/>
          <w:sz w:val="22"/>
          <w:lang w:val="pt-BR"/>
        </w:rPr>
        <w:t>26 dB.</w:t>
      </w:r>
      <w:r w:rsidRPr="000D7204">
        <w:rPr>
          <w:rFonts w:ascii="Palatino Linotype" w:hAnsi="Palatino Linotype" w:cs="Times New Roman"/>
          <w:sz w:val="22"/>
          <w:lang w:val="pt-BR"/>
        </w:rPr>
        <w:tab/>
      </w:r>
      <w:r w:rsidR="00CB083E">
        <w:rPr>
          <w:rFonts w:ascii="Palatino Linotype" w:hAnsi="Palatino Linotype" w:cs="Times New Roman"/>
          <w:sz w:val="22"/>
          <w:lang w:val="vi-VN"/>
        </w:rPr>
        <w:tab/>
      </w:r>
      <w:r w:rsidRPr="000D7204">
        <w:rPr>
          <w:rFonts w:ascii="Palatino Linotype" w:hAnsi="Palatino Linotype" w:cs="Times New Roman"/>
          <w:b/>
          <w:color w:val="3366FF"/>
          <w:sz w:val="22"/>
          <w:lang w:val="pt-BR"/>
        </w:rPr>
        <w:t xml:space="preserve">B. </w:t>
      </w:r>
      <w:r w:rsidRPr="000D7204">
        <w:rPr>
          <w:rFonts w:ascii="Palatino Linotype" w:hAnsi="Palatino Linotype" w:cs="Times New Roman"/>
          <w:sz w:val="22"/>
          <w:lang w:val="pt-BR"/>
        </w:rPr>
        <w:t>6 dB.</w:t>
      </w:r>
      <w:r w:rsidRPr="000D7204">
        <w:rPr>
          <w:rFonts w:ascii="Palatino Linotype" w:hAnsi="Palatino Linotype" w:cs="Times New Roman"/>
          <w:sz w:val="22"/>
          <w:lang w:val="pt-BR"/>
        </w:rPr>
        <w:tab/>
      </w:r>
      <w:r w:rsidR="003E34C3">
        <w:rPr>
          <w:rFonts w:ascii="Palatino Linotype" w:hAnsi="Palatino Linotype" w:cs="Times New Roman"/>
          <w:sz w:val="22"/>
          <w:lang w:val="vi-VN"/>
        </w:rPr>
        <w:tab/>
      </w:r>
      <w:r w:rsidRPr="000D7204">
        <w:rPr>
          <w:rFonts w:ascii="Palatino Linotype" w:hAnsi="Palatino Linotype" w:cs="Times New Roman"/>
          <w:b/>
          <w:color w:val="3366FF"/>
          <w:sz w:val="22"/>
          <w:lang w:val="pt-BR"/>
        </w:rPr>
        <w:t xml:space="preserve">C. </w:t>
      </w:r>
      <w:r w:rsidRPr="000D7204">
        <w:rPr>
          <w:rFonts w:ascii="Palatino Linotype" w:hAnsi="Palatino Linotype" w:cs="Times New Roman"/>
          <w:sz w:val="22"/>
          <w:lang w:val="pt-BR"/>
        </w:rPr>
        <w:t>24 dB.</w:t>
      </w:r>
      <w:r w:rsidRPr="000D7204">
        <w:rPr>
          <w:rFonts w:ascii="Palatino Linotype" w:hAnsi="Palatino Linotype" w:cs="Times New Roman"/>
          <w:sz w:val="22"/>
          <w:lang w:val="pt-BR"/>
        </w:rPr>
        <w:tab/>
      </w:r>
      <w:r w:rsidR="003E34C3">
        <w:rPr>
          <w:rFonts w:ascii="Palatino Linotype" w:hAnsi="Palatino Linotype" w:cs="Times New Roman"/>
          <w:sz w:val="22"/>
          <w:lang w:val="vi-VN"/>
        </w:rPr>
        <w:tab/>
      </w:r>
      <w:r w:rsidRPr="000D7204">
        <w:rPr>
          <w:rFonts w:ascii="Palatino Linotype" w:hAnsi="Palatino Linotype" w:cs="Times New Roman"/>
          <w:b/>
          <w:color w:val="3366FF"/>
          <w:sz w:val="22"/>
          <w:lang w:val="pt-BR"/>
        </w:rPr>
        <w:t xml:space="preserve">D. </w:t>
      </w:r>
      <w:r w:rsidRPr="000D7204">
        <w:rPr>
          <w:rFonts w:ascii="Palatino Linotype" w:hAnsi="Palatino Linotype" w:cs="Times New Roman"/>
          <w:sz w:val="22"/>
          <w:lang w:val="pt-BR"/>
        </w:rPr>
        <w:t>4 dB.</w:t>
      </w:r>
    </w:p>
    <w:p w:rsidR="00350985" w:rsidRPr="000D7204" w:rsidRDefault="00F93FB3" w:rsidP="00F93FB3">
      <w:pPr>
        <w:tabs>
          <w:tab w:val="left" w:pos="435"/>
          <w:tab w:val="left" w:pos="2985"/>
          <w:tab w:val="left" w:pos="5325"/>
          <w:tab w:val="left" w:pos="7710"/>
        </w:tabs>
        <w:autoSpaceDE w:val="0"/>
        <w:autoSpaceDN w:val="0"/>
        <w:adjustRightInd w:val="0"/>
        <w:textAlignment w:val="center"/>
        <w:rPr>
          <w:rFonts w:ascii="Palatino Linotype" w:hAnsi="Palatino Linotype" w:cs="Times New Roman"/>
          <w:sz w:val="22"/>
          <w:lang w:val="vi-VN"/>
        </w:rPr>
      </w:pPr>
      <w:r>
        <w:rPr>
          <w:rFonts w:ascii="Palatino Linotype" w:hAnsi="Palatino Linotype" w:cs="Times New Roman"/>
          <w:b/>
          <w:bCs/>
          <w:color w:val="000080"/>
          <w:sz w:val="22"/>
          <w:lang w:val="vi-VN"/>
        </w:rPr>
        <w:t>Câu 3</w:t>
      </w:r>
      <w:r w:rsidR="00CB083E">
        <w:rPr>
          <w:rFonts w:ascii="Palatino Linotype" w:hAnsi="Palatino Linotype" w:cs="Times New Roman"/>
          <w:b/>
          <w:bCs/>
          <w:color w:val="000080"/>
          <w:sz w:val="22"/>
          <w:lang w:val="vi-VN"/>
        </w:rPr>
        <w:t xml:space="preserve">. </w:t>
      </w:r>
      <w:r w:rsidR="00CB083E" w:rsidRPr="00CB083E">
        <w:rPr>
          <w:rFonts w:ascii="Palatino Linotype" w:hAnsi="Palatino Linotype" w:cs="Times New Roman"/>
          <w:b/>
          <w:bCs/>
          <w:i/>
          <w:color w:val="000080"/>
          <w:sz w:val="22"/>
          <w:lang w:val="vi-VN"/>
        </w:rPr>
        <w:t xml:space="preserve">(Thi thử chuyên Vĩnh Phúc </w:t>
      </w:r>
      <w:r w:rsidR="00350985" w:rsidRPr="00CB083E">
        <w:rPr>
          <w:rFonts w:ascii="Palatino Linotype" w:hAnsi="Palatino Linotype" w:cs="Times New Roman"/>
          <w:b/>
          <w:bCs/>
          <w:i/>
          <w:color w:val="000080"/>
          <w:sz w:val="22"/>
          <w:lang w:val="vi-VN"/>
        </w:rPr>
        <w:t>)</w:t>
      </w:r>
      <w:r w:rsidR="00350985" w:rsidRPr="00CB083E">
        <w:rPr>
          <w:rFonts w:ascii="Palatino Linotype" w:hAnsi="Palatino Linotype" w:cs="Times New Roman"/>
          <w:b/>
          <w:bCs/>
          <w:i/>
          <w:color w:val="000080"/>
          <w:sz w:val="22"/>
        </w:rPr>
        <w:t>.</w:t>
      </w:r>
      <w:r w:rsidR="00350985" w:rsidRPr="000D7204">
        <w:rPr>
          <w:rFonts w:ascii="Palatino Linotype" w:hAnsi="Palatino Linotype" w:cs="Times New Roman"/>
          <w:b/>
          <w:bCs/>
          <w:color w:val="000080"/>
          <w:sz w:val="22"/>
          <w:lang w:val="vi-VN"/>
        </w:rPr>
        <w:t xml:space="preserve"> </w:t>
      </w:r>
      <w:r w:rsidR="00350985" w:rsidRPr="000D7204">
        <w:rPr>
          <w:rFonts w:ascii="Palatino Linotype" w:hAnsi="Palatino Linotype" w:cs="Times New Roman"/>
          <w:sz w:val="22"/>
          <w:lang w:val="vi-VN"/>
        </w:rPr>
        <w:t>Một vận động viên hằng ngày đạp xe trên đoạn đường thẳng từ điểm A đúng lúc còi báo thức bắt đầu kêu, khi đến điểm B thì còi vừa dứt. Mức cường độ âm tại A và B lần lượt là 60 dB và 54 dB. C</w:t>
      </w:r>
      <w:r w:rsidR="00350985" w:rsidRPr="000D7204">
        <w:rPr>
          <w:rFonts w:ascii="Palatino Linotype" w:hAnsi="Palatino Linotype" w:cs="Times New Roman"/>
          <w:sz w:val="22"/>
        </w:rPr>
        <w:t>òi</w:t>
      </w:r>
      <w:r w:rsidR="00350985" w:rsidRPr="000D7204">
        <w:rPr>
          <w:rFonts w:ascii="Palatino Linotype" w:hAnsi="Palatino Linotype" w:cs="Times New Roman"/>
          <w:sz w:val="22"/>
          <w:lang w:val="vi-VN"/>
        </w:rPr>
        <w:t xml:space="preserve"> đặt tại O, phát âm đẳng hướng với công suất không đổi và môi trường không hấp thụ âm; góc</w:t>
      </w:r>
      <w:r w:rsidR="00350985" w:rsidRPr="000D7204">
        <w:rPr>
          <w:rFonts w:ascii="Palatino Linotype" w:hAnsi="Palatino Linotype" w:cs="Times New Roman"/>
          <w:sz w:val="22"/>
        </w:rPr>
        <w:t xml:space="preserve"> AOB bằng</w:t>
      </w:r>
      <w:r w:rsidR="00350985" w:rsidRPr="000D7204">
        <w:rPr>
          <w:rFonts w:ascii="Palatino Linotype" w:hAnsi="Palatino Linotype" w:cs="Times New Roman"/>
          <w:sz w:val="22"/>
          <w:lang w:val="vi-VN"/>
        </w:rPr>
        <w:t xml:space="preserve"> 150</w:t>
      </w:r>
      <w:r w:rsidR="00350985" w:rsidRPr="000D7204">
        <w:rPr>
          <w:rFonts w:ascii="Palatino Linotype" w:hAnsi="Palatino Linotype" w:cs="Times New Roman"/>
          <w:sz w:val="22"/>
          <w:vertAlign w:val="superscript"/>
          <w:lang w:val="vi-VN"/>
        </w:rPr>
        <w:t>0</w:t>
      </w:r>
      <w:r w:rsidR="00350985" w:rsidRPr="000D7204">
        <w:rPr>
          <w:rFonts w:ascii="Palatino Linotype" w:hAnsi="Palatino Linotype" w:cs="Times New Roman"/>
          <w:sz w:val="22"/>
          <w:lang w:val="vi-VN"/>
        </w:rPr>
        <w:t>. Biết rằng vận động viên này khiếm thính nên chỉ nghe  được mức cường độ âm từ 66 dB trở lên và tốc độ đạp xe không đổi, thời gian còi báo thức kêu là 1 phút. Trên đoạn đường AB, vận động viên nghe thấy tiềng còi báo thức trong khoảng thời gian xấp xỉ bằng</w:t>
      </w:r>
    </w:p>
    <w:p w:rsidR="00350985" w:rsidRPr="000D7204" w:rsidRDefault="00350985" w:rsidP="00F93FB3">
      <w:pPr>
        <w:tabs>
          <w:tab w:val="left" w:pos="435"/>
          <w:tab w:val="left" w:pos="3060"/>
          <w:tab w:val="left" w:pos="4140"/>
          <w:tab w:val="left" w:pos="5760"/>
        </w:tabs>
        <w:autoSpaceDE w:val="0"/>
        <w:autoSpaceDN w:val="0"/>
        <w:adjustRightInd w:val="0"/>
        <w:textAlignment w:val="center"/>
        <w:rPr>
          <w:rFonts w:ascii="Palatino Linotype" w:hAnsi="Palatino Linotype" w:cs="Times New Roman"/>
          <w:sz w:val="22"/>
          <w:lang w:val="vi-VN"/>
        </w:rPr>
      </w:pPr>
      <w:r w:rsidRPr="000D7204">
        <w:rPr>
          <w:rFonts w:ascii="Palatino Linotype" w:hAnsi="Palatino Linotype" w:cs="Times New Roman"/>
          <w:b/>
          <w:bCs/>
          <w:color w:val="0000FF"/>
          <w:sz w:val="22"/>
          <w:lang w:val="vi-VN"/>
        </w:rPr>
        <w:t>A.</w:t>
      </w:r>
      <w:r w:rsidR="00CB083E">
        <w:rPr>
          <w:rFonts w:ascii="Palatino Linotype" w:hAnsi="Palatino Linotype" w:cs="Times New Roman"/>
          <w:b/>
          <w:bCs/>
          <w:color w:val="0000FF"/>
          <w:sz w:val="22"/>
          <w:lang w:val="vi-VN"/>
        </w:rPr>
        <w:t xml:space="preserve"> </w:t>
      </w:r>
      <w:r w:rsidRPr="000D7204">
        <w:rPr>
          <w:rFonts w:ascii="Palatino Linotype" w:hAnsi="Palatino Linotype" w:cs="Times New Roman"/>
          <w:sz w:val="22"/>
          <w:lang w:val="vi-VN"/>
        </w:rPr>
        <w:t>30 s.</w:t>
      </w:r>
      <w:r w:rsidRPr="000D7204">
        <w:rPr>
          <w:rFonts w:ascii="Palatino Linotype" w:hAnsi="Palatino Linotype" w:cs="Times New Roman"/>
          <w:sz w:val="22"/>
          <w:lang w:val="vi-VN"/>
        </w:rPr>
        <w:tab/>
      </w:r>
      <w:r w:rsidRPr="000D7204">
        <w:rPr>
          <w:rFonts w:ascii="Palatino Linotype" w:hAnsi="Palatino Linotype" w:cs="Times New Roman"/>
          <w:b/>
          <w:bCs/>
          <w:color w:val="0000FF"/>
          <w:sz w:val="22"/>
        </w:rPr>
        <w:t>B.</w:t>
      </w:r>
      <w:r w:rsidR="00CB083E">
        <w:rPr>
          <w:rFonts w:ascii="Palatino Linotype" w:hAnsi="Palatino Linotype" w:cs="Times New Roman"/>
          <w:b/>
          <w:bCs/>
          <w:color w:val="0000FF"/>
          <w:sz w:val="22"/>
          <w:lang w:val="vi-VN"/>
        </w:rPr>
        <w:t xml:space="preserve"> </w:t>
      </w:r>
      <w:r w:rsidRPr="000D7204">
        <w:rPr>
          <w:rFonts w:ascii="Palatino Linotype" w:hAnsi="Palatino Linotype" w:cs="Times New Roman"/>
          <w:sz w:val="22"/>
          <w:lang w:val="vi-VN"/>
        </w:rPr>
        <w:t>25 s.</w:t>
      </w:r>
      <w:r w:rsidRPr="000D7204">
        <w:rPr>
          <w:rFonts w:ascii="Palatino Linotype" w:hAnsi="Palatino Linotype" w:cs="Times New Roman"/>
          <w:sz w:val="22"/>
          <w:lang w:val="vi-VN"/>
        </w:rPr>
        <w:tab/>
      </w:r>
      <w:r w:rsidR="003E34C3">
        <w:rPr>
          <w:rFonts w:ascii="Palatino Linotype" w:hAnsi="Palatino Linotype" w:cs="Times New Roman"/>
          <w:sz w:val="22"/>
          <w:lang w:val="vi-VN"/>
        </w:rPr>
        <w:tab/>
      </w:r>
      <w:r w:rsidRPr="000D7204">
        <w:rPr>
          <w:rFonts w:ascii="Palatino Linotype" w:hAnsi="Palatino Linotype" w:cs="Times New Roman"/>
          <w:b/>
          <w:bCs/>
          <w:color w:val="0000FF"/>
          <w:sz w:val="22"/>
        </w:rPr>
        <w:t>C.</w:t>
      </w:r>
      <w:r w:rsidRPr="000D7204">
        <w:rPr>
          <w:rFonts w:ascii="Palatino Linotype" w:hAnsi="Palatino Linotype" w:cs="Times New Roman"/>
          <w:sz w:val="22"/>
          <w:lang w:val="vi-VN"/>
        </w:rPr>
        <w:t>45 s.</w:t>
      </w:r>
      <w:r w:rsidRPr="000D7204">
        <w:rPr>
          <w:rFonts w:ascii="Palatino Linotype" w:hAnsi="Palatino Linotype" w:cs="Times New Roman"/>
          <w:sz w:val="22"/>
          <w:lang w:val="vi-VN"/>
        </w:rPr>
        <w:tab/>
      </w:r>
      <w:r w:rsidR="003E34C3">
        <w:rPr>
          <w:rFonts w:ascii="Palatino Linotype" w:hAnsi="Palatino Linotype" w:cs="Times New Roman"/>
          <w:sz w:val="22"/>
          <w:lang w:val="vi-VN"/>
        </w:rPr>
        <w:tab/>
      </w:r>
      <w:r w:rsidR="003E34C3">
        <w:rPr>
          <w:rFonts w:ascii="Palatino Linotype" w:hAnsi="Palatino Linotype" w:cs="Times New Roman"/>
          <w:sz w:val="22"/>
          <w:lang w:val="vi-VN"/>
        </w:rPr>
        <w:tab/>
      </w:r>
      <w:r w:rsidRPr="000D7204">
        <w:rPr>
          <w:rFonts w:ascii="Palatino Linotype" w:hAnsi="Palatino Linotype" w:cs="Times New Roman"/>
          <w:b/>
          <w:bCs/>
          <w:color w:val="0000FF"/>
          <w:sz w:val="22"/>
          <w:u w:val="single"/>
          <w:lang w:val="vi-VN"/>
        </w:rPr>
        <w:t>D.</w:t>
      </w:r>
      <w:r w:rsidRPr="000D7204">
        <w:rPr>
          <w:rFonts w:ascii="Palatino Linotype" w:hAnsi="Palatino Linotype" w:cs="Times New Roman"/>
          <w:sz w:val="22"/>
          <w:lang w:val="vi-VN"/>
        </w:rPr>
        <w:t>15 s.</w:t>
      </w:r>
    </w:p>
    <w:p w:rsidR="00350985" w:rsidRPr="000D7204" w:rsidRDefault="00F93FB3" w:rsidP="00F93FB3">
      <w:pPr>
        <w:rPr>
          <w:rFonts w:ascii="Palatino Linotype" w:eastAsia="Times New Roman" w:hAnsi="Palatino Linotype" w:cs="Times New Roman"/>
          <w:sz w:val="22"/>
          <w:lang w:val="vi-VN"/>
        </w:rPr>
      </w:pPr>
      <w:r>
        <w:rPr>
          <w:rFonts w:ascii="Palatino Linotype" w:eastAsia="Times New Roman" w:hAnsi="Palatino Linotype" w:cs="Times New Roman"/>
          <w:b/>
          <w:sz w:val="22"/>
          <w:lang w:val="vi-VN"/>
        </w:rPr>
        <w:t>Câu 4.</w:t>
      </w:r>
      <w:r w:rsidR="00350985" w:rsidRPr="000D7204">
        <w:rPr>
          <w:rFonts w:ascii="Palatino Linotype" w:eastAsia="Times New Roman" w:hAnsi="Palatino Linotype" w:cs="Times New Roman"/>
          <w:sz w:val="22"/>
          <w:lang w:val="vi-VN"/>
        </w:rPr>
        <w:t xml:space="preserve"> </w:t>
      </w:r>
      <w:r w:rsidR="00350985" w:rsidRPr="00CB083E">
        <w:rPr>
          <w:rFonts w:ascii="Palatino Linotype" w:eastAsia="Times New Roman" w:hAnsi="Palatino Linotype" w:cs="Times New Roman"/>
          <w:b/>
          <w:i/>
          <w:color w:val="FF0000"/>
          <w:sz w:val="22"/>
          <w:lang w:val="vi-VN"/>
        </w:rPr>
        <w:t>(</w:t>
      </w:r>
      <w:r w:rsidR="00CB083E">
        <w:rPr>
          <w:rFonts w:ascii="Palatino Linotype" w:eastAsia="Times New Roman" w:hAnsi="Palatino Linotype" w:cs="Times New Roman"/>
          <w:b/>
          <w:i/>
          <w:color w:val="FF0000"/>
          <w:sz w:val="22"/>
          <w:lang w:val="vi-VN"/>
        </w:rPr>
        <w:t xml:space="preserve">Thi thử </w:t>
      </w:r>
      <w:r w:rsidR="00350985" w:rsidRPr="00CB083E">
        <w:rPr>
          <w:rFonts w:ascii="Palatino Linotype" w:eastAsia="Times New Roman" w:hAnsi="Palatino Linotype" w:cs="Times New Roman"/>
          <w:b/>
          <w:i/>
          <w:color w:val="FF0000"/>
          <w:sz w:val="22"/>
          <w:lang w:val="vi-VN"/>
        </w:rPr>
        <w:t>Chuyên Vinh).</w:t>
      </w:r>
      <w:r w:rsidR="00350985" w:rsidRPr="000D7204">
        <w:rPr>
          <w:rFonts w:ascii="Palatino Linotype" w:eastAsia="Times New Roman" w:hAnsi="Palatino Linotype" w:cs="Times New Roman"/>
          <w:i/>
          <w:color w:val="FF0000"/>
          <w:sz w:val="22"/>
          <w:lang w:val="vi-VN"/>
        </w:rPr>
        <w:t xml:space="preserve"> </w:t>
      </w:r>
      <w:r w:rsidR="00350985" w:rsidRPr="000D7204">
        <w:rPr>
          <w:rFonts w:ascii="Palatino Linotype" w:eastAsia="Times New Roman" w:hAnsi="Palatino Linotype" w:cs="Times New Roman"/>
          <w:sz w:val="22"/>
          <w:lang w:val="vi-VN"/>
        </w:rPr>
        <w:t>Từ điểm A bắt đầu thả rơi tự do một nguồn âm phát âm với công suất không đổi, khi chạm đất tại B nguồn âm đứng yên. Tại C ở khoảng cách giữa A và B ( nhưng  không thuộc AB), có một máy M đo mức cường độ âm, C cách AB 12cm. Biết khoảng thời gian từ khi thả nguồn đến khi máy M thu được âm có mức cường độ âm cực đại, lướn hơn 1,528s so với khoảng thời gian từ đó đến khi máy M thu được âm có mức cường độ âm không đổi đồng thời hiệu hai khoảng cách này là 11m. Bỏ qua sức cản không khí. Lấy g =10m/s</w:t>
      </w:r>
      <w:r w:rsidR="00350985" w:rsidRPr="000D7204">
        <w:rPr>
          <w:rFonts w:ascii="Palatino Linotype" w:eastAsia="Times New Roman" w:hAnsi="Palatino Linotype" w:cs="Times New Roman"/>
          <w:sz w:val="22"/>
          <w:vertAlign w:val="superscript"/>
          <w:lang w:val="vi-VN"/>
        </w:rPr>
        <w:t>2</w:t>
      </w:r>
      <w:r w:rsidR="00350985" w:rsidRPr="000D7204">
        <w:rPr>
          <w:rFonts w:ascii="Palatino Linotype" w:eastAsia="Times New Roman" w:hAnsi="Palatino Linotype" w:cs="Times New Roman"/>
          <w:sz w:val="22"/>
          <w:lang w:val="vi-VN"/>
        </w:rPr>
        <w:t>. Hiệu mức cường độ âm cuối cùng và đầu tiên xấp xỉ.</w:t>
      </w:r>
    </w:p>
    <w:p w:rsidR="00350985" w:rsidRPr="000D7204" w:rsidRDefault="00350985" w:rsidP="00F93FB3">
      <w:pPr>
        <w:rPr>
          <w:rFonts w:ascii="Palatino Linotype" w:eastAsia="Times New Roman" w:hAnsi="Palatino Linotype" w:cs="Times New Roman"/>
          <w:sz w:val="22"/>
          <w:lang w:val="vi-VN"/>
        </w:rPr>
      </w:pPr>
      <w:r w:rsidRPr="000D7204">
        <w:rPr>
          <w:rFonts w:ascii="Palatino Linotype" w:eastAsia="Times New Roman" w:hAnsi="Palatino Linotype" w:cs="Times New Roman"/>
          <w:sz w:val="22"/>
          <w:lang w:val="vi-VN"/>
        </w:rPr>
        <w:t>A.4,68dB</w:t>
      </w:r>
      <w:r w:rsidRPr="000D7204">
        <w:rPr>
          <w:rFonts w:ascii="Palatino Linotype" w:eastAsia="Times New Roman" w:hAnsi="Palatino Linotype" w:cs="Times New Roman"/>
          <w:sz w:val="22"/>
          <w:lang w:val="vi-VN"/>
        </w:rPr>
        <w:tab/>
      </w:r>
      <w:r w:rsidRPr="000D7204">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b/>
          <w:sz w:val="22"/>
          <w:u w:val="single"/>
          <w:lang w:val="vi-VN"/>
        </w:rPr>
        <w:t>B</w:t>
      </w:r>
      <w:r w:rsidRPr="000D7204">
        <w:rPr>
          <w:rFonts w:ascii="Palatino Linotype" w:eastAsia="Times New Roman" w:hAnsi="Palatino Linotype" w:cs="Times New Roman"/>
          <w:sz w:val="22"/>
          <w:u w:val="single"/>
          <w:lang w:val="vi-VN"/>
        </w:rPr>
        <w:t>.</w:t>
      </w:r>
      <w:r w:rsidRPr="000D7204">
        <w:rPr>
          <w:rFonts w:ascii="Palatino Linotype" w:eastAsia="Times New Roman" w:hAnsi="Palatino Linotype" w:cs="Times New Roman"/>
          <w:sz w:val="22"/>
          <w:lang w:val="vi-VN"/>
        </w:rPr>
        <w:t>3,74dB</w:t>
      </w:r>
      <w:r w:rsidRPr="000D7204">
        <w:rPr>
          <w:rFonts w:ascii="Palatino Linotype" w:eastAsia="Times New Roman" w:hAnsi="Palatino Linotype" w:cs="Times New Roman"/>
          <w:sz w:val="22"/>
          <w:lang w:val="vi-VN"/>
        </w:rPr>
        <w:tab/>
        <w:t xml:space="preserve">      </w:t>
      </w:r>
      <w:r w:rsidR="003E34C3">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sz w:val="22"/>
          <w:lang w:val="vi-VN"/>
        </w:rPr>
        <w:t>C.3,26dB</w:t>
      </w:r>
      <w:r w:rsidRPr="000D7204">
        <w:rPr>
          <w:rFonts w:ascii="Palatino Linotype" w:eastAsia="Times New Roman" w:hAnsi="Palatino Linotype" w:cs="Times New Roman"/>
          <w:sz w:val="22"/>
          <w:lang w:val="vi-VN"/>
        </w:rPr>
        <w:tab/>
        <w:t xml:space="preserve">             </w:t>
      </w:r>
      <w:r w:rsidR="003E34C3">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sz w:val="22"/>
          <w:lang w:val="vi-VN"/>
        </w:rPr>
        <w:t>D.6,27dB</w:t>
      </w:r>
    </w:p>
    <w:p w:rsidR="00350985" w:rsidRPr="000D7204" w:rsidRDefault="00F93FB3" w:rsidP="00F93FB3">
      <w:pPr>
        <w:spacing w:before="60"/>
        <w:rPr>
          <w:rFonts w:ascii="Palatino Linotype" w:eastAsia="Times New Roman" w:hAnsi="Palatino Linotype" w:cs="Times New Roman"/>
          <w:sz w:val="22"/>
          <w:lang w:val="fr-FR"/>
        </w:rPr>
      </w:pPr>
      <w:r>
        <w:rPr>
          <w:rFonts w:ascii="Palatino Linotype" w:eastAsia="Times New Roman" w:hAnsi="Palatino Linotype" w:cs="Times New Roman"/>
          <w:b/>
          <w:sz w:val="22"/>
          <w:lang w:val="vi-VN"/>
        </w:rPr>
        <w:lastRenderedPageBreak/>
        <w:t>Câu 5</w:t>
      </w:r>
      <w:r w:rsidR="00350985" w:rsidRPr="000D7204">
        <w:rPr>
          <w:rFonts w:ascii="Palatino Linotype" w:eastAsia="Times New Roman" w:hAnsi="Palatino Linotype" w:cs="Times New Roman"/>
          <w:b/>
          <w:sz w:val="22"/>
          <w:lang w:val="vi-VN"/>
        </w:rPr>
        <w:t xml:space="preserve">. </w:t>
      </w:r>
      <w:r w:rsidR="00CB083E">
        <w:rPr>
          <w:rFonts w:ascii="Palatino Linotype" w:eastAsia="Times New Roman" w:hAnsi="Palatino Linotype" w:cs="Times New Roman"/>
          <w:b/>
          <w:i/>
          <w:color w:val="FF0000"/>
          <w:sz w:val="22"/>
          <w:lang w:val="vi-VN"/>
        </w:rPr>
        <w:t xml:space="preserve">(Thi thử Chuyên Vinh). </w:t>
      </w:r>
      <w:r w:rsidR="00350985" w:rsidRPr="000D7204">
        <w:rPr>
          <w:rFonts w:ascii="Palatino Linotype" w:eastAsia="Times New Roman" w:hAnsi="Palatino Linotype" w:cs="Times New Roman"/>
          <w:sz w:val="22"/>
          <w:lang w:val="fr-FR"/>
        </w:rPr>
        <w:t>Người ta định đầu tư một phòng hát Karaoke hình hộp chữ nhật có diện tích sàn khoảng 18 m</w:t>
      </w:r>
      <w:r w:rsidR="00350985" w:rsidRPr="000D7204">
        <w:rPr>
          <w:rFonts w:ascii="Palatino Linotype" w:eastAsia="Times New Roman" w:hAnsi="Palatino Linotype" w:cs="Times New Roman"/>
          <w:sz w:val="22"/>
          <w:vertAlign w:val="superscript"/>
          <w:lang w:val="fr-FR"/>
        </w:rPr>
        <w:t>2</w:t>
      </w:r>
      <w:r w:rsidR="00350985" w:rsidRPr="000D7204">
        <w:rPr>
          <w:rFonts w:ascii="Palatino Linotype" w:eastAsia="Times New Roman" w:hAnsi="Palatino Linotype" w:cs="Times New Roman"/>
          <w:sz w:val="22"/>
          <w:lang w:val="fr-FR"/>
        </w:rPr>
        <w:t>, cao 3 m. Dàn âm thanh gồm 4 loa có công suất như nhau đặt tại các góc dưới A, B và các góc A’, B’ ngay trên A, B, màn hình gắn trên tường ABB’A’. Bỏ qua kích thước của người và loa, coi rằng loa phát âm đẳng hướng và tường hấp thụ âm tốt. Phòng có thiết kế để công suất đến tai người ngồi hát tại trung điểm M của CD đối diện cạnh AB là lớn nhất. Tai người chịu được cường độ âm tối đa bằng 10 W/m</w:t>
      </w:r>
      <w:r w:rsidR="00350985" w:rsidRPr="000D7204">
        <w:rPr>
          <w:rFonts w:ascii="Palatino Linotype" w:eastAsia="Times New Roman" w:hAnsi="Palatino Linotype" w:cs="Times New Roman"/>
          <w:sz w:val="22"/>
          <w:vertAlign w:val="superscript"/>
          <w:lang w:val="fr-FR"/>
        </w:rPr>
        <w:t>2</w:t>
      </w:r>
      <w:r w:rsidR="00350985" w:rsidRPr="000D7204">
        <w:rPr>
          <w:rFonts w:ascii="Palatino Linotype" w:eastAsia="Times New Roman" w:hAnsi="Palatino Linotype" w:cs="Times New Roman"/>
          <w:sz w:val="22"/>
          <w:lang w:val="fr-FR"/>
        </w:rPr>
        <w:t>. Công suất lớn nhất của mỗi loa mà tai người còn chịu đựng được xấp xỉ</w:t>
      </w:r>
    </w:p>
    <w:p w:rsidR="00350985" w:rsidRPr="000D7204" w:rsidRDefault="00350985" w:rsidP="00F93FB3">
      <w:pPr>
        <w:tabs>
          <w:tab w:val="left" w:pos="2880"/>
          <w:tab w:val="left" w:pos="4050"/>
          <w:tab w:val="left" w:pos="5940"/>
        </w:tabs>
        <w:jc w:val="left"/>
        <w:rPr>
          <w:rFonts w:ascii="Palatino Linotype" w:eastAsia="Times New Roman" w:hAnsi="Palatino Linotype" w:cs="Times New Roman"/>
          <w:sz w:val="22"/>
          <w:lang w:val="vi-VN"/>
        </w:rPr>
      </w:pPr>
      <w:r w:rsidRPr="000D7204">
        <w:rPr>
          <w:rFonts w:ascii="Palatino Linotype" w:eastAsia="Times New Roman" w:hAnsi="Palatino Linotype" w:cs="Times New Roman"/>
          <w:b/>
          <w:sz w:val="22"/>
          <w:lang w:val="fr-FR"/>
        </w:rPr>
        <w:t xml:space="preserve">A. </w:t>
      </w:r>
      <w:r w:rsidRPr="000D7204">
        <w:rPr>
          <w:rFonts w:ascii="Palatino Linotype" w:eastAsia="Times New Roman" w:hAnsi="Palatino Linotype" w:cs="Times New Roman"/>
          <w:position w:val="-10"/>
          <w:sz w:val="22"/>
          <w:lang w:val="fr-FR"/>
        </w:rPr>
        <w:object w:dxaOrig="735" w:dyaOrig="315">
          <v:shape id="_x0000_i1045" type="#_x0000_t75" style="width:36.75pt;height:15.75pt" o:ole="">
            <v:imagedata r:id="rId50" o:title=""/>
          </v:shape>
          <o:OLEObject Type="Embed" ProgID="Equation.DSMT4" ShapeID="_x0000_i1045" DrawAspect="Content" ObjectID="_1625662685" r:id="rId51"/>
        </w:object>
      </w:r>
      <w:r w:rsidRPr="000D7204">
        <w:rPr>
          <w:rFonts w:ascii="Palatino Linotype" w:eastAsia="Times New Roman" w:hAnsi="Palatino Linotype" w:cs="Times New Roman"/>
          <w:sz w:val="22"/>
          <w:lang w:val="fr-FR"/>
        </w:rPr>
        <w:tab/>
      </w:r>
      <w:r w:rsidRPr="000D7204">
        <w:rPr>
          <w:rFonts w:ascii="Palatino Linotype" w:eastAsia="Times New Roman" w:hAnsi="Palatino Linotype" w:cs="Times New Roman"/>
          <w:b/>
          <w:sz w:val="22"/>
          <w:lang w:val="fr-FR"/>
        </w:rPr>
        <w:t xml:space="preserve">B. </w:t>
      </w:r>
      <w:r w:rsidRPr="000D7204">
        <w:rPr>
          <w:rFonts w:ascii="Palatino Linotype" w:eastAsia="Times New Roman" w:hAnsi="Palatino Linotype" w:cs="Times New Roman"/>
          <w:position w:val="-10"/>
          <w:sz w:val="22"/>
          <w:lang w:val="fr-FR"/>
        </w:rPr>
        <w:object w:dxaOrig="735" w:dyaOrig="315">
          <v:shape id="_x0000_i1046" type="#_x0000_t75" style="width:36.75pt;height:15.75pt" o:ole="">
            <v:imagedata r:id="rId52" o:title=""/>
          </v:shape>
          <o:OLEObject Type="Embed" ProgID="Equation.DSMT4" ShapeID="_x0000_i1046" DrawAspect="Content" ObjectID="_1625662686" r:id="rId53"/>
        </w:object>
      </w:r>
      <w:r w:rsidRPr="000D7204">
        <w:rPr>
          <w:rFonts w:ascii="Palatino Linotype" w:eastAsia="Times New Roman" w:hAnsi="Palatino Linotype" w:cs="Times New Roman"/>
          <w:sz w:val="22"/>
          <w:lang w:val="fr-FR"/>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b/>
          <w:sz w:val="22"/>
          <w:u w:val="single"/>
          <w:lang w:val="fr-FR"/>
        </w:rPr>
        <w:t xml:space="preserve">C. </w:t>
      </w:r>
      <w:r w:rsidRPr="000D7204">
        <w:rPr>
          <w:rFonts w:ascii="Palatino Linotype" w:eastAsia="Times New Roman" w:hAnsi="Palatino Linotype" w:cs="Times New Roman"/>
          <w:position w:val="-10"/>
          <w:sz w:val="22"/>
          <w:lang w:val="fr-FR"/>
        </w:rPr>
        <w:object w:dxaOrig="735" w:dyaOrig="315">
          <v:shape id="_x0000_i1047" type="#_x0000_t75" style="width:36.75pt;height:15.75pt" o:ole="">
            <v:imagedata r:id="rId54" o:title=""/>
          </v:shape>
          <o:OLEObject Type="Embed" ProgID="Equation.DSMT4" ShapeID="_x0000_i1047" DrawAspect="Content" ObjectID="_1625662687" r:id="rId55"/>
        </w:object>
      </w:r>
      <w:r w:rsidRPr="000D7204">
        <w:rPr>
          <w:rFonts w:ascii="Palatino Linotype" w:eastAsia="Times New Roman" w:hAnsi="Palatino Linotype" w:cs="Times New Roman"/>
          <w:sz w:val="22"/>
          <w:lang w:val="fr-FR"/>
        </w:rPr>
        <w:tab/>
      </w:r>
      <w:r w:rsidR="003E34C3">
        <w:rPr>
          <w:rFonts w:ascii="Palatino Linotype" w:eastAsia="Times New Roman" w:hAnsi="Palatino Linotype" w:cs="Times New Roman"/>
          <w:sz w:val="22"/>
          <w:lang w:val="vi-VN"/>
        </w:rPr>
        <w:tab/>
      </w:r>
      <w:r w:rsidR="003E34C3">
        <w:rPr>
          <w:rFonts w:ascii="Palatino Linotype" w:eastAsia="Times New Roman" w:hAnsi="Palatino Linotype" w:cs="Times New Roman"/>
          <w:sz w:val="22"/>
          <w:lang w:val="vi-VN"/>
        </w:rPr>
        <w:tab/>
      </w:r>
      <w:r w:rsidRPr="000D7204">
        <w:rPr>
          <w:rFonts w:ascii="Palatino Linotype" w:eastAsia="Times New Roman" w:hAnsi="Palatino Linotype" w:cs="Times New Roman"/>
          <w:b/>
          <w:sz w:val="22"/>
          <w:lang w:val="fr-FR"/>
        </w:rPr>
        <w:t xml:space="preserve">D. </w:t>
      </w:r>
      <w:r w:rsidRPr="000D7204">
        <w:rPr>
          <w:rFonts w:ascii="Palatino Linotype" w:eastAsia="Times New Roman" w:hAnsi="Palatino Linotype" w:cs="Times New Roman"/>
          <w:position w:val="-10"/>
          <w:sz w:val="22"/>
          <w:lang w:val="fr-FR"/>
        </w:rPr>
        <w:object w:dxaOrig="735" w:dyaOrig="315">
          <v:shape id="_x0000_i1048" type="#_x0000_t75" style="width:36.75pt;height:15.75pt" o:ole="">
            <v:imagedata r:id="rId56" o:title=""/>
          </v:shape>
          <o:OLEObject Type="Embed" ProgID="Equation.DSMT4" ShapeID="_x0000_i1048" DrawAspect="Content" ObjectID="_1625662688" r:id="rId57"/>
        </w:object>
      </w:r>
    </w:p>
    <w:p w:rsidR="00F93FB3" w:rsidRPr="000D7204" w:rsidRDefault="00F93FB3" w:rsidP="00F93FB3">
      <w:pPr>
        <w:tabs>
          <w:tab w:val="left" w:pos="1980"/>
          <w:tab w:val="left" w:pos="3060"/>
          <w:tab w:val="left" w:pos="3690"/>
          <w:tab w:val="left" w:pos="5580"/>
        </w:tabs>
        <w:ind w:right="-10"/>
        <w:rPr>
          <w:rFonts w:ascii="Palatino Linotype" w:hAnsi="Palatino Linotype" w:cs="Times New Roman"/>
          <w:sz w:val="22"/>
          <w:lang w:val="vi-VN"/>
        </w:rPr>
      </w:pPr>
      <w:r>
        <w:rPr>
          <w:rFonts w:ascii="Palatino Linotype" w:hAnsi="Palatino Linotype" w:cs="Times New Roman"/>
          <w:b/>
          <w:sz w:val="22"/>
          <w:lang w:val="vi-VN"/>
        </w:rPr>
        <w:t>Câu 6.</w:t>
      </w:r>
      <w:r w:rsidRPr="000D7204">
        <w:rPr>
          <w:rFonts w:ascii="Palatino Linotype" w:hAnsi="Palatino Linotype" w:cs="Times New Roman"/>
          <w:b/>
          <w:sz w:val="22"/>
          <w:lang w:val="vi-VN"/>
        </w:rPr>
        <w:t xml:space="preserve"> (</w:t>
      </w:r>
      <w:r>
        <w:rPr>
          <w:rFonts w:ascii="Palatino Linotype" w:hAnsi="Palatino Linotype" w:cs="Times New Roman"/>
          <w:b/>
          <w:sz w:val="22"/>
          <w:lang w:val="vi-VN"/>
        </w:rPr>
        <w:t>Thi thử c</w:t>
      </w:r>
      <w:r w:rsidRPr="000D7204">
        <w:rPr>
          <w:rFonts w:ascii="Palatino Linotype" w:hAnsi="Palatino Linotype" w:cs="Times New Roman"/>
          <w:b/>
          <w:sz w:val="22"/>
          <w:lang w:val="vi-VN"/>
        </w:rPr>
        <w:t xml:space="preserve">huyên Vinh). </w:t>
      </w:r>
      <w:r w:rsidRPr="000D7204">
        <w:rPr>
          <w:rFonts w:ascii="Palatino Linotype" w:hAnsi="Palatino Linotype" w:cs="Times New Roman"/>
          <w:sz w:val="22"/>
          <w:lang w:val="vi-VN"/>
        </w:rPr>
        <w:t xml:space="preserve">Trong một trận bóng đá kích thước sân dài 105m và rộng 68m. Trong một lần thổi phạt thủ môn A của đội bị phạt đứng chính giữa hai cọc gôn, trọng tài đứng phía tay phải thủ môn  cách thủ môn 32,3m và cách góc sân gần nhất 10,5m. Trọng tài thổi còi và âm đi đẳng hướng thì thủ môn A nghe rõ âm thanh là 40dB. Khi đó huấn luyện trưởng của đội đang đứng  phía trái thủ môn và trên đường ngang giữa sân phía ngoài sân cách biên dọc 5m sẽ nghe được âm thanh có mức cường độ âm lớn </w:t>
      </w:r>
      <w:r w:rsidRPr="000D7204">
        <w:rPr>
          <w:rFonts w:ascii="Palatino Linotype" w:hAnsi="Palatino Linotype" w:cs="Times New Roman"/>
          <w:b/>
          <w:sz w:val="22"/>
          <w:lang w:val="vi-VN"/>
        </w:rPr>
        <w:t>xấp xỉ</w:t>
      </w:r>
      <w:r w:rsidRPr="000D7204">
        <w:rPr>
          <w:rFonts w:ascii="Palatino Linotype" w:hAnsi="Palatino Linotype" w:cs="Times New Roman"/>
          <w:sz w:val="22"/>
          <w:lang w:val="vi-VN"/>
        </w:rPr>
        <w:t xml:space="preserve"> là</w:t>
      </w:r>
    </w:p>
    <w:p w:rsidR="00F93FB3" w:rsidRDefault="00F93FB3" w:rsidP="00F93FB3">
      <w:pPr>
        <w:tabs>
          <w:tab w:val="left" w:pos="1980"/>
          <w:tab w:val="left" w:pos="3060"/>
          <w:tab w:val="left" w:pos="3690"/>
          <w:tab w:val="left" w:pos="5580"/>
        </w:tabs>
        <w:ind w:right="-10"/>
        <w:rPr>
          <w:rFonts w:ascii="Palatino Linotype" w:hAnsi="Palatino Linotype" w:cs="Times New Roman"/>
          <w:sz w:val="22"/>
          <w:lang w:val="vi-VN"/>
        </w:rPr>
      </w:pPr>
      <w:r w:rsidRPr="000D7204">
        <w:rPr>
          <w:rFonts w:ascii="Palatino Linotype" w:hAnsi="Palatino Linotype" w:cs="Times New Roman"/>
          <w:b/>
          <w:sz w:val="22"/>
          <w:lang w:val="vi-VN"/>
        </w:rPr>
        <w:t>A.</w:t>
      </w:r>
      <w:r w:rsidRPr="000D7204">
        <w:rPr>
          <w:rFonts w:ascii="Palatino Linotype" w:hAnsi="Palatino Linotype" w:cs="Times New Roman"/>
          <w:sz w:val="22"/>
          <w:lang w:val="vi-VN"/>
        </w:rPr>
        <w:t xml:space="preserve"> 14,58m.</w:t>
      </w:r>
      <w:r w:rsidRPr="000D7204">
        <w:rPr>
          <w:rFonts w:ascii="Palatino Linotype" w:hAnsi="Palatino Linotype" w:cs="Times New Roman"/>
          <w:sz w:val="22"/>
          <w:lang w:val="vi-VN"/>
        </w:rPr>
        <w:tab/>
      </w:r>
      <w:r>
        <w:rPr>
          <w:rFonts w:ascii="Palatino Linotype" w:hAnsi="Palatino Linotype" w:cs="Times New Roman"/>
          <w:sz w:val="22"/>
          <w:lang w:val="vi-VN"/>
        </w:rPr>
        <w:tab/>
      </w:r>
      <w:r w:rsidRPr="000D7204">
        <w:rPr>
          <w:rFonts w:ascii="Palatino Linotype" w:hAnsi="Palatino Linotype" w:cs="Times New Roman"/>
          <w:b/>
          <w:sz w:val="22"/>
          <w:lang w:val="vi-VN"/>
        </w:rPr>
        <w:t>B</w:t>
      </w:r>
      <w:r>
        <w:rPr>
          <w:rFonts w:ascii="Palatino Linotype" w:hAnsi="Palatino Linotype" w:cs="Times New Roman"/>
          <w:sz w:val="22"/>
          <w:lang w:val="vi-VN"/>
        </w:rPr>
        <w:t>. 27,31dB</w:t>
      </w:r>
      <w:r>
        <w:rPr>
          <w:rFonts w:ascii="Palatino Linotype" w:hAnsi="Palatino Linotype" w:cs="Times New Roman"/>
          <w:sz w:val="22"/>
          <w:lang w:val="vi-VN"/>
        </w:rPr>
        <w:tab/>
      </w:r>
      <w:r w:rsidR="00765E44">
        <w:rPr>
          <w:rFonts w:ascii="Palatino Linotype" w:hAnsi="Palatino Linotype" w:cs="Times New Roman"/>
          <w:sz w:val="22"/>
          <w:lang w:val="vi-VN"/>
        </w:rPr>
        <w:t xml:space="preserve">    </w:t>
      </w:r>
      <w:r w:rsidRPr="000D7204">
        <w:rPr>
          <w:rFonts w:ascii="Palatino Linotype" w:hAnsi="Palatino Linotype" w:cs="Times New Roman"/>
          <w:b/>
          <w:sz w:val="22"/>
          <w:lang w:val="vi-VN"/>
        </w:rPr>
        <w:t>C.</w:t>
      </w:r>
      <w:r w:rsidRPr="000D7204">
        <w:rPr>
          <w:rFonts w:ascii="Palatino Linotype" w:hAnsi="Palatino Linotype" w:cs="Times New Roman"/>
          <w:sz w:val="22"/>
          <w:lang w:val="vi-VN"/>
        </w:rPr>
        <w:t xml:space="preserve"> 38,52dB.</w:t>
      </w:r>
      <w:r w:rsidRPr="000D7204">
        <w:rPr>
          <w:rFonts w:ascii="Palatino Linotype" w:hAnsi="Palatino Linotype" w:cs="Times New Roman"/>
          <w:sz w:val="22"/>
          <w:lang w:val="vi-VN"/>
        </w:rPr>
        <w:tab/>
      </w:r>
      <w:r>
        <w:rPr>
          <w:rFonts w:ascii="Palatino Linotype" w:hAnsi="Palatino Linotype" w:cs="Times New Roman"/>
          <w:sz w:val="22"/>
          <w:lang w:val="vi-VN"/>
        </w:rPr>
        <w:tab/>
      </w:r>
      <w:r w:rsidR="00765E44">
        <w:rPr>
          <w:rFonts w:ascii="Palatino Linotype" w:hAnsi="Palatino Linotype" w:cs="Times New Roman"/>
          <w:sz w:val="22"/>
          <w:lang w:val="vi-VN"/>
        </w:rPr>
        <w:tab/>
      </w:r>
      <w:r w:rsidRPr="000D7204">
        <w:rPr>
          <w:rFonts w:ascii="Palatino Linotype" w:hAnsi="Palatino Linotype" w:cs="Times New Roman"/>
          <w:b/>
          <w:sz w:val="22"/>
          <w:u w:val="single"/>
          <w:lang w:val="vi-VN"/>
        </w:rPr>
        <w:t>D</w:t>
      </w:r>
      <w:r w:rsidRPr="000D7204">
        <w:rPr>
          <w:rFonts w:ascii="Palatino Linotype" w:hAnsi="Palatino Linotype" w:cs="Times New Roman"/>
          <w:b/>
          <w:sz w:val="22"/>
          <w:lang w:val="vi-VN"/>
        </w:rPr>
        <w:t>.</w:t>
      </w:r>
      <w:r w:rsidRPr="000D7204">
        <w:rPr>
          <w:rFonts w:ascii="Palatino Linotype" w:hAnsi="Palatino Linotype" w:cs="Times New Roman"/>
          <w:sz w:val="22"/>
          <w:lang w:val="vi-VN"/>
        </w:rPr>
        <w:t xml:space="preserve"> 32,06dB.</w:t>
      </w:r>
    </w:p>
    <w:p w:rsidR="00384F64" w:rsidRPr="00384F64" w:rsidRDefault="00384F64" w:rsidP="00384F64">
      <w:pPr>
        <w:tabs>
          <w:tab w:val="left" w:pos="2552"/>
          <w:tab w:val="left" w:pos="5103"/>
          <w:tab w:val="left" w:pos="7655"/>
        </w:tabs>
        <w:rPr>
          <w:rFonts w:ascii="Palatino Linotype" w:hAnsi="Palatino Linotype"/>
          <w:sz w:val="22"/>
        </w:rPr>
      </w:pPr>
      <w:r>
        <w:rPr>
          <w:rFonts w:ascii="Palatino Linotype" w:hAnsi="Palatino Linotype"/>
          <w:b/>
          <w:sz w:val="22"/>
          <w:lang w:val="vi-VN"/>
        </w:rPr>
        <w:t>Câu 7</w:t>
      </w:r>
      <w:r w:rsidRPr="00384F64">
        <w:rPr>
          <w:rFonts w:ascii="Palatino Linotype" w:hAnsi="Palatino Linotype"/>
          <w:b/>
          <w:sz w:val="22"/>
          <w:lang w:val="vi-VN"/>
        </w:rPr>
        <w:t>.</w:t>
      </w:r>
      <w:r>
        <w:rPr>
          <w:rFonts w:ascii="Palatino Linotype" w:hAnsi="Palatino Linotype"/>
          <w:sz w:val="22"/>
          <w:lang w:val="vi-VN"/>
        </w:rPr>
        <w:t xml:space="preserve"> </w:t>
      </w:r>
      <w:r w:rsidRPr="00384F64">
        <w:rPr>
          <w:rFonts w:ascii="Palatino Linotype" w:hAnsi="Palatino Linotype"/>
          <w:sz w:val="22"/>
        </w:rPr>
        <w:t>Các con dơi bay và tìm mồi bằng cách phát và sau đó thu nhận các sóng siêu âm phản xạ từ con mồi. Giả sử một con dơi và một con muỗi bay thẳng đến gần nhau với tốc độ so với tốc độ Trái đất là của con dơi là 19 m/s, con muỗi là 1 m/s. Ban đầu, từ miệng con dơi phát ra sóng âm, ngay khi gặp con muỗi sóng phản xạ trở lại, con dơi thu nhận được bước sóng này sau 1/6 s kể từ khi phát. Tốc độ truyền sóng âm trong không khí là 340 m/s. Khoảng thời gian để con dơi gặp con muỗi (kể từ khi phát sóng) gần với giá trị nào nhất sau đây?</w:t>
      </w:r>
    </w:p>
    <w:p w:rsidR="000B566B" w:rsidRDefault="00384F64" w:rsidP="00384F64">
      <w:pPr>
        <w:pStyle w:val="ListParagraph"/>
        <w:tabs>
          <w:tab w:val="left" w:pos="2552"/>
          <w:tab w:val="left" w:pos="5103"/>
          <w:tab w:val="left" w:pos="7655"/>
        </w:tabs>
        <w:ind w:left="0"/>
        <w:rPr>
          <w:rFonts w:ascii="Palatino Linotype" w:hAnsi="Palatino Linotype"/>
          <w:sz w:val="22"/>
          <w:lang w:val="vi-VN"/>
        </w:rPr>
      </w:pPr>
      <w:r w:rsidRPr="000D7204">
        <w:rPr>
          <w:rFonts w:ascii="Palatino Linotype" w:hAnsi="Palatino Linotype"/>
          <w:sz w:val="22"/>
        </w:rPr>
        <w:t>A. 1 s.</w:t>
      </w:r>
      <w:r w:rsidRPr="000D7204">
        <w:rPr>
          <w:rFonts w:ascii="Palatino Linotype" w:hAnsi="Palatino Linotype"/>
          <w:sz w:val="22"/>
        </w:rPr>
        <w:tab/>
      </w:r>
      <w:r w:rsidRPr="000D7204">
        <w:rPr>
          <w:rFonts w:ascii="Palatino Linotype" w:hAnsi="Palatino Linotype"/>
          <w:sz w:val="22"/>
          <w:u w:val="single"/>
        </w:rPr>
        <w:t>B.</w:t>
      </w:r>
      <w:r w:rsidRPr="000D7204">
        <w:rPr>
          <w:rFonts w:ascii="Palatino Linotype" w:hAnsi="Palatino Linotype"/>
          <w:sz w:val="22"/>
        </w:rPr>
        <w:t xml:space="preserve"> 1,5 s.</w:t>
      </w:r>
      <w:r w:rsidRPr="000D7204">
        <w:rPr>
          <w:rFonts w:ascii="Palatino Linotype" w:hAnsi="Palatino Linotype"/>
          <w:sz w:val="22"/>
        </w:rPr>
        <w:tab/>
        <w:t>C. 1,2 s.</w:t>
      </w:r>
      <w:r w:rsidRPr="000D7204">
        <w:rPr>
          <w:rFonts w:ascii="Palatino Linotype" w:hAnsi="Palatino Linotype"/>
          <w:sz w:val="22"/>
        </w:rPr>
        <w:tab/>
        <w:t>D. 1,6 s.</w:t>
      </w:r>
    </w:p>
    <w:p w:rsidR="00091DD8" w:rsidRPr="00091DD8" w:rsidRDefault="00091DD8" w:rsidP="00384F64">
      <w:pPr>
        <w:pStyle w:val="ListParagraph"/>
        <w:tabs>
          <w:tab w:val="left" w:pos="2552"/>
          <w:tab w:val="left" w:pos="5103"/>
          <w:tab w:val="left" w:pos="7655"/>
        </w:tabs>
        <w:ind w:left="0"/>
        <w:rPr>
          <w:rFonts w:ascii="Arial" w:hAnsi="Arial" w:cs="Arial"/>
          <w:b/>
          <w:i/>
          <w:sz w:val="22"/>
          <w:lang w:val="vi-VN"/>
        </w:rPr>
      </w:pPr>
      <w:r w:rsidRPr="00091DD8">
        <w:rPr>
          <w:rFonts w:ascii="Arial" w:hAnsi="Arial" w:cs="Arial"/>
          <w:b/>
          <w:i/>
          <w:sz w:val="22"/>
          <w:lang w:val="vi-VN"/>
        </w:rPr>
        <w:t>2. Đồ thị sóng âm.</w:t>
      </w:r>
    </w:p>
    <w:p w:rsidR="006F1DCC" w:rsidRPr="0072776D" w:rsidRDefault="004A3BD1" w:rsidP="006F1DCC">
      <w:pPr>
        <w:spacing w:before="60" w:after="60"/>
        <w:rPr>
          <w:rFonts w:ascii="Palatino Linotype" w:hAnsi="Palatino Linotype"/>
          <w:b/>
          <w:i/>
          <w:sz w:val="22"/>
        </w:rPr>
      </w:pPr>
      <w:r>
        <w:rPr>
          <w:rFonts w:ascii="Palatino Linotype" w:hAnsi="Palatino Linotype"/>
          <w:sz w:val="22"/>
          <w:lang w:val="en-US"/>
        </w:rPr>
        <mc:AlternateContent>
          <mc:Choice Requires="wpg">
            <w:drawing>
              <wp:anchor distT="0" distB="0" distL="114300" distR="114300" simplePos="0" relativeHeight="251680768" behindDoc="0" locked="0" layoutInCell="1" allowOverlap="1" wp14:anchorId="45C17739" wp14:editId="2A07ABC3">
                <wp:simplePos x="0" y="0"/>
                <wp:positionH relativeFrom="column">
                  <wp:posOffset>4391025</wp:posOffset>
                </wp:positionH>
                <wp:positionV relativeFrom="paragraph">
                  <wp:posOffset>41910</wp:posOffset>
                </wp:positionV>
                <wp:extent cx="2486025" cy="913765"/>
                <wp:effectExtent l="0" t="0" r="0" b="19685"/>
                <wp:wrapSquare wrapText="bothSides"/>
                <wp:docPr id="15" name="Group 15"/>
                <wp:cNvGraphicFramePr/>
                <a:graphic xmlns:a="http://schemas.openxmlformats.org/drawingml/2006/main">
                  <a:graphicData uri="http://schemas.microsoft.com/office/word/2010/wordprocessingGroup">
                    <wpg:wgp>
                      <wpg:cNvGrpSpPr/>
                      <wpg:grpSpPr>
                        <a:xfrm>
                          <a:off x="0" y="0"/>
                          <a:ext cx="2486025" cy="913765"/>
                          <a:chOff x="-200025" y="0"/>
                          <a:chExt cx="2486025" cy="913765"/>
                        </a:xfrm>
                      </wpg:grpSpPr>
                      <wpg:grpSp>
                        <wpg:cNvPr id="13" name="Group 13"/>
                        <wpg:cNvGrpSpPr/>
                        <wpg:grpSpPr>
                          <a:xfrm>
                            <a:off x="47625" y="76200"/>
                            <a:ext cx="1914525" cy="837565"/>
                            <a:chOff x="0" y="9525"/>
                            <a:chExt cx="1914525" cy="838199"/>
                          </a:xfrm>
                        </wpg:grpSpPr>
                        <pic:pic xmlns:pic="http://schemas.openxmlformats.org/drawingml/2006/picture">
                          <pic:nvPicPr>
                            <pic:cNvPr id="12" name="Picture 12"/>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66675" y="85703"/>
                              <a:ext cx="1552575" cy="619125"/>
                            </a:xfrm>
                            <a:prstGeom prst="rect">
                              <a:avLst/>
                            </a:prstGeom>
                          </pic:spPr>
                        </pic:pic>
                        <wpg:grpSp>
                          <wpg:cNvPr id="10" name="Group 10"/>
                          <wpg:cNvGrpSpPr/>
                          <wpg:grpSpPr>
                            <a:xfrm>
                              <a:off x="0" y="9525"/>
                              <a:ext cx="1914525" cy="838199"/>
                              <a:chOff x="57150" y="-95248"/>
                              <a:chExt cx="1914525" cy="838200"/>
                            </a:xfrm>
                          </wpg:grpSpPr>
                          <wps:wsp>
                            <wps:cNvPr id="8" name="Straight Arrow Connector 8"/>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 name="Straight Arrow Connector 9"/>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1" name="Straight Arrow Connector 41"/>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 name="Straight Arrow Connector 42"/>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3" name="Straight Arrow Connector 43"/>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7" name="Straight Arrow Connector 47"/>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 name="Straight Arrow Connector 55"/>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14" name="Text Box 14"/>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1781175" y="34055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504825" y="47218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 o:spid="_x0000_s1026" style="position:absolute;left:0;text-align:left;margin-left:345.75pt;margin-top:3.3pt;width:195.75pt;height:71.95pt;z-index:251680768;mso-width-relative:margin;mso-height-relative:margin" coordorigin="-2000" coordsize="24860,9137"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ubNr9DwgAAONCAAAOAAAAZHJzL2Uyb0RvYy54bWzsXN1v2zYQfx+w /0HQu2tR3zaaFpnTdgOCNli77ZmRJVuoJGoUHTsb9r/vjh+SI9txHGBJ1uohDiV+3vF+d8fj2a/f bsrCukl5k7PqzCavHNtKq4TN82pxZv/25f0otq1G0GpOC1alZ/Zt2thv3/z4w+t1PU1dtmTFPOUW DFI103V9Zi+FqKfjcZMs05I2r1idVlCZMV5SAY98MZ5zuobRy2LsOk44XjM+rzlL0qaBtxeq0n4j x8+yNBGfsqxJhVWc2bA2IT+5/LzGz/Gb13S64LRe5oleBn3EKkqaVzBpO9QFFdRa8XxnqDJPOGtY Jl4lrByzLMuTVNIA1BCnR80Hzla1pGUxXS/qlk3A2h6fHj1s8vHmilv5HPYusK2KlrBHcloLnoE5 63oxhTYfeP25vuL6xUI9Ib2bjJf4HyixNpKtty1b042wEnjp+nHouDB8AnUT4kWhHJpOkyVsDnYb wVbKFl3nZPnu/u5jM/kY19guqX1o127o83r0eY+gz49CJASWCQVHi4+hk0yIHxg6Yy8KdugECUQW YCMpeB2Rvb4xmUywyQEi6zyZwp8WCCjtCMRx4EAvseKprQcpHzRGSfnXVT0C2a2pyK/zIhe3Eocg pbio6uYqT664etiSLdfwHqpxVou4SB52wVaqD0WaLlnytbEqNlvSapGeNzVAGIRTMuNu8zE+3pnw usjr93lRoEBiWZMGcO/BZQ93FBQvWLIq00oo3cLTAqhkVbPM68a2+DQtr1OACv9lTiTaYecvG4HT oQxIvP/txueOM3F/Gs0CZzbynejd6HziR6PIeRf5jh+TGZn9g72JP101KdBLi4s612uFtzur3Qtu rQaV2pDqx7qhUskpsYEFSfExSwRJQpbgWhvBU5EssZgBt34FDqs+bYVkbcdNZHQD8McePcCHYRgp QMRB5EhIKWYg8EkAko7VCPwQRFzJfSvUsOG8ER9SVlpYAMbCUiRj6Q3wVS3KNAFqunXIIjwqkEvw 7+AdwHZHn0m0PkqfdYDFbZaU3YW6geuWSgsiEii4j6C7Hx8DvNYmLW/6Wg3MY2MEel03DxMSNI77 DMvnJa1TYDQMJPGnLACYasWwz4LTfLEU1jnnbG3NWFXBxjBuSSp0p1ml7UFzSDY6Fniw+cAN2NAt 4dhmoaxrad+RCxBMuaB2JQp+e6WETotKSjkr8rnRBtKfSGcFVyARG6VQAAvbrZYpnb+r5pa4rcEM VuCw2Nb6zG5K2ypScG+gIEkQNC+6doLnoKqKvW2BJFwNbKbhkiyJ2yLFNRbVr2kG1hexIuW+t06a JKCMzFpla+ymUKs7Osc76vaS+9Inamd9QOfU9JAzs0q0ncu8Ynzf7B17M9XecEDRjSy4ZvNbKT+S NSDaShj/cxmfHJVxaXfvl3ErA036u9kz7fp00r4NeKMwQBWgEoy9uA/0Qdg1KAdhv3P02Wv1T1Po 3nFphyag0u4XdwT+jpAHnhsR2XlLpUeeF6DVQ1F/GSodvYcL2iyV3m9uG3xQWvyAti/TuVb3WNqj 71u7sNNy0PbSOrwcbe+3PuBBlwaaPA4A4cQPfV8JiNHyZADA4O6k2QsCADnq7/jSvXyEBSDxJCb6 XDMAQNmKwQK8NAvQRp4OWwAZinoEANw4csKeAYBTgIwQDh6QjgogX5vhvPtc512/jXofln8dCJeh oONRndCLiQ75uXHQNwDa+fc8j8QmbmFChiaSp4N9zdMEdYYTQNKFbL67eA946MeCmsqJv1//y4jP z72ID3GdSRiF8k7HhTB4zxYEMXFcmH4wBYMpMCYQpezZTAFI6pH4vi9F+H4obEWDiAt3OnBRiZea AABHKvwuHGRsQRAQb4gGcRVmG3yh5wNAdBwA0UnRIBJNnAjSACQAJrEje+8AIAx9iPvjwM9+wzU4 Q9+zMxQcd4agySnh0K3DAMg4UcHUHQC4hPjuYAEGC4C33s/pAgWQi3LEBYImpwAAXSC80UUL4Mfu JNhvAhABvqwaTMAQD9p/COgyfuT9gc5pfKK8CNKahi8Yy/+JbSx41SEBsz8tsYH3eAjW7w/khCk0 SH3fmYIAUt9MbqTnu5AZhqMcRsP9qWB0WjHM7YEhMIsGs3RCD26e8bGt0cF4WINMYdEZZah/1MJl aU9o8gFBkv9NKs78q4nCHUzFEZvrjd5QdTS1OINcPNjFpk7e53CBfkkbcUU5JEbDS0j2Fp/gIysY cJ3pkm0tGf9r33tsD9lqUAvJVJBoDWlUf64oJp4Wv1SQxwZpYHhNK+SDH0TgKFh8u+Z6u6ZalTMG aY5wrwWrk0VsLwpTzDgr/4C0t3OcFapolcDcZ7YwxZlQ6d+QU56k5+eykcpnvaw+15AFqzKx0FP+ svmD8lqHKwXg4iMzmXN02ks+U22V/J2vBMtymb/YWTt9Kfh0qU6YiKGMXQtplYOHa4Ks21MgPQIH LtZRX98NJ/2w74BuqcueOtHugehW+f1Gaw8g/5ZA3l7wdyBv7fOpIAdH1nwLAzKWo1h/S8Fc7g8g f/Egb6+yB5B/SyBvkxg6kLc7fSLISRQTc3/r+U4Q9DJ4BpC/eJC39/UDyL8lkLeZGh3I250+EeQG xBiUilwS976XZarxZno4i+OZrf2Si/oyzgMiAG0P7K7P1qrzwa/FnOKtt7GXAePfEsbbK/gO49tX 7qccyYkDsRJzJI/DnVTcAeQv3pC3Vw0DyJ8G5DLEDr+kICVD/+oD/lTD9jOUt3+b4s2/AAAA//8D AFBLAwQUAAYACAAAACEAusGlu7wAAAAhAQAAGQAAAGRycy9fcmVscy9lMm9Eb2MueG1sLnJlbHOE j8sKwjAQRfeC/xBmb9O6EJGmbkRxIyL1A4Zk2gabB0kU+/cG3CgILude7jlMvX2akT0oRO2sgKoo gZGVTmnbC7i2+8UaWExoFY7OkoCJImyb+ay+0Igpj+KgfWSZYqOAISW/4TzKgQzGwnmyuelcMJjy GXruUd6wJ74syxUPnwxovpjsqASEo6qAtZPP5v9s13Va0s7JuyGbfii4NtmdgRh6SgIMKY3vsCrO pwPwpuZfjzUvAAAA//8DAFBLAwQUAAYACAAAACEAk0DqS98AAAAKAQAADwAAAGRycy9kb3ducmV2 LnhtbEyPQWvCQBCF74X+h2WE3uomlQQbsxGRticpVAultzU7JsHsbMiuSfz3HU/19ob3ePO9fD3Z VgzY+8aRgngegUAqnWmoUvB9eH9egvBBk9GtI1RwRQ/r4vEh15lxI33hsA+V4BLymVZQh9BlUvqy Rqv93HVI7J1cb3Xgs6+k6fXI5baVL1GUSqsb4g+17nBbY3neX6yCj1GPm0X8NuzOp+3195B8/uxi VOppNm1WIAJO4T8MN3xGh4KZju5CxotWQfoaJxxlkYK4+dFyweOOrJIoAVnk8n5C8QcAAP//AwBQ SwMECgAAAAAAAAAhALUxGAN6BgAAegYAABQAAABkcnMvbWVkaWEvaW1hZ2UxLlBOR4lQTkcNChoK AAAADUlIRFIAAAFBAAAAVwgGAAAAmvb3AwAAAAFzUkdCAK7OHOkAAAAEZ0FNQQAAsY8L/GEFAAAA CXBIWXMAAA7DAAAOwwHHb6hkAAAGD0lEQVR4Xu3dL0wrTRSG8UokEolEIpFIJBKJRCLrkMhKJBKJ RFYikUgkEons/Z79ejbTZaD/292d55dMcnO5abc34c3MnDPTwUSSCmYISiqaISipaIagpKIZgpKK ZghKKpohKKlohqCkohmCkopmCEoqmiEoqWiGoKRe+/r6mozH45nx8vIyubu7q4YhKKl15gVXOi4u Libn5+f1OD4+ngwGg8XH9D0laSM+Pj7mhlczuBjZgNrFmD63JFXSAGM8PDzU4TUcDtsTXguOg4OD H8/M4LPwmQxBqWc+Pz9nQiwCLEYaBKenp9ng2PeYF1wxnp+fZz4r4/39ffo/sRhDUGqh7+/vmV/s v2Zjh4eH2SDZ1+B50udjpMHFyIUXn3kfDEFpi5iVxC85v/hpEKT7YicnJ9lA2cc4Ozurn+vy8nLm mRlpcDEoYnSZISgtKF1mNgONsIjgODo6yobLLkZuGXl7ezvzrM1ZWOkMQRUrrWLe399nA21fMzT2 6tIgu7q6mgmyNMT4HFqdIajeSHvLnp6e6sAgQCJMlu4hW3PwfvHeLH/TIOMZ43lfX1+nn0K7Zgiq 1dJgS4sDESwMloC5ANr0aC41fws0dYshqL1Il6IRJGnVcxf7auks7ebmpn6Ox8fH+tmcofWfIaiN SosHhEkz3LY9a4v3SZeezCDjmaQmQ1BLiTCJgIk2j23O3CLY0uJAWuEkeKVVGYKqRU9b7L1FQWEb pwrShtoItnQZuq/GWZXHECxIhNxoNKpCJ2ZxuZBaZ0S4RX8a7ScRbs7a1DaGYI9EJTVmctHvtsml agRcnOGMqujb29v0KaRuMQQ7JoIuig4RdLnAWnYQlrzW9fV19drMGGMGJ/WVIdhCcXg+Gn43FXSc fuB1oh0k9uBcoqpkhuAeRa8ce2bsnxFQ67aQ8BqEJiEXrSEeq5J+ZwjuQPTOEUwsNdeZ1UVVNZas 0SpiNVVajSG4YZwwYJkZDcKr3vXGdUbRFxfFB0mbZwiuKPbtWMoSVqv20hGU7NFFG8myt+JKWo8h uICoyEbgLXu9Uhy8Z98vws59OqkdDMEMlrS0h7Dvtmzg8e+jMMG3bBl2UrsVH4KxrCW0li1YsARm KRtVWEndU1wIsrRlhkbhguJDLtxyg39L4EUDsaR+6H0IMtOL0Fu0eME9c+z9GXhS//UyBNnTowDB BQG5kGuOWNbS2uIenlSWXoQgsz166ShkLNKXx9KWmSEzRJbHksrV2RDkFAYFiUVme8z0IvQ8WSEp 1akQJPjYp5u3t8dtKMwKWd56OYCkv7Q+BGPGN699hSUubS7eaydpGa0NQS4GoEKbC7wYBCMB6WxP 0qpaFYKcm6VK+1dxw+CTtEmtCEFmfX8VONgDNPgkbcPeQpAqLcFGY3Iu+Ph7ev28VUXSNu08BOnL o4Dx25KXywfo+ZOkXdhZCBJ+XCWVuz6eQKSPz9MaknZt6yHIspdlbW7mx5KXJbENzJL2ZashyLI2 t+dHocMlr6Q22EoIcoFB7poqwo9KsCS1xUZDkH0/+vya4ccxNo6wSVLbbCwEuZyAsEvDjyIIlWD3 /CS11dohSMBR9U3Dj0Hzs9VeSW23VghygqO590cV2KWvpK5YOQQpfjSXv8z+PNomqUtWCkHaW9Km Z/5ML6Akdc3SIUihI539MRtkVihJXbRUCDYDkL4/ix+SumzhEGwGIPt/fkmRpK5bKARzAWjvn6Q+ mBuCFEEMQEl99WcI8qVFaRXYAJTUN7+GIPt96Q0wFEEMQEl982sIcsNzBCCnQKwCS+qjbAhy0WkE IGM8Hk9/Ikn98iMEmfGl+4BUhiWpr36EIMWPCED2ASWpz2ZCkFufIwAZHoeT1HczIcjMLwKQG6Il qe/qEByNRnUAsifolViSSlCFIP1/6d2A3BQtSSWoQjDdCyQMbYqWVIoqBNMr8ofDYfUDSSrBgPPB EYDuBUoqzeD6+roOQY7KSVJJBunpEPsCJZXmv+z7PwC5MUaSSlOHoG0xkkpUh6A3xUgqURWC9AZK UomqEKRCLEklqkKQEyOSVKIqBL06X1KpBnx/iCSVaTL5B1c8zVJo1C3ZAAAAAElFTkSuQmCCUEsB Ai0AFAAGAAgAAAAhAOSLsrwNAQAAEwIAABMAAAAAAAAAAAAAAAAAAAAAAFtDb250ZW50X1R5cGVz XS54bWxQSwECLQAUAAYACAAAACEAOP0h/9YAAACUAQAACwAAAAAAAAAAAAAAAAA+AQAAX3JlbHMv LnJlbHNQSwECLQAUAAYACAAAACEArmza/Q8IAADjQgAADgAAAAAAAAAAAAAAAAA9AgAAZHJzL2Uy b0RvYy54bWxQSwECLQAUAAYACAAAACEAusGlu7wAAAAhAQAAGQAAAAAAAAAAAAAAAAB4CgAAZHJz L19yZWxzL2Uyb0RvYy54bWwucmVsc1BLAQItABQABgAIAAAAIQCTQOpL3wAAAAoBAAAPAAAAAAAA AAAAAAAAAGsLAABkcnMvZG93bnJldi54bWxQSwECLQAKAAAAAAAAACEAtTEYA3oGAAB6BgAAFAAA AAAAAAAAAAAAAAB3DAAAZHJzL21lZGlhL2ltYWdlMS5QTkdQSwUGAAAAAAYABgB8AQAAIxMAAAAA ">
                <v:group id="Group 13" o:spid="_x0000_s1027" style="position:absolute;left:476;top:762;width:19145;height:8375" coordorigin=",95" coordsize="1914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shape id="Picture 12" o:spid="_x0000_s1028" type="#_x0000_t75" style="position:absolute;left:666;top:857;width:15526;height:61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3uB+vBAAAA2wAAAA8AAABkcnMvZG93bnJldi54bWxET91qwjAUvhd8h3CE3WmiF2N0xjKkom5M mNsDHJqzttqclCRru7dfBoJ35+P7Pet8tK3oyYfGsYblQoEgLp1puNLw9bmbP4EIEdlg65g0/FKA fDOdrDEzbuAP6s+xEimEQ4Ya6hi7TMpQ1mQxLFxHnLhv5y3GBH0ljcchhdtWrpR6lBYbTg01drSt qbyef6yGgzfDaX85HlWhZP9WvNPoX09aP8zGl2cQkcZ4F9/cB5Pmr+D/l3SA3Pw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3uB+vBAAAA2wAAAA8AAAAAAAAAAAAAAAAAnwIA AGRycy9kb3ducmV2LnhtbFBLBQYAAAAABAAEAPcAAACNAwAAAAA= ">
                    <v:imagedata r:id="rId59" o:title=""/>
                    <v:path arrowok="t"/>
                  </v:shape>
                  <v:group id="Group 10" o:spid="_x0000_s1029" style="position:absolute;top:95;width:19145;height:8382" coordorigin="571,-952" coordsize="19145,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type id="_x0000_t32" coordsize="21600,21600" o:spt="32" o:oned="t" path="m,l21600,21600e" filled="f">
                      <v:path arrowok="t" fillok="f" o:connecttype="none"/>
                      <o:lock v:ext="edit" shapetype="t"/>
                    </v:shapetype>
                    <v:shape id="Straight Arrow Connector 8" o:spid="_x0000_s1030" type="#_x0000_t32" style="position:absolute;left:571;top:3619;width:191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ANDL8AAADaAAAADwAAAGRycy9kb3ducmV2LnhtbERPu27CMBTdkfoP1q3EBk4YeKQYRCuQ KjYeS7er+OIE4uvINiT8fT0gMR6d93Ld20Y8yIfasYJ8nIEgLp2u2Sg4n3ajOYgQkTU2jknBkwKs Vx+DJRbadXygxzEakUI4FKigirEtpAxlRRbD2LXEibs4bzEm6I3UHrsUbhs5ybKptFhzaqiwpZ+K ytvxbhX46zfm+XY72/0t9nNjT2ayrzulhp/95gtEpD6+xS/3r1aQtqYr6QbI1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9bANDL8AAADaAAAADwAAAAAAAAAAAAAAAACh AgAAZHJzL2Rvd25yZXYueG1sUEsFBgAAAAAEAAQA+QAAAI0DAAAAAA== " strokecolor="black [3213]">
                      <v:stroke startarrowwidth="narrow" startarrowlength="short" endarrow="block" endarrowwidth="narrow" endarrowlength="short"/>
                    </v:shape>
                    <v:shape id="Straight Arrow Connector 9" o:spid="_x0000_s1031" type="#_x0000_t32" style="position:absolute;left:571;top:-952;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YXkcMAAADaAAAADwAAAGRycy9kb3ducmV2LnhtbESPQWvCQBSE70L/w/IKXkQ3SpEaXaUN KvaoVfT4yL4modm3YXeN6b93C4LHYWa+YRarztSiJecrywrGowQEcW51xYWC4/dm+A7CB2SNtWVS 8EceVsuX3gJTbW+8p/YQChEh7FNUUIbQpFL6vCSDfmQb4uj9WGcwROkKqR3eItzUcpIkU2mw4rhQ YkNZSfnv4WoUZF/r7Lx9c9tzay5t+KxOg/3lpFT/tfuYgwjUhWf40d5pBTP4vxJvgFze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DGF5HDAAAA2gAAAA8AAAAAAAAAAAAA AAAAoQIAAGRycy9kb3ducmV2LnhtbFBLBQYAAAAABAAEAPkAAACRAwAAAAA= " strokecolor="black [3213]">
                      <v:stroke startarrowwidth="narrow" startarrowlength="short" endarrow="block" endarrowwidth="narrow" endarrowlength="short"/>
                    </v:shape>
                    <v:shape id="Straight Arrow Connector 39" o:spid="_x0000_s1032" type="#_x0000_t32" style="position:absolute;left:571;top:5327;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chscQAAADbAAAADwAAAGRycy9kb3ducmV2LnhtbESPQWvCQBSE74L/YXlCL0U3tiA1uopI C4UisSro8Zl9JsHs25DdJvHfu0LB4zAz3zDzZWdK0VDtCssKxqMIBHFqdcGZgsP+a/gBwnlkjaVl UnAjB8tFvzfHWNuWf6nZ+UwECLsYFeTeV7GULs3JoBvZijh4F1sb9EHWmdQ1tgFuSvkWRRNpsOCw kGNF65zS6+7PKNict8nkdHxNpP1pDwlVF95/Nkq9DLrVDISnzj/D/+1vreB9Co8v4Qf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ByGxxAAAANsAAAAPAAAAAAAAAAAA AAAAAKECAABkcnMvZG93bnJldi54bWxQSwUGAAAAAAQABAD5AAAAkgMAAAAA " strokecolor="black [3213]">
                      <v:stroke dashstyle="3 1"/>
                    </v:shape>
                    <v:shape id="Straight Arrow Connector 40" o:spid="_x0000_s1033" type="#_x0000_t32" style="position:absolute;left:571;top:6946;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v7UcEAAADbAAAADwAAAGRycy9kb3ducmV2LnhtbERPy4rCMBTdD/gP4QpuBk0VEekYRURB EOn4gJnlnebaFpub0sS2/r1ZCLM8nPdi1ZlSNFS7wrKC8SgCQZxaXXCm4HrZDecgnEfWWFomBU9y sFr2PhYYa9vyiZqzz0QIYRejgtz7KpbSpTkZdCNbEQfuZmuDPsA6k7rGNoSbUk6iaCYNFhwacqxo k1N6Pz+MguPfdzL7/flMpD2014SqG1+2jVKDfrf+AuGp8//it3uvFUzD+vAl/AC5f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O/tRwQAAANsAAAAPAAAAAAAAAAAAAAAA AKECAABkcnMvZG93bnJldi54bWxQSwUGAAAAAAQABAD5AAAAjwMAAAAA " strokecolor="black [3213]">
                      <v:stroke dashstyle="3 1"/>
                    </v:shape>
                    <v:shape id="Straight Arrow Connector 41" o:spid="_x0000_s1034" type="#_x0000_t32" style="position:absolute;left:571;top:1898;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deysQAAADbAAAADwAAAGRycy9kb3ducmV2LnhtbESP3WrCQBSE7wXfYTmCN0U3ShGJriJi oVBK6g/o5TF7TILZsyG7TeLbu4WCl8PMfMMs150pRUO1KywrmIwjEMSp1QVnCk7Hj9EchPPIGkvL pOBBDtarfm+JsbYt76k5+EwECLsYFeTeV7GULs3JoBvbijh4N1sb9EHWmdQ1tgFuSjmNopk0WHBY yLGibU7p/fBrFHxff5LZ5fyWSPvVnhKqbnzcNUoNB91mAcJT51/h//anVvA+gb8v4QfI1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d17KxAAAANsAAAAPAAAAAAAAAAAA AAAAAKECAABkcnMvZG93bnJldi54bWxQSwUGAAAAAAQABAD5AAAAkgMAAAAA " strokecolor="black [3213]">
                      <v:stroke dashstyle="3 1"/>
                    </v:shape>
                    <v:shape id="Straight Arrow Connector 42" o:spid="_x0000_s1035" type="#_x0000_t32" style="position:absolute;left:571;top:287;width:157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XAvcQAAADbAAAADwAAAGRycy9kb3ducmV2LnhtbESP3WrCQBSE74W+w3IKvRHdVIpIdBUR CwUp8Q/08pg9JsHs2ZBdk/Ttu4Lg5TAz3zCzRWdK0VDtCssKPocRCOLU6oIzBcfD92ACwnlkjaVl UvBHDhbzt94MY21b3lGz95kIEHYxKsi9r2IpXZqTQTe0FXHwrrY26IOsM6lrbAPclHIURWNpsOCw kGNFq5zS2/5uFPxetsn4fOon0m7aY0LVlQ/rRqmP9245BeGp86/ws/2jFXyN4PEl/AA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pcC9xAAAANsAAAAPAAAAAAAAAAAA AAAAAKECAABkcnMvZG93bnJldi54bWxQSwUGAAAAAAQABAD5AAAAkgMAAAAA " strokecolor="black [3213]">
                      <v:stroke dashstyle="3 1"/>
                    </v:shape>
                    <v:shape id="Straight Arrow Connector 43" o:spid="_x0000_s1036" type="#_x0000_t32" style="position:absolute;left:6381;top:285;width:0;height:33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llJsUAAADbAAAADwAAAGRycy9kb3ducmV2LnhtbESP3WrCQBSE74W+w3IKvRHd2BaR6CpF FApF4h/o5TF7TEKzZ0N2m8S3d4WCl8PMfMPMFp0pRUO1KywrGA0jEMSp1QVnCo6H9WACwnlkjaVl UnAjB4v5S2+GsbYt76jZ+0wECLsYFeTeV7GULs3JoBvaijh4V1sb9EHWmdQ1tgFuSvkeRWNpsOCw kGNFy5zS3/2fUbC5bJPx+dRPpP1pjwlVVz6sGqXeXruvKQhPnX+G/9vfWsHnBzy+hB8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ellJsUAAADbAAAADwAAAAAAAAAA AAAAAAChAgAAZHJzL2Rvd25yZXYueG1sUEsFBgAAAAAEAAQA+QAAAJMDAAAAAA== " strokecolor="black [3213]">
                      <v:stroke dashstyle="3 1"/>
                    </v:shape>
                    <v:shape id="Straight Arrow Connector 44" o:spid="_x0000_s1037" type="#_x0000_t32" style="position:absolute;left:12096;top:267;width:58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aftsIAAADbAAAADwAAAGRycy9kb3ducmV2LnhtbESPQWsCMRSE74X+h/AKXoq+1UqRrVFE EbwI1hZ6fU1eN0s3L8sm6vrvTUHocZiZb5j5sveNOnMX6yAaxqMCFIsJtpZKw+fHdjgDFROJpSYI a7hyhOXi8WFOpQ0XeefzMVUqQySWpMGl1JaI0Tj2FEehZcneT+g8pSy7Cm1Hlwz3DU6K4hU91ZIX HLW8dmx+jyev4XlXfW3oe4/mirWTQ3gxaEXrwVO/egOVuE//4Xt7ZzVMp/D3Jf8AXNw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1aftsIAAADbAAAADwAAAAAAAAAAAAAA AAChAgAAZHJzL2Rvd25yZXYueG1sUEsFBgAAAAAEAAQA+QAAAJADAAAAAA== " strokecolor="black [3213]">
                      <v:stroke dashstyle="3 1"/>
                    </v:shape>
                    <v:shape id="Straight Arrow Connector 46" o:spid="_x0000_s1038" type="#_x0000_t32" style="position:absolute;left:12191;top:267;width:0;height:35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7GvsUAAADbAAAADwAAAGRycy9kb3ducmV2LnhtbESP3WrCQBSE7wu+w3IK3hTdKBIkukoR BUEk9Qf08jR7TEKzZ0N2TdK37xYKvRxm5htmue5NJVpqXGlZwWQcgSDOrC45V3C97EZzEM4ja6ws k4JvcrBeDV6WmGjb8Ynas89FgLBLUEHhfZ1I6bKCDLqxrYmD97CNQR9kk0vdYBfgppLTKIqlwZLD QoE1bQrKvs5Po+D4+ZHG99tbKu2hu6ZUP/iybZUavvbvCxCeev8f/mvvtYJZDL9fwg+Qq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Z7GvsUAAADbAAAADwAAAAAAAAAA AAAAAAChAgAAZHJzL2Rvd25yZXYueG1sUEsFBgAAAAAEAAQA+QAAAJMDAAAAAA== " strokecolor="black [3213]">
                      <v:stroke dashstyle="3 1"/>
                    </v:shape>
                    <v:shape id="Straight Arrow Connector 47" o:spid="_x0000_s1039" type="#_x0000_t32" style="position:absolute;left:17907;top:298;width:0;height:66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JjJcQAAADbAAAADwAAAGRycy9kb3ducmV2LnhtbESPQWvCQBSE74L/YXlCL0U3lmIluopI C4UisSro8Zl9JsHs25DdJvHfu0LB4zAz3zDzZWdK0VDtCssKxqMIBHFqdcGZgsP+azgF4TyyxtIy KbiRg+Wi35tjrG3Lv9TsfCYChF2MCnLvq1hKl+Zk0I1sRRy8i60N+iDrTOoa2wA3pXyLook0WHBY yLGidU7pdfdnFGzO22RyOr4m0v60h4SqC+8/G6VeBt1qBsJT55/h//a3VvD+AY8v4Qf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0mMlxAAAANsAAAAPAAAAAAAAAAAA AAAAAKECAABkcnMvZG93bnJldi54bWxQSwUGAAAAAAQABAD5AAAAkgMAAAAA " strokecolor="black [3213]">
                      <v:stroke dashstyle="3 1"/>
                    </v:shape>
                    <v:shape id="Straight Arrow Connector 54" o:spid="_x0000_s1040" type="#_x0000_t32" style="position:absolute;left:6381;top:4831;width:0;height:21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9lrj8UAAADbAAAADwAAAGRycy9kb3ducmV2LnhtbESP3WrCQBSE74W+w3IKvRHdWFqR6CpF FApF4h/o5TF7TEKzZ0N2m8S3d4WCl8PMfMPMFp0pRUO1KywrGA0jEMSp1QVnCo6H9WACwnlkjaVl UnAjB4v5S2+GsbYt76jZ+0wECLsYFeTeV7GULs3JoBvaijh4V1sb9EHWmdQ1tgFuSvkeRWNpsOCw kGNFy5zS3/2fUbC5bJPx+dRPpP1pjwlVVz6sGqXeXruvKQhPnX+G/9vfWsHnBzy+hB8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9lrj8UAAADbAAAADwAAAAAAAAAA AAAAAAChAgAAZHJzL2Rvd25yZXYueG1sUEsFBgAAAAAEAAQA+QAAAJMDAAAAAA== " strokecolor="black [3213]">
                      <v:stroke dashstyle="3 1"/>
                    </v:shape>
                    <v:shape id="Straight Arrow Connector 55" o:spid="_x0000_s1041" type="#_x0000_t32" style="position:absolute;left:12192;top:4829;width:0;height:21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XOFMQAAADbAAAADwAAAGRycy9kb3ducmV2LnhtbESPQWvCQBSE74L/YXlCL1I3CkqJrlJK BaGUaBTa4zP7TEKzb0N2m8R/7wqCx2FmvmFWm95UoqXGlZYVTCcRCOLM6pJzBafj9vUNhPPIGivL pOBKDjbr4WCFsbYdH6hNfS4ChF2MCgrv61hKlxVk0E1sTRy8i20M+iCbXOoGuwA3lZxF0UIaLDks FFjTR0HZX/pvFHyf98ni92ecSPvVnRKqL3z8bJV6GfXvSxCeev8MP9o7rWA+h/uX8AP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lc4UxAAAANsAAAAPAAAAAAAAAAAA AAAAAKECAABkcnMvZG93bnJldi54bWxQSwUGAAAAAAQABAD5AAAAkgMAAAAA " strokecolor="black [3213]">
                      <v:stroke dashstyle="3 1"/>
                    </v:shape>
                  </v:group>
                </v:group>
                <v:shapetype id="_x0000_t202" coordsize="21600,21600" o:spt="202" path="m,l,21600r21600,l21600,xe">
                  <v:stroke joinstyle="miter"/>
                  <v:path gradientshapeok="t" o:connecttype="rect"/>
                </v:shapetype>
                <v:shape id="Text Box 14" o:spid="_x0000_s1042" type="#_x0000_t202" style="position:absolute;width:5048;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wcjMQA AADbAAAADwAAAGRycy9kb3ducmV2LnhtbERPTWvCQBC9F/wPywje6qZiJaSuEgKhRdqDqZfeptkx Cc3Optmtif56tyB4m8f7nPV2NK04Ue8aywqe5hEI4tLqhisFh8/8MQbhPLLG1jIpOJOD7WbysMZE 24H3dCp8JUIIuwQV1N53iZSurMmgm9uOOHBH2xv0AfaV1D0OIdy0chFFK2mw4dBQY0dZTeVP8WcU 7LL8A/ffCxNf2uz1/Zh2v4evZ6Vm0zF9AeFp9Hfxzf2mw/wl/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KssHIzEAAAA2wAAAA8AAAAAAAAAAAAAAAAAmAIAAGRycy9k b3ducmV2LnhtbFBLBQYAAAAABAAEAPUAAACJAw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v:textbox>
                </v:shape>
                <v:shape id="Text Box 50" o:spid="_x0000_s1043" type="#_x0000_t202" style="position:absolute;left:-1428;top:4269;width:5047;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2jT8IA AADbAAAADwAAAGRycy9kb3ducmV2LnhtbERPTWvCQBC9F/wPywje6saARaKrSCBYxB5ivfQ2Zsck mJ2N2a2J/fXdg+Dx8b5Xm8E04k6dqy0rmE0jEMSF1TWXCk7f2fsChPPIGhvLpOBBDjbr0dsKE217 zul+9KUIIewSVFB53yZSuqIig25qW+LAXWxn0AfYlVJ32Idw08g4ij6kwZpDQ4UtpRUV1+OvUbBP sy/Mz7FZ/DXp7nDZtrfTz1ypyXjYLkF4GvxL/HR/agXzsD5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faNPwgAAANsAAAAPAAAAAAAAAAAAAAAAAJgCAABkcnMvZG93 bnJldi54bWxQSwUGAAAAAAQABAD1AAAAhwM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51" o:spid="_x0000_s1044" type="#_x0000_t202" style="position:absolute;left:-2000;top:2487;width:5048;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EG1MUA AADbAAAADwAAAGRycy9kb3ducmV2LnhtbESPQWvCQBSE70L/w/IK3nQTISKpq4SAVMQetF56e80+ k9Ds2zS7xthf7wpCj8PMfMMs14NpRE+dqy0riKcRCOLC6ppLBafPzWQBwnlkjY1lUnAjB+vVy2iJ qbZXPlB/9KUIEHYpKqi8b1MpXVGRQTe1LXHwzrYz6IPsSqk7vAa4aeQsiubSYM1hocKW8oqKn+PF KNjlmw88fM/M4q/J3/fnrP09fSVKjV+H7A2Ep8H/h5/trVaQxPD4En6AXN0BAAD//wMAUEsBAi0A FAAGAAgAAAAhAPD3irv9AAAA4gEAABMAAAAAAAAAAAAAAAAAAAAAAFtDb250ZW50X1R5cGVzXS54 bWxQSwECLQAUAAYACAAAACEAMd1fYdIAAACPAQAACwAAAAAAAAAAAAAAAAAuAQAAX3JlbHMvLnJl bHNQSwECLQAUAAYACAAAACEAMy8FnkEAAAA5AAAAEAAAAAAAAAAAAAAAAAApAgAAZHJzL3NoYXBl eG1sLnhtbFBLAQItABQABgAIAAAAIQAtMQbUxQAAANsAAAAPAAAAAAAAAAAAAAAAAJgCAABkcnMv ZG93bnJldi54bWxQSwUGAAAAAAQABAD1AAAAigM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0,5</w:t>
                        </w:r>
                      </w:p>
                    </w:txbxContent>
                  </v:textbox>
                </v:shape>
                <v:shape id="Text Box 52" o:spid="_x0000_s1045" type="#_x0000_t202" style="position:absolute;left:17811;top:3405;width:5049;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OYo8UA AADbAAAADwAAAGRycy9kb3ducmV2LnhtbESPQWvCQBSE70L/w/IK3szGgCJpVpGAtEh70Hrp7TX7 TILZt2l2m6T99a4geBxm5hsm24ymET11rrasYB7FIIgLq2suFZw+d7MVCOeRNTaWScEfOdisnyYZ ptoOfKD+6EsRIOxSVFB536ZSuqIigy6yLXHwzrYz6IPsSqk7HALcNDKJ46U0WHNYqLClvKLicvw1 Cvb57gMP34lZ/Tf56/t52/6cvhZKTZ/H7QsIT6N/hO/tN61gk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d45ijxQAAANsAAAAPAAAAAAAAAAAAAAAAAJgCAABkcnMv ZG93bnJldi54bWxQSwUGAAAAAAQABAD1AAAAigM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t>
                        </w:r>
                      </w:p>
                    </w:txbxContent>
                  </v:textbox>
                </v:shape>
                <v:shape id="Text Box 53" o:spid="_x0000_s1046" type="#_x0000_t202" style="position:absolute;left:5048;top:4721;width:5048;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89OMUA AADbAAAADwAAAGRycy9kb3ducmV2LnhtbESPQWvCQBSE74X+h+UJvdWNl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yrz04xQAAANsAAAAPAAAAAAAAAAAAAAAAAJgCAABkcnMv ZG93bnJldi54bWxQSwUGAAAAAAQABAD1AAAAigM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a</w:t>
                        </w:r>
                      </w:p>
                    </w:txbxContent>
                  </v:textbox>
                </v:shape>
                <v:shape id="Text Box 56" o:spid="_x0000_s1047" type="#_x0000_t202" style="position:absolute;left:10572;top:4868;width:5049;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a</w:t>
                        </w:r>
                      </w:p>
                    </w:txbxContent>
                  </v:textbox>
                </v:shape>
                <w10:wrap type="square"/>
              </v:group>
            </w:pict>
          </mc:Fallback>
        </mc:AlternateContent>
      </w:r>
      <w:r w:rsidR="00A81365" w:rsidRPr="00E41BE0">
        <w:rPr>
          <w:rFonts w:ascii="Palatino Linotype" w:hAnsi="Palatino Linotype"/>
          <w:b/>
          <w:sz w:val="22"/>
        </w:rPr>
        <w:t xml:space="preserve">Câu </w:t>
      </w:r>
      <w:r w:rsidR="00091DD8">
        <w:rPr>
          <w:rFonts w:ascii="Palatino Linotype" w:hAnsi="Palatino Linotype"/>
          <w:b/>
          <w:sz w:val="22"/>
          <w:lang w:val="vi-VN"/>
        </w:rPr>
        <w:t>1</w:t>
      </w:r>
      <w:r w:rsidR="006F1DCC" w:rsidRPr="00F93715">
        <w:rPr>
          <w:rFonts w:ascii="Palatino Linotype" w:hAnsi="Palatino Linotype"/>
          <w:b/>
          <w:i/>
          <w:sz w:val="22"/>
        </w:rPr>
        <w:t>.</w:t>
      </w:r>
      <w:r w:rsidR="00F93715" w:rsidRPr="00F93715">
        <w:rPr>
          <w:rFonts w:ascii="Palatino Linotype" w:hAnsi="Palatino Linotype"/>
          <w:b/>
          <w:i/>
          <w:sz w:val="22"/>
          <w:lang w:val="vi-VN"/>
        </w:rPr>
        <w:t>(Đề thi chính thức của Bộ GD năm 2017).</w:t>
      </w:r>
      <w:r w:rsidR="00F93715">
        <w:rPr>
          <w:rFonts w:ascii="Palatino Linotype" w:hAnsi="Palatino Linotype"/>
          <w:sz w:val="22"/>
          <w:lang w:val="vi-VN"/>
        </w:rPr>
        <w:t xml:space="preserve"> </w:t>
      </w:r>
      <w:r w:rsidR="006F1DCC" w:rsidRPr="00E41BE0">
        <w:rPr>
          <w:rFonts w:ascii="Palatino Linotype" w:hAnsi="Palatino Linotype"/>
          <w:sz w:val="22"/>
        </w:rPr>
        <w:t xml:space="preserve"> Hình bên là đồ thị biểu diễn sự phụ thuộc của mức cường độ âm L theo cường độ âm I. Cường độ âm chuẩn </w:t>
      </w:r>
      <w:r w:rsidR="006F1DCC" w:rsidRPr="0072776D">
        <w:rPr>
          <w:rFonts w:ascii="Palatino Linotype" w:hAnsi="Palatino Linotype"/>
          <w:b/>
          <w:i/>
          <w:sz w:val="22"/>
        </w:rPr>
        <w:t>gần nhất với giá trị nào sau đây?</w:t>
      </w:r>
    </w:p>
    <w:p w:rsidR="00F93715" w:rsidRPr="00F93715" w:rsidRDefault="006F1DCC" w:rsidP="00F93715">
      <w:pPr>
        <w:tabs>
          <w:tab w:val="left" w:pos="720"/>
          <w:tab w:val="left" w:pos="1440"/>
          <w:tab w:val="left" w:pos="1800"/>
          <w:tab w:val="left" w:pos="2880"/>
        </w:tabs>
        <w:spacing w:before="60" w:after="60"/>
        <w:rPr>
          <w:rFonts w:ascii="Palatino Linotype" w:hAnsi="Palatino Linotype"/>
          <w:sz w:val="22"/>
          <w:lang w:val="vi-VN"/>
        </w:rPr>
      </w:pPr>
      <w:r w:rsidRPr="00E41BE0">
        <w:rPr>
          <w:rFonts w:ascii="Palatino Linotype" w:hAnsi="Palatino Linotype"/>
          <w:color w:val="FF0000"/>
          <w:sz w:val="22"/>
          <w:u w:val="single"/>
        </w:rPr>
        <w:t>A.</w:t>
      </w:r>
      <w:r w:rsidR="00F419A8" w:rsidRPr="00E41BE0">
        <w:rPr>
          <w:rFonts w:ascii="Palatino Linotype" w:hAnsi="Palatino Linotype"/>
          <w:color w:val="FF0000"/>
          <w:sz w:val="22"/>
        </w:rPr>
        <w:t xml:space="preserve"> 0,3</w:t>
      </w:r>
      <w:r w:rsidRPr="00E41BE0">
        <w:rPr>
          <w:rFonts w:ascii="Palatino Linotype" w:hAnsi="Palatino Linotype"/>
          <w:color w:val="FF0000"/>
          <w:sz w:val="22"/>
        </w:rPr>
        <w:t xml:space="preserve">a. </w:t>
      </w:r>
      <w:r w:rsidRPr="00E41BE0">
        <w:rPr>
          <w:rFonts w:ascii="Palatino Linotype" w:hAnsi="Palatino Linotype"/>
          <w:color w:val="FF0000"/>
          <w:sz w:val="22"/>
        </w:rPr>
        <w:tab/>
      </w:r>
      <w:r w:rsidRPr="00E41BE0">
        <w:rPr>
          <w:rFonts w:ascii="Palatino Linotype" w:hAnsi="Palatino Linotype"/>
          <w:color w:val="FF0000"/>
          <w:sz w:val="22"/>
          <w:lang w:val="vi-VN"/>
        </w:rPr>
        <w:tab/>
      </w:r>
      <w:r w:rsidRPr="00E41BE0">
        <w:rPr>
          <w:rFonts w:ascii="Palatino Linotype" w:hAnsi="Palatino Linotype"/>
          <w:sz w:val="22"/>
        </w:rPr>
        <w:t xml:space="preserve">B. 0,35a. </w:t>
      </w:r>
      <w:r w:rsidRPr="00E41BE0">
        <w:rPr>
          <w:rFonts w:ascii="Palatino Linotype" w:hAnsi="Palatino Linotype"/>
          <w:sz w:val="22"/>
        </w:rPr>
        <w:tab/>
      </w:r>
      <w:r w:rsidRPr="00E41BE0">
        <w:rPr>
          <w:rFonts w:ascii="Palatino Linotype" w:hAnsi="Palatino Linotype"/>
          <w:sz w:val="22"/>
        </w:rPr>
        <w:tab/>
        <w:t xml:space="preserve">C. 0,37a. </w:t>
      </w:r>
      <w:r w:rsidRPr="00E41BE0">
        <w:rPr>
          <w:rFonts w:ascii="Palatino Linotype" w:hAnsi="Palatino Linotype"/>
          <w:sz w:val="22"/>
        </w:rPr>
        <w:tab/>
      </w:r>
      <w:r w:rsidRPr="00E41BE0">
        <w:rPr>
          <w:rFonts w:ascii="Palatino Linotype" w:hAnsi="Palatino Linotype"/>
          <w:sz w:val="22"/>
          <w:lang w:val="vi-VN"/>
        </w:rPr>
        <w:tab/>
      </w:r>
      <w:r w:rsidR="00F93715">
        <w:rPr>
          <w:rFonts w:ascii="Palatino Linotype" w:hAnsi="Palatino Linotype"/>
          <w:sz w:val="22"/>
        </w:rPr>
        <w:t>D. 0,33a</w:t>
      </w:r>
    </w:p>
    <w:p w:rsidR="00731213" w:rsidRPr="00A63913" w:rsidRDefault="00731213" w:rsidP="00731213">
      <w:pPr>
        <w:spacing w:before="60" w:after="60"/>
        <w:rPr>
          <w:rFonts w:ascii="Palatino Linotype" w:hAnsi="Palatino Linotype"/>
          <w:b/>
          <w:i/>
          <w:sz w:val="22"/>
          <w:lang w:val="vi-VN"/>
        </w:rPr>
      </w:pPr>
      <w:r>
        <w:rPr>
          <w:rFonts w:ascii="Palatino Linotype" w:hAnsi="Palatino Linotype"/>
          <w:sz w:val="22"/>
          <w:lang w:val="en-US"/>
        </w:rPr>
        <mc:AlternateContent>
          <mc:Choice Requires="wpg">
            <w:drawing>
              <wp:anchor distT="0" distB="0" distL="114300" distR="114300" simplePos="0" relativeHeight="251688960" behindDoc="0" locked="0" layoutInCell="1" allowOverlap="1" wp14:anchorId="03551A75" wp14:editId="72E499F9">
                <wp:simplePos x="0" y="0"/>
                <wp:positionH relativeFrom="column">
                  <wp:posOffset>4391025</wp:posOffset>
                </wp:positionH>
                <wp:positionV relativeFrom="paragraph">
                  <wp:posOffset>44450</wp:posOffset>
                </wp:positionV>
                <wp:extent cx="2457450" cy="913765"/>
                <wp:effectExtent l="0" t="0" r="0" b="19685"/>
                <wp:wrapSquare wrapText="bothSides"/>
                <wp:docPr id="1361" name="Group 1361"/>
                <wp:cNvGraphicFramePr/>
                <a:graphic xmlns:a="http://schemas.openxmlformats.org/drawingml/2006/main">
                  <a:graphicData uri="http://schemas.microsoft.com/office/word/2010/wordprocessingGroup">
                    <wpg:wgp>
                      <wpg:cNvGrpSpPr/>
                      <wpg:grpSpPr>
                        <a:xfrm>
                          <a:off x="0" y="0"/>
                          <a:ext cx="2457450" cy="913765"/>
                          <a:chOff x="-200025" y="0"/>
                          <a:chExt cx="2457450" cy="913765"/>
                        </a:xfrm>
                      </wpg:grpSpPr>
                      <wpg:grpSp>
                        <wpg:cNvPr id="1362" name="Group 1362"/>
                        <wpg:cNvGrpSpPr/>
                        <wpg:grpSpPr>
                          <a:xfrm>
                            <a:off x="47625" y="76200"/>
                            <a:ext cx="1914525" cy="837565"/>
                            <a:chOff x="0" y="9525"/>
                            <a:chExt cx="1914525" cy="838199"/>
                          </a:xfrm>
                        </wpg:grpSpPr>
                        <pic:pic xmlns:pic="http://schemas.openxmlformats.org/drawingml/2006/picture">
                          <pic:nvPicPr>
                            <pic:cNvPr id="1363" name="Picture 1363"/>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66675" y="85703"/>
                              <a:ext cx="1552575" cy="619125"/>
                            </a:xfrm>
                            <a:prstGeom prst="rect">
                              <a:avLst/>
                            </a:prstGeom>
                          </pic:spPr>
                        </pic:pic>
                        <wpg:grpSp>
                          <wpg:cNvPr id="1364" name="Group 1364"/>
                          <wpg:cNvGrpSpPr/>
                          <wpg:grpSpPr>
                            <a:xfrm>
                              <a:off x="0" y="9525"/>
                              <a:ext cx="1914525" cy="838199"/>
                              <a:chOff x="57150" y="-95248"/>
                              <a:chExt cx="1914525" cy="838200"/>
                            </a:xfrm>
                          </wpg:grpSpPr>
                          <wps:wsp>
                            <wps:cNvPr id="1365" name="Straight Arrow Connector 1365"/>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66" name="Straight Arrow Connector 1366"/>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67" name="Straight Arrow Connector 1367"/>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8" name="Straight Arrow Connector 1368"/>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9" name="Straight Arrow Connector 1369"/>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0" name="Straight Arrow Connector 1370"/>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1" name="Straight Arrow Connector 1371"/>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2" name="Straight Arrow Connector 1372"/>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3" name="Straight Arrow Connector 1373"/>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4" name="Straight Arrow Connector 1374"/>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5" name="Straight Arrow Connector 1375"/>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33" name="Text Box 33"/>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1752600" y="33103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P(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485775" y="48170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61" o:spid="_x0000_s1048" style="position:absolute;left:0;text-align:left;margin-left:345.75pt;margin-top:3.5pt;width:193.5pt;height:71.95pt;z-index:251688960;mso-width-relative:margin;mso-height-relative:margin" coordorigin="-2000" coordsize="24574,9137"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RC+UVBQgAACxDAAAOAAAAZHJzL2Uyb0RvYy54bWzsXN9v2zYQfh+w /0HQu2v9lmw0KVwn7QYEbdB06zMjS7ZQSdQoOnY27H/fHUlRjmwndh4Sr9VDHEokJfJ4393x+Nlv 362L3LhLWJ3R8sy031imkZQxnWXl/Mz84+uHQWQaNSfljOS0TM7M+6Q2353/+svbVTVOHLqg+Sxh BjykrMer6sxccF6Nh8M6XiQFqd/QKimhMqWsIBwu2Xw4Y2QFTy/yoWNZwXBF2axiNE7qGu5eyErz XDw/TZOYf07TOuFGfmbC2Lj4ZOLzFj+H52/JeM5ItchiNQzyjFEUJCvhpfpRF4QTY8myrUcVWcxo TVP+JqbFkKZpFidiDjAb2+rM5iOjy0rMZT5ezSstJhBtR07Pfmz86e6aGdkM1s4NbNMoSQGrJF5s iDsgoFU1H0O7j6y6qa6ZujGXVzjndcoK/A+zMdZCtPdatMmaGzHcdDw/9HxYgRjqRrYbBr6UfbyA BcJuA1hOy/FNo+0cLy4f7z5sXj7EMeoh6Qs99naOztYcHRzIkXP0wkANFQqWUqNmrvbI9nysxrlG buhvzRXkgGLARkIB24l2+kb2aIRN9ky0yuIx/CnFgNKWYjwNIOjFlywx1UOKg55REPZ9WQ1AhyvC s9ssz/i9wCNoKw6qvLvO4msmLx7omNvIHxrge1HLXJwidsOWsh/BeV3R+HttlHS6IOU8mdQVwBkU VQjkYfMhXj546W2eVR+yPEfFxLKaHkC/A50dEpKwvKDxskhKLu0MS3KYKS3rRVbVpsHGSXGbAGzY 7zNbIB9W/6rm+DrUA4H9f5xoYlkj5/1g6lvTgWeFl4PJyAsHoXUZepYX2VN7+i/2tr3xsk5gviS/ qDI1Vri7NdqdQFcmUZoQYYqMOyIMnlQdGJBQoWaIoE0oEhxrzVnC4wUWU5DWF5Cw7KMrhGhbaaKg azAD2KMD/CAIQonfyA8tsahSGGgAbB+0HasRFAGoudR9rdiw4KzmHxNaGFgAwcJQhGDJHchVDqpp ArNpxyGKcClBLIyAxnOLe6/RO23bPNSjI3HfBS4utZjdQ8g3sCVjbd780EbzB5MfAO69CF+O1Zd7 nqCsipZP18KBu6wbpV5V9WGKgs5yl6O5WZAqAWHDgwQGtUeA9ZIe4YYzks0X3JgwRlfGlJYlrA9l CF9hxFTXaak8RL1PS1pBgMMZgUyEIHYKUtRpCWxpCKioGJMejATiTn0h47wU+k7zbNbYBRFlJNOc SbjwtTQtgIrNVouEzC7LmcHvK3CNJYQxprE6M+vCNPIEgh4oiClwkuVtO84yMFr5zrYwJRwNLGkj JVHi93mCY8zLL0kKPhlRIxDQGSeJYzBLzVhFa+wm8as6Wk93VO2xayIiJf3WAzrrHuLNtOS6c5GV lO16eyveVLZvJCDnjSK4pbN7oT9CNKDgUiVfQtODQzQ9kCZDgGSPphspWNY/m5VTIVGr85vgb3Re RUWRG3VB36u8gmav8g+2RTujgKONe3iIyodPqzyagC1F910ntEXsuhEDhK7rN5uA0zDuGFFckHoh PUB9X+OFtOd77H6RzJThx9IOy689xFbL3u4LP3FSdh/yE09HOCJae0aEE4y8wBNxZg8CU8GlB8Hp gWB0CAiEMX8GCOxoFNlqv9OEPHbvCfodQJKekicIIQx/0hNAI/D4zwCBE4WW2D1sOALYFYgsImZE +miISbnW/S749XbBoT4BeCTfA42OwUDgRrZKCzqR33UEau/ruq4dNRmNJq3YZPtUQvCF0j39jiBu kzk/YSYo1CdEj2FAHRo9mQn6rZMJsh1rFISQbAKb70C6vOMT/Mi2HEhV9y5BpY/R1fYu4RUTo6E+ sHsMDuKw5+CwyHbg/AcONhUILGH428Co8Qm+b7t9XNTHRXgqgrr1inGRPj18DATqQPExn7CRKrXD kRUCdUCAYBRZItG6BYIg8OBcAAOuVz8H6wOjnzwwOuQwGCL9Z24OQM9tT5j7LRA4tu05vSfoPcFr ewL36b0BNDkGABgK4akvegEvckb+bjeACPBEVe8G+g3B7lioZQiJtKriQ74Qg8LV24SvmON/T9cG 3GqRgMxRg6/hPm6I1f09PDKJho4r8IEu13AqXc8BNhk+ZT8aHqePkXFJkQUEj0C+DfJ5AhdOpvFS 16iTKnBHgh6jWGhiRyoIcPv2pgckTf43pJ3Z9yYrt5e0w9e3a8Eg1uwYGagbjAKNDxazruIPGZyz X5GaXxMG/Gq4CZxx/hk+0pyC8KkqmcaCsr933cf2QHKDWmBfAV8beFd/LQnyVvPfS6C/AQEPogeD iwsgG0O8YLDNmtvNmnJZTCkwJCHfCaMTRWzP86aYMlp8A7bcBN8KVaSM4d1nJm+KUy5Z5EBNj5PJ RDSSdNir8qYCEq2kbmHQ/HX9jbBKZTE5wOMTbQh3ZNxhq8m2Ug0nS07TTFAf2+2POjJ5OW6Uq/c+ LbI3dzrHIHsAcVykksGeE4y62eAe5MKkvTQz7xiQaz5QD/IfCeR6b9eCfHMndxTIIZ5tvsgBROcw Ul9yaM7+e5CfPMg136kH+Y8Ecs1xbkGuYzb46s0xIIcjXSdQ+1Y4u7VksN9mbnqQnzzINZ+rB/mP BHLN6m5BrmO2I0Huwfe4mmgdSBxWh8TXY/zkMW6LLEq7e+z35JDg+QH25Jq13oJcx2xHgty2IFmi UR5sUXV7lJ8+ynVGtXflL+PKRa4dfpJBqIb6+Qj8zYfNayhv/sjF+X8AAAD//wMAUEsDBBQABgAI AAAAIQC6waW7vAAAACEBAAAZAAAAZHJzL19yZWxzL2Uyb0RvYy54bWwucmVsc4SPywrCMBBF94L/ EGZv07oQkaZuRHEjIvUDhmTaBpsHSRT79wbcKAgu517uOUy9fZqRPShE7ayAqiiBkZVOadsLuLb7 xRpYTGgVjs6SgIkibJv5rL7QiCmP4qB9ZJlio4AhJb/hPMqBDMbCebK56VwwmPIZeu5R3rAnvizL FQ+fDGi+mOyoBISjqoC1k8/m/2zXdVrSzsm7IZt+KLg22Z2BGHpKAgwpje+wKs6nA/Cm5l+PNS8A AAD//wMAUEsDBBQABgAIAAAAIQANS5j/4QAAAAoBAAAPAAAAZHJzL2Rvd25yZXYueG1sTI/NasMw EITvhb6D2EBvjeQW58exHEJoewqFJoXSm2JvbBNrZSzFdt6+m1Nz290ZZr9J16NtRI+drx1piKYK BFLuippKDd+H9+cFCB8MFaZxhBqu6GGdPT6kJincQF/Y70MpOIR8YjRUIbSJlD6v0Bo/dS0SayfX WRN47UpZdGbgcNvIF6Vm0pqa+ENlWtxWmJ/3F6vhYzDD5jV663fn0/b6e4g/f3YRav00GTcrEAHH 8G+GGz6jQ8ZMR3ehwotGw2wZxWzVMOdKN13NF3w48hSrJcgslfcVsj8AAAD//wMAUEsDBAoAAAAA AAAAIQC1MRgDegYAAHoGAAAUAAAAZHJzL21lZGlhL2ltYWdlMS5QTkeJUE5HDQoaCgAAAA1JSERS AAABQQAAAFcIBgAAAJr29wMAAAABc1JHQgCuzhzpAAAABGdBTUEAALGPC/xhBQAAAAlwSFlzAAAO wwAADsMBx2+oZAAABg9JREFUeF7t3S9MK00UhvFKJBKJRCKRSCQSiUQi65DISiQSiURWIpFIJBKJ 7P2e/Xo202Wg/9vdneeXTHJzuWm3N+HNzJwz08FEkgpmCEoqmiEoqWiGoKSiGYKSimYISiqaISip aIagpKIZgpKKZghKKpohKKlohqCkXvv6+pqMx+OZ8fLyMrm7u6uGISipdeYFVzouLi4m5+fn9Tg+ Pp4MBoPFx/Q9JWkjPj4+5oZXM7gY2YDaxZg+tyRV0gBjPDw81OE1HA7bE14LjoODgx/PzOCz8JkM QalnPj8/Z0IsAixGGgSnp6fZ4Nj3mBdcMZ6fn2c+K+P9/X36P7EYQ1Bqoe/v75lf7L9mY4eHh9kg 2dfgedLnY6TBxciFF595HwxBaYuYlcQvOb/4aRCk+2InJyfZQNnHODs7q5/r8vJy5pkZaXAxKGJ0 mSEoLShdZjYDjbCI4Dg6OsqGyy5Gbhl5e3s786zNWVjpDEEVK61i3t/fZwNtXzM09urSILu6upoJ sjTE+BxanSGo3kh7y56enurAIEAiTJbuIVtz8H7x3ix/0yDjGeN5X19fp59Cu2YIqtXSYEuLAxEs DJaAuQDa9GguNX8LNHWLIai9SJeiESRp1XMX+2rpLO3m5qZ+jsfHx/rZnKH1nyGojUqLB4RJM9y2 PWuL90mXnswg45mkJkNQS4kwiYCJNo9tztwi2NLiQFrhJHilVRmCqkVPW+y9RUFhG6cK0obaCLZ0 GbqvxlmVxxAsSITcaDSqQidmcbmQWmdEuEV/Gu0nEW7O2tQ2hmCPRCU1ZnLR77bJpWoEXJzhjKro 29vb9CmkbjEEOyaCLooOEXS5wFp2EJa81vX1dfXazBhjBif1lSHYQnF4Php+NxV0nH7gdaIdJPbg XKKqZIbgHkWvHHtm7J8RUOu2kPAahCYhF60hHquSfmcI7kD0zhFMLDXXmdVFVTWWrNEqYjVVWo0h uGGcMGCZGQ3Cq971xnVG0RcXxQdJm2cIrij27VjKElar9tIRlOzRRRvJsrfiSlqPIbiAqMhG4C17 vVIcvGffL8LOfTqpHQzBDJa0tIew77Zs4PHvozDBt2wZdlK7FR+CsawltJYtWLAEZikbVVhJ3VNc CLK0ZYZG4YLiQy7ccoN/S+BFA7Gkfuh9CDLTi9BbtHjBPXPs/Rl4Uv/1MgTZ06MAwQUBuZBrjljW 0triHp5Ull6EILM9eukoZCzSl8fSlpkhM0SWx5LK1dkQ5BQGBYlFZnvM9CL0PFkhKdWpECT42Keb t7fHbSjMClneejmApL+0PgRjxjevfYUlLm0u3msnaRmtDUEuBqBCmwu8GAQjAelsT9KqWhWCnJul SvtXccPgk7RJrQhBZn1/FTjYAzT4JG3D3kKQKi3BRmNyLvj4e3r9vFVF0jbtPATpy6OA8duSl8sH 6PmTpF3YWQgSflwllbs+nkCkj8/TGpJ2beshyLKXZW1u5seSlyWxDcyS9mWrIciyNrfnR6HDJa+k NthKCHKBQe6aKsKPSrAktcVGQ5B9P/r8muHHMTaOsElS22wsBLmcgLBLw48iCJVg9/wktdXaIUjA UfVNw49B87PVXkltt1YIcoKjufdHFdilr6SuWDkEKX40l7/M/jzaJqlLVgpB2lvSpmf+TC+gJHXN 0iFIoSOd/TEbZFYoSV20VAg2A5C+P4sfkrps4RBsBiD7f35JkaSuWygEcwFo75+kPpgbghRBDEBJ ffVnCPKlRWkV2ACU1De/hiD7fekNMBRBDEBJffNrCHLDcwQgp0CsAkvqo2wIctFpBCBjPB5PfyJJ /fIjBJnxpfuAVIYlqa9+hCDFjwhA9gElqc9mQpBbnyMAGR6Hk9R3MyHIzC8CkBuiJanv6hAcjUZ1 ALIn6JVYkkpQhSD9f+ndgNwULUklqEIw3QskDG2KllSKKgTTK/KHw2H1A0kqwYDzwRGA7gVKKs3g +vq6DkGOyklSSQbp6RD7AiWV5r/s+z8AuTFGkkpTh6BtMZJKVIegN8VIKlEVgvQGSlKJqhCkQixJ JapCkBMjklSiKgS9Ol9SqQZ8f4gklWky+QdXPM1SaNQt2QAAAABJRU5ErkJgglBLAQItABQABgAI AAAAIQDki7K8DQEAABMCAAATAAAAAAAAAAAAAAAAAAAAAABbQ29udGVudF9UeXBlc10ueG1sUEsB Ai0AFAAGAAgAAAAhADj9If/WAAAAlAEAAAsAAAAAAAAAAAAAAAAAPgEAAF9yZWxzLy5yZWxzUEsB Ai0AFAAGAAgAAAAhAJEL5RUFCAAALEMAAA4AAAAAAAAAAAAAAAAAPQIAAGRycy9lMm9Eb2MueG1s UEsBAi0AFAAGAAgAAAAhALrBpbu8AAAAIQEAABkAAAAAAAAAAAAAAAAAbgoAAGRycy9fcmVscy9l Mm9Eb2MueG1sLnJlbHNQSwECLQAUAAYACAAAACEADUuY/+EAAAAKAQAADwAAAAAAAAAAAAAAAABh CwAAZHJzL2Rvd25yZXYueG1sUEsBAi0ACgAAAAAAAAAhALUxGAN6BgAAegYAABQAAAAAAAAAAAAA AAAAbwwAAGRycy9tZWRpYS9pbWFnZTEuUE5HUEsFBgAAAAAGAAYAfAEAABsTAAAAAA== ">
                <v:group id="Group 1362" o:spid="_x0000_s1049" style="position:absolute;left:476;top:762;width:19145;height:8375" coordorigin=",95" coordsize="19145,83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v7WU8IAAADdAAAADwAAAGRycy9kb3ducmV2LnhtbERPTYvCMBC9L/gfwgje 1rTKilSjiKh4EGFVEG9DM7bFZlKa2NZ/bxaEvc3jfc582ZlSNFS7wrKCeBiBIE6tLjhTcDlvv6cg nEfWWFomBS9ysFz0vuaYaNvyLzUnn4kQwi5BBbn3VSKlS3My6Ia2Ig7c3dYGfYB1JnWNbQg3pRxF 0UQaLDg05FjROqf0cXoaBbsW29U43jSHx339up1/jtdDTEoN+t1qBsJT5//FH/deh/njyQj+vgkn yMU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b+1lPCAAAA3QAAAA8A AAAAAAAAAAAAAAAAqgIAAGRycy9kb3ducmV2LnhtbFBLBQYAAAAABAAEAPoAAACZAwAAAAA= ">
                  <v:shape id="Picture 1363" o:spid="_x0000_s1050" type="#_x0000_t75" style="position:absolute;left:666;top:857;width:15526;height:61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ScRA3CAAAA3QAAAA8AAABkcnMvZG93bnJldi54bWxET91qwjAUvhf2DuEIu9PECSKdUYY4phsK Oh/g0BzbzuakJFnbvf0iCN6dj+/3LFa9rUVLPlSONUzGCgRx7kzFhYbz9/toDiJEZIO1Y9LwRwFW y6fBAjPjOj5Se4qFSCEcMtRQxthkUoa8JIth7BrixF2ctxgT9IU0HrsUbmv5otRMWqw4NZTY0Lqk /Hr6tRq23nSHj5/dTm2UbL82e+r950Hr52H/9goiUh8f4rt7a9L86WwKt2/SCXL5D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UnEQNwgAAAN0AAAAPAAAAAAAAAAAAAAAAAJ8C AABkcnMvZG93bnJldi54bWxQSwUGAAAAAAQABAD3AAAAjgMAAAAA ">
                    <v:imagedata r:id="rId59" o:title=""/>
                    <v:path arrowok="t"/>
                  </v:shape>
                  <v:group id="Group 1364" o:spid="_x0000_s1051" style="position:absolute;top:95;width:19145;height:8382" coordorigin="571,-952" coordsize="19145,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lvrvMUAAADdAAAADwAAAGRycy9kb3ducmV2LnhtbERPTWvCQBC9F/wPyxS8 NZtoGyTNKiJVPIRCVSi9DdkxCWZnQ3abxH/fLRR6m8f7nHwzmVYM1LvGsoIkikEQl1Y3XCm4nPdP KxDOI2tsLZOCOznYrGcPOWbajvxBw8lXIoSwy1BB7X2XSenKmgy6yHbEgbva3qAPsK+k7nEM4aaV izhOpcGGQ0ONHe1qKm+nb6PgMOK4XSZvQ3G77u5f55f3zyIhpeaP0/YVhKfJ/4v/3Ecd5i/TZ/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Zb67zFAAAA3QAA AA8AAAAAAAAAAAAAAAAAqgIAAGRycy9kb3ducmV2LnhtbFBLBQYAAAAABAAEAPoAAACcAwAAAAA= ">
                    <v:shape id="Straight Arrow Connector 1365" o:spid="_x0000_s1052" type="#_x0000_t32" style="position:absolute;left:571;top:3619;width:191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zD+sMAAADdAAAADwAAAGRycy9kb3ducmV2LnhtbERPTWsCMRC9F/wPYQreanYVrd0aRUWh eOvaS2/DZprddjNZkuiu/94UCr3N433OajPYVlzJh8axgnySgSCunG7YKPg4H5+WIEJE1tg6JgU3 CrBZjx5WWGjX8ztdy2hECuFQoII6xq6QMlQ1WQwT1xEn7st5izFBb6T22Kdw28ppli2kxYZTQ40d 7WuqfsqLVeC/d5jnh8Pz8fPltDT2bKanpldq/DhsX0FEGuK/+M/9ptP82WIOv9+kE+T6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cw/rDAAAA3QAAAA8AAAAAAAAAAAAA AAAAoQIAAGRycy9kb3ducmV2LnhtbFBLBQYAAAAABAAEAPkAAACRAwAAAAA= " strokecolor="black [3213]">
                      <v:stroke startarrowwidth="narrow" startarrowlength="short" endarrow="block" endarrowwidth="narrow" endarrowlength="short"/>
                    </v:shape>
                    <v:shape id="Straight Arrow Connector 1366" o:spid="_x0000_s1053" type="#_x0000_t32" style="position:absolute;left:571;top:-952;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7W2sQAAADdAAAADwAAAGRycy9kb3ducmV2LnhtbERPS2vCQBC+F/wPywheim5qS5DoKjZY aY++0OOQHZNgdjbsrjH9991Cobf5+J6zWPWmER05X1tW8DJJQBAXVtdcKjgePsYzED4ga2wsk4Jv 8rBaDp4WmGn74B11+1CKGMI+QwVVCG0mpS8qMugntiWO3NU6gyFCV0rt8BHDTSOnSZJKgzXHhgpb yisqbvu7UZB/bfLz9s1tz525dOG9Pj3vLielRsN+PQcRqA//4j/3p47zX9MUfr+JJ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HtbaxAAAAN0AAAAPAAAAAAAAAAAA AAAAAKECAABkcnMvZG93bnJldi54bWxQSwUGAAAAAAQABAD5AAAAkgMAAAAA " strokecolor="black [3213]">
                      <v:stroke startarrowwidth="narrow" startarrowlength="short" endarrow="block" endarrowwidth="narrow" endarrowlength="short"/>
                    </v:shape>
                    <v:shape id="Straight Arrow Connector 1367" o:spid="_x0000_s1054" type="#_x0000_t32" style="position:absolute;left:571;top:5327;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3Z2MUAAADdAAAADwAAAGRycy9kb3ducmV2LnhtbERPTWvCQBC9F/wPywi9lLqxQizRVURa EKREo9Aex+yYBLOzIbsm6b/vFgq9zeN9znI9mFp01LrKsoLpJAJBnFtdcaHgfHp/fgXhPLLG2jIp +CYH69XoYYmJtj0fqct8IUIIuwQVlN43iZQuL8mgm9iGOHBX2xr0AbaF1C32IdzU8iWKYmmw4tBQ YkPbkvJbdjcKPi6HNP76fEql3ffnlJorn946pR7Hw2YBwtPg/8V/7p0O82fxHH6/CSfI1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v3Z2MUAAADdAAAADwAAAAAAAAAA AAAAAAChAgAAZHJzL2Rvd25yZXYueG1sUEsFBgAAAAAEAAQA+QAAAJMDAAAAAA== " strokecolor="black [3213]">
                      <v:stroke dashstyle="3 1"/>
                    </v:shape>
                    <v:shape id="Straight Arrow Connector 1368" o:spid="_x0000_s1055" type="#_x0000_t32" style="position:absolute;left:571;top:6946;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JNqscAAADdAAAADwAAAGRycy9kb3ducmV2LnhtbESPT0vDQBDF70K/wzIFL2I3rRAk7baI WCiIxP4BPU6z0ySYnQ3ZNYnfvnMoeJvhvXnvN6vN6BrVUxdqzwbmswQUceFtzaWB03H7+AwqRGSL jWcy8EcBNuvJ3Qoz6wfeU3+IpZIQDhkaqGJsM61DUZHDMPMtsWgX3zmMsnalth0OEu4avUiSVDus WRoqbOm1ouLn8OsMfJw/8/T76yHX/n045dRe+PjWG3M/HV+WoCKN8d98u95ZwX9KBVe+kRH0+g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7Yk2qxwAAAN0AAAAPAAAAAAAA AAAAAAAAAKECAABkcnMvZG93bnJldi54bWxQSwUGAAAAAAQABAD5AAAAlQMAAAAA " strokecolor="black [3213]">
                      <v:stroke dashstyle="3 1"/>
                    </v:shape>
                    <v:shape id="Straight Arrow Connector 1369" o:spid="_x0000_s1056" type="#_x0000_t32" style="position:absolute;left:571;top:1898;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7oMcUAAADdAAAADwAAAGRycy9kb3ducmV2LnhtbERPTWvCQBC9F/wPywi9lLqxQrDRVURa EKREo9Aex+yYBLOzIbsm6b/vFgq9zeN9znI9mFp01LrKsoLpJAJBnFtdcaHgfHp/noNwHlljbZkU fJOD9Wr0sMRE256P1GW+ECGEXYIKSu+bREqXl2TQTWxDHLirbQ36ANtC6hb7EG5q+RJFsTRYcWgo saFtSfktuxsFH5dDGn99PqXS7vtzSs2VT2+dUo/jYbMA4Wnw/+I/906H+bP4FX6/CSfI1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7oMcUAAADdAAAADwAAAAAAAAAA AAAAAAChAgAAZHJzL2Rvd25yZXYueG1sUEsFBgAAAAAEAAQA+QAAAJMDAAAAAA== " strokecolor="black [3213]">
                      <v:stroke dashstyle="3 1"/>
                    </v:shape>
                    <v:shape id="Straight Arrow Connector 1370" o:spid="_x0000_s1057" type="#_x0000_t32" style="position:absolute;left:571;top:287;width:157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3XcccAAADdAAAADwAAAGRycy9kb3ducmV2LnhtbESPQWvCQBCF7wX/wzKCl1I3taCSukop FQpF0qrQHsfsmASzsyG7Jum/dw6F3mZ4b977ZrUZXK06akPl2cDjNAFFnHtbcWHgeNg+LEGFiGyx 9kwGfinAZj26W2Fqfc9f1O1joSSEQ4oGyhibVOuQl+QwTH1DLNrZtw6jrG2hbYu9hLtaz5Jkrh1W LA0lNvRaUn7ZX52B3ekzm/9832faf/THjJozH946Yybj4eUZVKQh/pv/rt+t4D8thF++kRH0+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zddxxwAAAN0AAAAPAAAAAAAA AAAAAAAAAKECAABkcnMvZG93bnJldi54bWxQSwUGAAAAAAQABAD5AAAAlQMAAAAA " strokecolor="black [3213]">
                      <v:stroke dashstyle="3 1"/>
                    </v:shape>
                    <v:shape id="Straight Arrow Connector 1371" o:spid="_x0000_s1058" type="#_x0000_t32" style="position:absolute;left:6381;top:285;width:0;height:33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4Fy6sQAAADdAAAADwAAAGRycy9kb3ducmV2LnhtbERP22rCQBB9F/oPyxT6InVjBVtiVhFp QZASb1Afp9nJhWZnQ3ZN0r/vFgTf5nCuk6wGU4uOWldZVjCdRCCIM6srLhScTx/PbyCcR9ZYWyYF v+RgtXwYJRhr2/OBuqMvRAhhF6OC0vsmltJlJRl0E9sQBy63rUEfYFtI3WIfwk0tX6JoLg1WHBpK bGhTUvZzvBoFn9/7dH75GqfS7vpzSk3Op/dOqafHYb0A4Wnwd/HNvdVh/ux1Cv/fhBP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gXLqxAAAAN0AAAAPAAAAAAAAAAAA AAAAAKECAABkcnMvZG93bnJldi54bWxQSwUGAAAAAAQABAD5AAAAkgMAAAAA " strokecolor="black [3213]">
                      <v:stroke dashstyle="3 1"/>
                    </v:shape>
                    <v:shape id="Straight Arrow Connector 1372" o:spid="_x0000_s1059" type="#_x0000_t32" style="position:absolute;left:12096;top:267;width:58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6UFzcEAAADdAAAADwAAAGRycy9kb3ducmV2LnhtbERPTWsCMRC9F/wPYQq9lDqrQlu2RhGl 4EWwWuh1mkw3SzeTZRN1/fdGELzN433OdN77Rh25i3UQDaNhAYrFBFtLpeF7//nyDiomEktNENZw 5gjz2eBhSqUNJ/ni4y5VKodILEmDS6ktEaNx7CkOQ8uSub/QeUoZdhXajk453Dc4LopX9FRLbnDU 8tKx+d8dvIbndfWzot8NmjPWTrZhYtCK1k+P/eIDVOI+3cU399rm+ZO3MVy/ySfg7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pQXNwQAAAN0AAAAPAAAAAAAAAAAAAAAA AKECAABkcnMvZG93bnJldi54bWxQSwUGAAAAAAQABAD5AAAAjwMAAAAA " strokecolor="black [3213]">
                      <v:stroke dashstyle="3 1"/>
                    </v:shape>
                    <v:shape id="Straight Arrow Connector 1373" o:spid="_x0000_s1060" type="#_x0000_t32" style="position:absolute;left:12191;top:267;width:0;height:35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9JBsQAAADdAAAADwAAAGRycy9kb3ducmV2LnhtbERPTWvCQBC9F/wPywi9FN2ooBJdpRSF QpG0KuhxzI5JMDsbstsk/ntXKPQ2j/c5y3VnStFQ7QrLCkbDCARxanXBmYLjYTuYg3AeWWNpmRTc ycF61XtZYqxtyz/U7H0mQgi7GBXk3lexlC7NyaAb2oo4cFdbG/QB1pnUNbYh3JRyHEVTabDg0JBj RR85pbf9r1Gwu3wn0/PpLZH2qz0mVF35sGmUeu137wsQnjr/L/5zf+owfzKbwPObcIJ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H0kGxAAAAN0AAAAPAAAAAAAAAAAA AAAAAKECAABkcnMvZG93bnJldi54bWxQSwUGAAAAAAQABAD5AAAAkgMAAAAA " strokecolor="black [3213]">
                      <v:stroke dashstyle="3 1"/>
                    </v:shape>
                    <v:shape id="Straight Arrow Connector 1374" o:spid="_x0000_s1061" type="#_x0000_t32" style="position:absolute;left:17907;top:298;width:0;height:66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RcsQAAADdAAAADwAAAGRycy9kb3ducmV2LnhtbERPTWvCQBC9C/0PyxR6Ed20ikrqKqW0 IIikVUGPY3ZMQrOzIbtN4r93BcHbPN7nzJedKUVDtSssK3gdRiCIU6sLzhTsd9+DGQjnkTWWlknB hRwsF0+9OcbatvxLzdZnIoSwi1FB7n0VS+nSnAy6oa2IA3e2tUEfYJ1JXWMbwk0p36JoIg0WHBpy rOgzp/Rv+28UbE4/yeR46CfSrtt9QtWZd1+NUi/P3cc7CE+df4jv7pUO80fTMdy+CSfIx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tFyxAAAAN0AAAAPAAAAAAAAAAAA AAAAAKECAABkcnMvZG93bnJldi54bWxQSwUGAAAAAAQABAD5AAAAkgMAAAAA " strokecolor="black [3213]">
                      <v:stroke dashstyle="3 1"/>
                    </v:shape>
                    <v:shape id="Straight Arrow Connector 1375" o:spid="_x0000_s1062" type="#_x0000_t32" style="position:absolute;left:6381;top:4831;width:0;height:21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p06cUAAADdAAAADwAAAGRycy9kb3ducmV2LnhtbERP22rCQBB9F/oPyxT6IrppxQupq5TS giCSVgV9HLNjEpqdDdltEv/eFQTf5nCuM192phQN1a6wrOB1GIEgTq0uOFOw330PZiCcR9ZYWiYF F3KwXDz15hhr2/IvNVufiRDCLkYFufdVLKVLczLohrYiDtzZ1gZ9gHUmdY1tCDelfIuiiTRYcGjI saLPnNK/7b9RsDn9JJPjoZ9Iu273CVVn3n01Sr08dx/vIDx1/iG+u1c6zB9Nx3D7JpwgF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Lp06cUAAADdAAAADwAAAAAAAAAA AAAAAAChAgAAZHJzL2Rvd25yZXYueG1sUEsFBgAAAAAEAAQA+QAAAJMDAAAAAA== " strokecolor="black [3213]">
                      <v:stroke dashstyle="3 1"/>
                    </v:shape>
                    <v:shape id="Straight Arrow Connector 32" o:spid="_x0000_s1063" type="#_x0000_t32" style="position:absolute;left:12192;top:4829;width:0;height:21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OzwMQAAADbAAAADwAAAGRycy9kb3ducmV2LnhtbESP3WrCQBSE74W+w3IKvRHd1IJIdBUR CwUp8Q/08pg9JsHs2ZBdk/Ttu4Lg5TAz3zCzRWdK0VDtCssKPocRCOLU6oIzBcfD92ACwnlkjaVl UvBHDhbzt94MY21b3lGz95kIEHYxKsi9r2IpXZqTQTe0FXHwrrY26IOsM6lrbAPclHIURWNpsOCw kGNFq5zS2/5uFPxetsn4fOon0m7aY0LVlQ/rRqmP9245BeGp86/ws/2jFXyN4PEl/AA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o7PAxAAAANsAAAAPAAAAAAAAAAAA AAAAAKECAABkcnMvZG93bnJldi54bWxQSwUGAAAAAAQABAD5AAAAkgMAAAAA " strokecolor="black [3213]">
                      <v:stroke dashstyle="3 1"/>
                    </v:shape>
                  </v:group>
                </v:group>
                <v:shape id="Text Box 33" o:spid="_x0000_s1064" type="#_x0000_t202" style="position:absolute;width:5048;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DYmMUA AADbAAAADwAAAGRycy9kb3ducmV2LnhtbESPT4vCMBTE74LfITxhb5qqKK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NiYxQAAANsAAAAPAAAAAAAAAAAAAAAAAJgCAABkcnMv ZG93bnJldi54bWxQSwUGAAAAAAQABAD1AAAAigMAAAAA "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L(B)</w:t>
                        </w:r>
                      </w:p>
                    </w:txbxContent>
                  </v:textbox>
                </v:shape>
                <v:shape id="Text Box 34" o:spid="_x0000_s1065" type="#_x0000_t202" style="position:absolute;left:-1428;top:4269;width:5047;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35" o:spid="_x0000_s1066" type="#_x0000_t202" style="position:absolute;left:-2000;top:2487;width:5048;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ld8UA AADbAAAADwAAAGRycy9kb3ducmV2LnhtbESPQWvCQBSE74X+h+UJvdWNl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P1eV3xQAAANsAAAAPAAAAAAAAAAAAAAAAAJgCAABkcnMv ZG93bnJldi54bWxQSwUGAAAAAAQABAD1AAAAigMAAAAA "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0,2</w:t>
                        </w:r>
                      </w:p>
                    </w:txbxContent>
                  </v:textbox>
                </v:shape>
                <v:shape id="Text Box 36" o:spid="_x0000_s1067" type="#_x0000_t202" style="position:absolute;left:17526;top:3310;width:5048;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P(W)</w:t>
                        </w:r>
                      </w:p>
                    </w:txbxContent>
                  </v:textbox>
                </v:shape>
                <v:shape id="Text Box 37" o:spid="_x0000_s1068" type="#_x0000_t202" style="position:absolute;left:4857;top:4817;width:5049;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20</w:t>
                        </w:r>
                      </w:p>
                    </w:txbxContent>
                  </v:textbox>
                </v:shape>
                <v:shape id="Text Box 38" o:spid="_x0000_s1069" type="#_x0000_t202" style="position:absolute;left:10572;top:4868;width:5049;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rsidR="00FA7EEE" w:rsidRPr="006D4A33" w:rsidRDefault="00FA7EEE" w:rsidP="00731213">
                        <w:pPr>
                          <w:rPr>
                            <w:rFonts w:ascii="Times New Roman" w:hAnsi="Times New Roman" w:cs="Times New Roman"/>
                            <w:b/>
                            <w:i/>
                            <w:sz w:val="18"/>
                            <w:szCs w:val="18"/>
                            <w:lang w:val="vi-VN"/>
                          </w:rPr>
                        </w:pPr>
                        <w:r>
                          <w:rPr>
                            <w:rFonts w:ascii="Times New Roman" w:hAnsi="Times New Roman" w:cs="Times New Roman"/>
                            <w:b/>
                            <w:i/>
                            <w:sz w:val="18"/>
                            <w:szCs w:val="18"/>
                            <w:lang w:val="vi-VN"/>
                          </w:rPr>
                          <w:t>40</w:t>
                        </w:r>
                      </w:p>
                    </w:txbxContent>
                  </v:textbox>
                </v:shape>
                <w10:wrap type="square"/>
              </v:group>
            </w:pict>
          </mc:Fallback>
        </mc:AlternateContent>
      </w:r>
      <w:r w:rsidRPr="00E41BE0">
        <w:rPr>
          <w:rFonts w:ascii="Palatino Linotype" w:hAnsi="Palatino Linotype"/>
          <w:b/>
          <w:sz w:val="22"/>
        </w:rPr>
        <w:t xml:space="preserve">Câu </w:t>
      </w:r>
      <w:r w:rsidR="00091DD8">
        <w:rPr>
          <w:rFonts w:ascii="Palatino Linotype" w:hAnsi="Palatino Linotype"/>
          <w:b/>
          <w:sz w:val="22"/>
          <w:lang w:val="vi-VN"/>
        </w:rPr>
        <w:t>2</w:t>
      </w:r>
      <w:r w:rsidRPr="00E41BE0">
        <w:rPr>
          <w:rFonts w:ascii="Palatino Linotype" w:hAnsi="Palatino Linotype"/>
          <w:sz w:val="22"/>
        </w:rPr>
        <w:t xml:space="preserve">. Hình bên là đồ thị biểu diễn sự phụ thuộc của mức cường độ âm L theo </w:t>
      </w:r>
      <w:r>
        <w:rPr>
          <w:rFonts w:ascii="Palatino Linotype" w:hAnsi="Palatino Linotype"/>
          <w:sz w:val="22"/>
          <w:lang w:val="vi-VN"/>
        </w:rPr>
        <w:t>công suất P</w:t>
      </w:r>
      <w:r w:rsidRPr="00E41BE0">
        <w:rPr>
          <w:rFonts w:ascii="Palatino Linotype" w:hAnsi="Palatino Linotype"/>
          <w:sz w:val="22"/>
        </w:rPr>
        <w:t xml:space="preserve">. </w:t>
      </w:r>
      <w:r w:rsidR="00A63913">
        <w:rPr>
          <w:rFonts w:ascii="Palatino Linotype" w:hAnsi="Palatino Linotype"/>
          <w:sz w:val="22"/>
          <w:lang w:val="vi-VN"/>
        </w:rPr>
        <w:t xml:space="preserve"> Khi công suất âm là 40W thì mức cường độ âm </w:t>
      </w:r>
      <w:r w:rsidR="00A63913">
        <w:rPr>
          <w:rFonts w:ascii="Palatino Linotype" w:hAnsi="Palatino Linotype"/>
          <w:b/>
          <w:i/>
          <w:sz w:val="22"/>
          <w:lang w:val="vi-VN"/>
        </w:rPr>
        <w:t>bằng</w:t>
      </w:r>
    </w:p>
    <w:p w:rsidR="0061778B" w:rsidRPr="00CC2BFB" w:rsidRDefault="00731213" w:rsidP="00CC2BFB">
      <w:pPr>
        <w:tabs>
          <w:tab w:val="left" w:pos="720"/>
          <w:tab w:val="left" w:pos="1440"/>
          <w:tab w:val="left" w:pos="1800"/>
          <w:tab w:val="left" w:pos="2880"/>
        </w:tabs>
        <w:spacing w:before="60" w:after="60"/>
        <w:rPr>
          <w:rFonts w:ascii="Palatino Linotype" w:hAnsi="Palatino Linotype"/>
          <w:sz w:val="22"/>
          <w:lang w:val="vi-VN"/>
        </w:rPr>
      </w:pPr>
      <w:r w:rsidRPr="00A63913">
        <w:rPr>
          <w:rFonts w:ascii="Palatino Linotype" w:hAnsi="Palatino Linotype"/>
          <w:sz w:val="22"/>
          <w:u w:val="single"/>
        </w:rPr>
        <w:t>A.</w:t>
      </w:r>
      <w:r w:rsidR="00A63913" w:rsidRPr="00A63913">
        <w:rPr>
          <w:rFonts w:ascii="Palatino Linotype" w:hAnsi="Palatino Linotype"/>
          <w:sz w:val="22"/>
        </w:rPr>
        <w:t xml:space="preserve"> 0,</w:t>
      </w:r>
      <w:r w:rsidR="00A63913" w:rsidRPr="00A63913">
        <w:rPr>
          <w:rFonts w:ascii="Palatino Linotype" w:hAnsi="Palatino Linotype"/>
          <w:sz w:val="22"/>
          <w:lang w:val="vi-VN"/>
        </w:rPr>
        <w:t>3B</w:t>
      </w:r>
      <w:r w:rsidRPr="00A63913">
        <w:rPr>
          <w:rFonts w:ascii="Palatino Linotype" w:hAnsi="Palatino Linotype"/>
          <w:sz w:val="22"/>
        </w:rPr>
        <w:t xml:space="preserve">. </w:t>
      </w:r>
      <w:r w:rsidRPr="00E41BE0">
        <w:rPr>
          <w:rFonts w:ascii="Palatino Linotype" w:hAnsi="Palatino Linotype"/>
          <w:color w:val="FF0000"/>
          <w:sz w:val="22"/>
        </w:rPr>
        <w:tab/>
      </w:r>
      <w:r w:rsidRPr="00E41BE0">
        <w:rPr>
          <w:rFonts w:ascii="Palatino Linotype" w:hAnsi="Palatino Linotype"/>
          <w:color w:val="FF0000"/>
          <w:sz w:val="22"/>
          <w:lang w:val="vi-VN"/>
        </w:rPr>
        <w:tab/>
      </w:r>
      <w:r w:rsidR="00A63913">
        <w:rPr>
          <w:rFonts w:ascii="Palatino Linotype" w:hAnsi="Palatino Linotype"/>
          <w:sz w:val="22"/>
        </w:rPr>
        <w:t>B. 0,</w:t>
      </w:r>
      <w:r w:rsidR="00A63913">
        <w:rPr>
          <w:rFonts w:ascii="Palatino Linotype" w:hAnsi="Palatino Linotype"/>
          <w:sz w:val="22"/>
          <w:lang w:val="vi-VN"/>
        </w:rPr>
        <w:t>4B</w:t>
      </w:r>
      <w:r w:rsidRPr="00E41BE0">
        <w:rPr>
          <w:rFonts w:ascii="Palatino Linotype" w:hAnsi="Palatino Linotype"/>
          <w:sz w:val="22"/>
        </w:rPr>
        <w:t xml:space="preserve">. </w:t>
      </w:r>
      <w:r w:rsidRPr="00E41BE0">
        <w:rPr>
          <w:rFonts w:ascii="Palatino Linotype" w:hAnsi="Palatino Linotype"/>
          <w:sz w:val="22"/>
        </w:rPr>
        <w:tab/>
      </w:r>
      <w:r w:rsidRPr="00E41BE0">
        <w:rPr>
          <w:rFonts w:ascii="Palatino Linotype" w:hAnsi="Palatino Linotype"/>
          <w:sz w:val="22"/>
        </w:rPr>
        <w:tab/>
      </w:r>
      <w:r w:rsidR="00A63913" w:rsidRPr="00A63913">
        <w:rPr>
          <w:rFonts w:ascii="Palatino Linotype" w:hAnsi="Palatino Linotype"/>
          <w:sz w:val="22"/>
          <w:u w:val="single"/>
        </w:rPr>
        <w:t>C.</w:t>
      </w:r>
      <w:r w:rsidR="00A63913">
        <w:rPr>
          <w:rFonts w:ascii="Palatino Linotype" w:hAnsi="Palatino Linotype"/>
          <w:sz w:val="22"/>
        </w:rPr>
        <w:t xml:space="preserve"> 0,</w:t>
      </w:r>
      <w:r w:rsidR="00A63913">
        <w:rPr>
          <w:rFonts w:ascii="Palatino Linotype" w:hAnsi="Palatino Linotype"/>
          <w:sz w:val="22"/>
          <w:lang w:val="vi-VN"/>
        </w:rPr>
        <w:t>5B</w:t>
      </w:r>
      <w:r w:rsidRPr="00E41BE0">
        <w:rPr>
          <w:rFonts w:ascii="Palatino Linotype" w:hAnsi="Palatino Linotype"/>
          <w:sz w:val="22"/>
        </w:rPr>
        <w:t xml:space="preserve">. </w:t>
      </w:r>
      <w:r w:rsidRPr="00E41BE0">
        <w:rPr>
          <w:rFonts w:ascii="Palatino Linotype" w:hAnsi="Palatino Linotype"/>
          <w:sz w:val="22"/>
        </w:rPr>
        <w:tab/>
      </w:r>
      <w:r w:rsidRPr="00E41BE0">
        <w:rPr>
          <w:rFonts w:ascii="Palatino Linotype" w:hAnsi="Palatino Linotype"/>
          <w:sz w:val="22"/>
          <w:lang w:val="vi-VN"/>
        </w:rPr>
        <w:tab/>
      </w:r>
      <w:r w:rsidR="00A63913">
        <w:rPr>
          <w:rFonts w:ascii="Palatino Linotype" w:hAnsi="Palatino Linotype"/>
          <w:sz w:val="22"/>
        </w:rPr>
        <w:t>D. 0,</w:t>
      </w:r>
      <w:r w:rsidR="00A63913">
        <w:rPr>
          <w:rFonts w:ascii="Palatino Linotype" w:hAnsi="Palatino Linotype"/>
          <w:sz w:val="22"/>
          <w:lang w:val="vi-VN"/>
        </w:rPr>
        <w:t>6B</w:t>
      </w:r>
      <w:r>
        <w:rPr>
          <w:rFonts w:ascii="Palatino Linotype" w:hAnsi="Palatino Linotype"/>
          <w:sz w:val="22"/>
        </w:rPr>
        <w:t>.</w:t>
      </w:r>
    </w:p>
    <w:p w:rsidR="0041452A" w:rsidRPr="00E41BE0" w:rsidRDefault="00BD5FD2" w:rsidP="0041452A">
      <w:pPr>
        <w:spacing w:before="60" w:after="60"/>
        <w:rPr>
          <w:rFonts w:ascii="Palatino Linotype" w:hAnsi="Palatino Linotype"/>
          <w:sz w:val="22"/>
          <w:lang w:val="vi-VN"/>
        </w:rPr>
      </w:pPr>
      <w:r>
        <w:rPr>
          <w:rFonts w:ascii="Palatino Linotype" w:hAnsi="Palatino Linotype"/>
          <w:sz w:val="22"/>
          <w:lang w:val="en-US"/>
        </w:rPr>
        <mc:AlternateContent>
          <mc:Choice Requires="wpg">
            <w:drawing>
              <wp:anchor distT="0" distB="0" distL="114300" distR="114300" simplePos="0" relativeHeight="251686912" behindDoc="0" locked="0" layoutInCell="1" allowOverlap="1" wp14:anchorId="46F3CA63" wp14:editId="11A81C26">
                <wp:simplePos x="0" y="0"/>
                <wp:positionH relativeFrom="column">
                  <wp:posOffset>4229100</wp:posOffset>
                </wp:positionH>
                <wp:positionV relativeFrom="paragraph">
                  <wp:posOffset>8255</wp:posOffset>
                </wp:positionV>
                <wp:extent cx="2695575" cy="1231265"/>
                <wp:effectExtent l="0" t="0" r="0" b="6985"/>
                <wp:wrapSquare wrapText="bothSides"/>
                <wp:docPr id="1360" name="Group 1360"/>
                <wp:cNvGraphicFramePr/>
                <a:graphic xmlns:a="http://schemas.openxmlformats.org/drawingml/2006/main">
                  <a:graphicData uri="http://schemas.microsoft.com/office/word/2010/wordprocessingGroup">
                    <wpg:wgp>
                      <wpg:cNvGrpSpPr/>
                      <wpg:grpSpPr>
                        <a:xfrm>
                          <a:off x="0" y="0"/>
                          <a:ext cx="2695575" cy="1231265"/>
                          <a:chOff x="0" y="0"/>
                          <a:chExt cx="2695575" cy="1231265"/>
                        </a:xfrm>
                      </wpg:grpSpPr>
                      <pic:pic xmlns:pic="http://schemas.openxmlformats.org/drawingml/2006/picture">
                        <pic:nvPicPr>
                          <pic:cNvPr id="16" name="Picture 16"/>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rot="10800000" flipH="1">
                            <a:off x="476250" y="209550"/>
                            <a:ext cx="1724025" cy="723900"/>
                          </a:xfrm>
                          <a:prstGeom prst="rect">
                            <a:avLst/>
                          </a:prstGeom>
                        </pic:spPr>
                      </pic:pic>
                      <wpg:grpSp>
                        <wpg:cNvPr id="17" name="Group 17"/>
                        <wpg:cNvGrpSpPr/>
                        <wpg:grpSpPr>
                          <a:xfrm>
                            <a:off x="0" y="0"/>
                            <a:ext cx="2695575" cy="1231265"/>
                            <a:chOff x="-419100" y="-28602"/>
                            <a:chExt cx="2695575" cy="1233469"/>
                          </a:xfrm>
                        </wpg:grpSpPr>
                        <wpg:grpSp>
                          <wpg:cNvPr id="23" name="Group 23"/>
                          <wpg:cNvGrpSpPr/>
                          <wpg:grpSpPr>
                            <a:xfrm>
                              <a:off x="47625" y="76200"/>
                              <a:ext cx="1914525" cy="837565"/>
                              <a:chOff x="57150" y="-95248"/>
                              <a:chExt cx="1914525" cy="838200"/>
                            </a:xfrm>
                          </wpg:grpSpPr>
                          <wps:wsp>
                            <wps:cNvPr id="24" name="Straight Arrow Connector 24"/>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5" name="Straight Arrow Connector 1345"/>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7" name="Straight Arrow Connector 1347"/>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8" name="Straight Arrow Connector 1348"/>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9" name="Straight Arrow Connector 1349"/>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0" name="Straight Arrow Connector 1350"/>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1" name="Straight Arrow Connector 1351"/>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0" name="Straight Arrow Connector 80"/>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354" name="Text Box 1354"/>
                          <wps:cNvSpPr txBox="1"/>
                          <wps:spPr>
                            <a:xfrm>
                              <a:off x="0" y="-28602"/>
                              <a:ext cx="7715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5" name="Text Box 1355"/>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6" name="Text Box 1356"/>
                          <wps:cNvSpPr txBox="1"/>
                          <wps:spPr>
                            <a:xfrm>
                              <a:off x="-419100" y="114337"/>
                              <a:ext cx="742950"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5.10</w:t>
                                </w:r>
                                <w:r>
                                  <w:rPr>
                                    <w:rFonts w:ascii="Times New Roman" w:hAnsi="Times New Roman" w:cs="Times New Roman"/>
                                    <w:b/>
                                    <w:i/>
                                    <w:sz w:val="18"/>
                                    <w:szCs w:val="18"/>
                                    <w:vertAlign w:val="superscript"/>
                                    <w:lang w:val="vi-VN"/>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Text Box 81"/>
                          <wps:cNvSpPr txBox="1"/>
                          <wps:spPr>
                            <a:xfrm>
                              <a:off x="504825" y="84642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360" o:spid="_x0000_s1070" style="position:absolute;left:0;text-align:left;margin-left:333pt;margin-top:.65pt;width:212.25pt;height:96.95pt;z-index:251686912;mso-width-relative:margin" coordsize="26955,12312"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A/kEFw6wcAADw9AAAOAAAAZHJzL2Uyb0RvYy54bWzsW21v2zgS/n7A /QdB313r/cVousg6bW+BYjfY9m4/K7JkC5VEHUXHzh3uv98zJCUrfqnjAJdmeypQhxLfhsN5hjPD 0duftlVp3Ge8LVh9ZdpvLNPI6pQtinp5Zf79y4dJZBqtSOpFUrI6uzIfstb86d1f//J208wyh61Y uci4gUHqdrZprsyVEM1sOm3TVVYl7RvWZDUqc8arROCRL6cLnmwwelVOHcsKphvGFw1nada2eHuj Ks13cvw8z1LxW563mTDKKxO0CfnL5e8d/U7fvU1mS540qyLVZCTPoKJKihqT9kPdJCIx1rw4GKoq Us5alos3KaumLM+LNJNrwGpsa281HzlbN3Ity9lm2fRsAmv3+PTsYdNf72+5USywd24ABtVJhV2S ExvyDRi0aZYztPvIm8/NLdcvluqJ1rzNeUV/sRpjK1n70LM22wojxUsniH0/9E0jRZ3tuLYT+Ir5 6Qo7dNAvXb0/03PaTTwl+npymiKd4b/mFUoHvDovU+gl1jwz9SDVk8aoEv513UywrU0iiruiLMSD FFFsIBFV398W6S1XDwO2Bx3TUU2zGnZAjKEu1Er1SWhNn1j6tTVqNl8l9TK7bhtIN5hJraePm8vH RxPelUXzoShL2icq66UBCXuSdIQ7SkpvWLqusloo2PGsxCpZ3a6KpjUNPsuquwxSxH9Z2BII2PhP raDpSAQkFP7tRNeWFTs/T+a+NZ94Vvh+ch174SS03oee5UX23J7/h3rb3mzdZlhvUt40haYVbw+o PSr3WkMoRElkGveJxD9xShLU/ZUk4hWxhGhtBc9EuqJiDm79Dg6rPn2FZO2Om8T3FqigHoQDgzPa Eyuy6J9p5Bj4b7RJ1EADxAsDx0cdkOBYgIXWQh1U7NDxLEdDJXTcGOMoIjqgNbwVHzNWGVQAz0Gl HD+5x3pU066JFg1FoqQdFCtIS8j06O60QNiJo9YBIc39Qhpg4tmxTVwDZyZOFFgOTZ7MTisD1wvi R8x5rAx6zdAvQS/TcR8vE8+XL1PuoyQWG6o2SUk7KTysxPO7XYzc0D/Qd35oaymYxL7jRftr3Rsh 0lOc0HubBgdo2+EaT0/DCh2fx46ez6ukySBUNOxOWTlex7bPgifFciWMa87ZxpizuoYUMm6gieSk 7Dav9XnRPgLJAAs7JoSu69n7UBgy8QwKgFBJUU+KwtxRTCSzsiYiWlYWi04tSpsjm5dcaQuxVZp1 r9UqSxbv64UhHhoclDWMGtPYXJltZRplBhMIBSmzIinKXTvBC+js8mhbbChRA8ntuCRL4qHMiMay /j3LcUKTTEmU79GZpCm0ckerbE3dlPrSHa3zHXV76ppJu6mf9Qmd+x5yZlaLvnNV1Iwfm33H3ly1 7zig1k0suGOLByk/kjUQbiWO/3Mpd3s76KSUo8lZKZe6/x/drmndv5P3Ieg71Y+JyT6K3AOwwwB4 rPRHcaejfBT3S/yJ40rdtc8qdTQ5K+4E/QMh9wPb9eTZOjgZoenJ6JGi/jqUOmHrJmlXSvO3Dy09 KD1+Qt9X2UIrfCod0fj9yXDQctT38nx4PfoeIgprW3m+JzW+bPQ8ENhx7PrSTB1BYGq4jCB4fSDo Xb9vgUD7gxeb904UWjKwMcAAjCF4wuNBMBr+xIHvb/hDxyNcff4gkK669ozPu7iBG9kU+aRwT+Tb 2s/fM/lD2/Nc6TpDM56I87yQyT8aQ+nOf/2/c36BgfgpGJD2zLcxcDT4aSPkGYQIehMcAoTFlPHc wcGPbIuiTOQGj74BVxEPrRrHWBDs7xeOBdkueapnjwQVw/82HAYOsu0guBsDZwoElnSvd4aR9o2l ddQF9sYzYQyIfq+AKEBwPkYkG13iINthbIX6tseJI0t6FgcgCAIP4VA6JEbDqDeSx5Pg5U+C6Pw5 gCaXAGB3FwAPIVIx1p3822OYdLwWy/InhUl3t94vdEUGZd9fBX8h2/1ntkW+EF7uAEDJQobYoobu wPT7Ya7EwCACtmAKDe/8O4cgxC15FyNyPcf3ZU7A6bPg28kQyaxmdN8LakiH0s1tQBYePfY1OjYJ KMqLUJ1TQcadol6WjlgjT/AV/zT3VYuvneF58npWbO+2KnNMbglxRRkoKgcGW9o26YcCVyufklbc JhyJdXiJZEHxG37ykoH7TJdMY8X4v469p/bIZUAtLtqRqIcr9n+uE8rOKn+pkeWAFAEPwwr54Pmh gwc+rLkb1tTras6QCwR7BtTJIrUXZVfMOav+QFLENc2KqqROMfeVKbriXKj0QeQkptn1tWykkr4+ 1Z8bpIqpW3qKonzZ/pHwRmfpCEj0r6y7gktme4kJqq2Sw+u1YHkhM3l2XP0erk9/LTLEuMzbI7qQ F3IJxie2hyCwCoSFYRzvX4n4yAAbkd4lbpAk9GkVKv3jCfql70HdNXJV55OJGBchXadJjUj/0ZDe Z6EOkS5jc89B+iCPz7Y9191z7ULPibsEgPFMf51I7y258Uz/gc70qI/j9DjHq+fZ7N15DcM98gIP dpe0qjvDvaumSP4I8tcJ8t6UG0H+I4Hc6W4sdiDvXbQLjXZ8yeBHdFYTygN8t6O/2hlR/ijt+qWz py8y2nszbkT5j4Ty/hOWHcp79+xSlCPKFmiUBzE+zdMf3owo//OgvE/MG1H+MigfBt1lGZ/oyltK /TkxfQM8fJYBvN1Hz+/+CwAA//8DAFBLAwQUAAYACAAAACEAusGlu7wAAAAhAQAAGQAAAGRycy9f cmVscy9lMm9Eb2MueG1sLnJlbHOEj8sKwjAQRfeC/xBmb9O6EJGmbkRxIyL1A4Zk2gabB0kU+/cG 3CgILude7jlMvX2akT0oRO2sgKoogZGVTmnbC7i2+8UaWExoFY7OkoCJImyb+ay+0Igpj+KgfWSZ YqOAISW/4TzKgQzGwnmyuelcMJjyGXruUd6wJ74syxUPnwxovpjsqASEo6qAtZPP5v9s13Va0s7J uyGbfii4NtmdgRh6SgIMKY3vsCrOpwPwpuZfjzUvAAAA//8DAFBLAwQUAAYACAAAACEAZ4XNu+AA AAAKAQAADwAAAGRycy9kb3ducmV2LnhtbEyPwWrCQBCG74W+wzKF3uomSkKN2YhI25MUqoXibcyO STA7G7JrEt++66m9zfAN/3x/vp5MKwbqXWNZQTyLQBCXVjdcKfg+vL+8gnAeWWNrmRTcyMG6eHzI MdN25C8a9r4SIYRdhgpq77tMSlfWZNDNbEcc2Nn2Bn1Y+0rqHscQblo5j6JUGmw4fKixo21N5WV/ NQo+Rhw3i/ht2F3O29vxkHz+7GJS6vlp2qxAeJr83zHc9YM6FMHpZK+snWgVpGkauvgAFiDuPFpG CYhTmJbJHGSRy/8Vil8AAAD//wMAUEsDBAoAAAAAAAAAIQC1MRgDegYAAHoGAAAUAAAAZHJzL21l ZGlhL2ltYWdlMS5QTkeJUE5HDQoaCgAAAA1JSERSAAABQQAAAFcIBgAAAJr29wMAAAABc1JHQgCu zhzpAAAABGdBTUEAALGPC/xhBQAAAAlwSFlzAAAOwwAADsMBx2+oZAAABg9JREFUeF7t3S9MK00U hvFKJBKJRCKRSCQSiUQi65DISiQSiURWIpFIJBKJ7P2e/Xo202Wg/9vdneeXTHJzuWm3N+HNzJwz 08FEkgpmCEoqmiEoqWiGoKSiGYKSimYISiqaISipaIagpKIZgpKKZghKKpohKKlohqCkXvv6+pqM x+OZ8fLyMrm7u6uGISipdeYFVzouLi4m5+fn9Tg+Pp4MBoPFx/Q9JWkjPj4+5oZXM7gY2YDaxZg+ tyRV0gBjPDw81OE1HA7bE14LjoODgx/PzOCz8JkMQalnPj8/Z0IsAixGGgSnp6fZ4Nj3mBdcMZ6f n2c+K+P9/X36P7EYQ1Bqoe/v75lf7L9mY4eHh9kg2dfgedLnY6TBxciFF595HwxBaYuYlcQvOb/4 aRCk+2InJyfZQNnHODs7q5/r8vJy5pkZaXAxKGJ0mSEoLShdZjYDjbCI4Dg6OsqGyy5Gbhl5e3s7 86zNWVjpDEEVK61i3t/fZwNtXzM09urSILu6upoJsjTE+BxanSGo3kh7y56enurAIEAiTJbuIVtz 8H7x3ix/0yDjGeN5X19fp59Cu2YIqtXSYEuLAxEsDJaAuQDa9GguNX8LNHWLIai9SJeiESRp1XMX +2rpLO3m5qZ+jsfHx/rZnKH1nyGojUqLB4RJM9y2PWuL90mXnswg45mkJkNQS4kwiYCJNo9tztwi 2NLiQFrhJHilVRmCqkVPW+y9RUFhG6cK0obaCLZ0GbqvxlmVxxAsSITcaDSqQidmcbmQWmdEuEV/ Gu0nEW7O2tQ2hmCPRCU1ZnLR77bJpWoEXJzhjKro29vb9CmkbjEEOyaCLooOEXS5wFp2EJa81vX1 dfXazBhjBif1lSHYQnF4Php+NxV0nH7gdaIdJPbgXKKqZIbgHkWvHHtm7J8RUOu2kPAahCYhF60h HquSfmcI7kD0zhFMLDXXmdVFVTWWrNEqYjVVWo0huGGcMGCZGQ3Cq971xnVG0RcXxQdJm2cIrij2 7VjKElar9tIRlOzRRRvJsrfiSlqPIbiAqMhG4C17vVIcvGffL8LOfTqpHQzBDJa0tIew77Zs4PHv ozDBt2wZdlK7FR+CsawltJYtWLAEZikbVVhJ3VNcCLK0ZYZG4YLiQy7ccoN/S+BFA7Gkfuh9CDLT i9BbtHjBPXPs/Rl4Uv/1MgTZ06MAwQUBuZBrjljW0triHp5Ull6EILM9eukoZCzSl8fSlpkhM0SW x5LK1dkQ5BQGBYlFZnvM9CL0PFkhKdWpECT42Kebt7fHbSjMClneejmApL+0PgRjxjevfYUlLm0u 3msnaRmtDUEuBqBCmwu8GAQjAelsT9KqWhWCnJulSvtXccPgk7RJrQhBZn1/FTjYAzT4JG3D3kKQ Ki3BRmNyLvj4e3r9vFVF0jbtPATpy6OA8duSl8sH6PmTpF3YWQgSflwllbs+nkCkj8/TGpJ2besh yLKXZW1u5seSlyWxDcyS9mWrIciyNrfnR6HDJa+kNthKCHKBQe6aKsKPSrAktcVGQ5B9P/r8muHH MTaOsElS22wsBLmcgLBLw48iCJVg9/wktdXaIUjAUfVNw49B87PVXkltt1YIcoKjufdHFdilr6Su WDkEKX40l7/M/jzaJqlLVgpB2lvSpmf+TC+gJHXN0iFIoSOd/TEbZFYoSV20VAg2A5C+P4sfkrps 4RBsBiD7f35JkaSuWygEcwFo75+kPpgbghRBDEBJffVnCPKlRWkV2ACU1De/hiD7fekNMBRBDEBJ ffNrCHLDcwQgp0CsAkvqo2wIctFpBCBjPB5PfyJJ/fIjBJnxpfuAVIYlqa9+hCDFjwhA9gElqc9m QpBbnyMAGR6Hk9R3MyHIzC8CkBuiJanv6hAcjUZ1ALIn6JVYkkpQhSD9f+ndgNwULUklqEIw3Qsk DG2KllSKKgTTK/KHw2H1A0kqwYDzwRGA7gVKKs3g+vq6DkGOyklSSQbp6RD7AiWV5r/s+z8AuTFG kkpTh6BtMZJKVIegN8VIKlEVgvQGSlKJqhCkQixJJapCkBMjklSiKgS9Ol9SqQZ8f4gklWky+QdX PM1SaNQt2QAAAABJRU5ErkJgglBLAQItABQABgAIAAAAIQDki7K8DQEAABMCAAATAAAAAAAAAAAA AAAAAAAAAABbQ29udGVudF9UeXBlc10ueG1sUEsBAi0AFAAGAAgAAAAhADj9If/WAAAAlAEAAAsA AAAAAAAAAAAAAAAAPgEAAF9yZWxzLy5yZWxzUEsBAi0AFAAGAAgAAAAhAD+QQXDrBwAAPD0AAA4A AAAAAAAAAAAAAAAAPQIAAGRycy9lMm9Eb2MueG1sUEsBAi0AFAAGAAgAAAAhALrBpbu8AAAAIQEA ABkAAAAAAAAAAAAAAAAAVAoAAGRycy9fcmVscy9lMm9Eb2MueG1sLnJlbHNQSwECLQAUAAYACAAA ACEAZ4XNu+AAAAAKAQAADwAAAAAAAAAAAAAAAABHCwAAZHJzL2Rvd25yZXYueG1sUEsBAi0ACgAA AAAAAAAhALUxGAN6BgAAegYAABQAAAAAAAAAAAAAAAAAVAwAAGRycy9tZWRpYS9pbWFnZTEuUE5H UEsFBgAAAAAGAAYAfAEAAAATAAAAAA== ">
                <v:shape id="Picture 16" o:spid="_x0000_s1071" type="#_x0000_t75" style="position:absolute;left:4762;top:2095;width:17240;height:7239;rotation:180;flip:x;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LsgITBAAAA2wAAAA8AAABkcnMvZG93bnJldi54bWxET02LwjAQvS/4H8IIexFNdUGkGkUEwYOX uit4HJqxqTaTksS2++83Cwt7m8f7nM1usI3oyIfasYL5LANBXDpdc6Xg6/M4XYEIEVlj45gUfFOA 3Xb0tsFcu54L6i6xEimEQ44KTIxtLmUoDVkMM9cSJ+7uvMWYoK+k9tincNvIRZYtpcWaU4PBlg6G yuflZRVc/UdxLyfdzbjJsyiOD1n3506p9/GwX4OINMR/8Z/7pNP8Jfz+kg6Q2x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LsgITBAAAA2wAAAA8AAAAAAAAAAAAAAAAAnwIA AGRycy9kb3ducmV2LnhtbFBLBQYAAAAABAAEAPcAAACNAwAAAAA= ">
                  <v:imagedata r:id="rId59" o:title=""/>
                  <v:path arrowok="t"/>
                </v:shape>
                <v:group id="Group 17" o:spid="_x0000_s1072" style="position:absolute;width:26955;height:12312" coordorigin="-4191,-286" coordsize="26955,12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group id="Group 23" o:spid="_x0000_s1073" style="position:absolute;left:476;top:762;width:19145;height:8375" coordorigin="571,-952" coordsize="19145,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shape id="Straight Arrow Connector 24" o:spid="_x0000_s1074" type="#_x0000_t32" style="position:absolute;left:571;top:7334;width:191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65dsMAAADbAAAADwAAAGRycy9kb3ducmV2LnhtbESPQWsCMRSE7wX/Q3iCt5rdRVpdjWKL QvFW7aW3x+aZXd28LEl013/fFAo9DjPzDbPaDLYVd/Khcawgn2YgiCunGzYKvk775zmIEJE1to5J wYMCbNajpxWW2vX8SfdjNCJBOJSooI6xK6UMVU0Ww9R1xMk7O28xJumN1B77BLetLLLsRVpsOC3U 2NF7TdX1eLMK/OUN83y3e91/Lw5zY0+mODS9UpPxsF2CiDTE//Bf+0MrKGbw+yX9AL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nOuXbDAAAA2wAAAA8AAAAAAAAAAAAA AAAAoQIAAGRycy9kb3ducmV2LnhtbFBLBQYAAAAABAAEAPkAAACRAwAAAAA= " strokecolor="black [3213]">
                      <v:stroke startarrowwidth="narrow" startarrowlength="short" endarrow="block" endarrowwidth="narrow" endarrowlength="short"/>
                    </v:shape>
                    <v:shape id="Straight Arrow Connector 30" o:spid="_x0000_s1075" type="#_x0000_t32" style="position:absolute;left:571;top:-952;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ojbsEAAADbAAAADwAAAGRycy9kb3ducmV2LnhtbERPy4rCMBTdD/gP4QqzGTR1ZhCpRtEy I87SF7q8NNe22NyUJFPr35uF4PJw3rNFZ2rRkvOVZQWjYQKCOLe64kLBYf87mIDwAVljbZkU3MnD Yt57m2Gq7Y231O5CIWII+xQVlCE0qZQ+L8mgH9qGOHIX6wyGCF0htcNbDDe1/EySsTRYcWwosaGs pPy6+zcKsr+f7LT+dutTa85tWFXHj+35qNR7v1tOQQTqwkv8dG+0gq+4Pn6JP0DO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7SiNuwQAAANsAAAAPAAAAAAAAAAAAAAAA AKECAABkcnMvZG93bnJldi54bWxQSwUGAAAAAAQABAD5AAAAjwMAAAAA " strokecolor="black [3213]">
                      <v:stroke startarrowwidth="narrow" startarrowlength="short" endarrow="block" endarrowwidth="narrow" endarrowlength="short"/>
                    </v:shape>
                    <v:shape id="Straight Arrow Connector 31" o:spid="_x0000_s1076" type="#_x0000_t32" style="position:absolute;left:571;top:5613;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Ett8QAAADbAAAADwAAAGRycy9kb3ducmV2LnhtbESP3WrCQBSE7wXfYTmCN0U3WhCJriJi oVBK6g/o5TF7TILZsyG7TeLbu4WCl8PMfMMs150pRUO1KywrmIwjEMSp1QVnCk7Hj9EchPPIGkvL pOBBDtarfm+JsbYt76k5+EwECLsYFeTeV7GULs3JoBvbijh4N1sb9EHWmdQ1tgFuSjmNopk0WHBY yLGibU7p/fBrFHxff5LZ5fyWSPvVnhKqbnzcNUoNB91mAcJT51/h//anVvA+gb8v4QfI1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cS23xAAAANsAAAAPAAAAAAAAAAAA AAAAAKECAABkcnMvZG93bnJldi54bWxQSwUGAAAAAAQABAD5AAAAkgMAAAAA " strokecolor="black [3213]">
                      <v:stroke dashstyle="3 1"/>
                    </v:shape>
                    <v:shape id="Straight Arrow Connector 1345" o:spid="_x0000_s1077" type="#_x0000_t32" style="position:absolute;left:571;top:1993;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ta+VMUAAADdAAAADwAAAGRycy9kb3ducmV2LnhtbERP22rCQBB9F/oPyxT6IrppvSDRVaS0 UBBJvYA+jtkxCWZnQ3abpH/fLQi+zeFcZ7HqTCkaql1hWcHrMAJBnFpdcKbgePgczEA4j6yxtEwK fsnBavnUW2Csbcs7avY+EyGEXYwKcu+rWEqX5mTQDW1FHLirrQ36AOtM6hrbEG5K+RZFU2mw4NCQ Y0XvOaW3/Y9RsL18J9PzqZ9Iu2mPCVVXPnw0Sr08d+s5CE+df4jv7i8d5o/GE/j/Jpw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ta+VMUAAADdAAAADwAAAAAAAAAA AAAAAAChAgAAZHJzL2Rvd25yZXYueG1sUEsFBgAAAAAEAAQA+QAAAJMDAAAAAA== " strokecolor="black [3213]">
                      <v:stroke dashstyle="3 1"/>
                    </v:shape>
                    <v:shape id="Straight Arrow Connector 1347" o:spid="_x0000_s1078" type="#_x0000_t32" style="position:absolute;left:571;top:287;width:157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iFuMQAAADdAAAADwAAAGRycy9kb3ducmV2LnhtbERPTWvCQBC9C/0PyxR6Ed20ikrqKqW0 IIikVUGPY3ZMQrOzIbtN4r93BcHbPN7nzJedKUVDtSssK3gdRiCIU6sLzhTsd9+DGQjnkTWWlknB hRwsF0+9OcbatvxLzdZnIoSwi1FB7n0VS+nSnAy6oa2IA3e2tUEfYJ1JXWMbwk0p36JoIg0WHBpy rOgzp/Rv+28UbE4/yeR46CfSrtt9QtWZd1+NUi/P3cc7CE+df4jv7pUO80fjKdy+CSfIx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SIW4xAAAAN0AAAAPAAAAAAAAAAAA AAAAAKECAABkcnMvZG93bnJldi54bWxQSwUGAAAAAAQABAD5AAAAkgMAAAAA " strokecolor="black [3213]">
                      <v:stroke dashstyle="3 1"/>
                    </v:shape>
                    <v:shape id="Straight Arrow Connector 1348" o:spid="_x0000_s1079" type="#_x0000_t32" style="position:absolute;left:6381;top:285;width:0;height:7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cRyscAAADdAAAADwAAAGRycy9kb3ducmV2LnhtbESPT0vDQBDF74LfYRnBi9hNtRSJ3ZZS FApS0n+gxzE7TUKzsyG7TdJv3zkI3mZ4b977zWwxuFp11IbKs4HxKAFFnHtbcWHgePh8fgMVIrLF 2jMZuFKAxfz+boap9T3vqNvHQkkIhxQNlDE2qdYhL8lhGPmGWLSTbx1GWdtC2xZ7CXe1fkmSqXZY sTSU2NCqpPy8vzgDm99tNv35fsq0/+qPGTUnPnx0xjw+DMt3UJGG+G/+u15bwX+dCK58IyPo+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1xHKxwAAAN0AAAAPAAAAAAAA AAAAAAAAAKECAABkcnMvZG93bnJldi54bWxQSwUGAAAAAAQABAD5AAAAlQMAAAAA " strokecolor="black [3213]">
                      <v:stroke dashstyle="3 1"/>
                    </v:shape>
                    <v:shape id="Straight Arrow Connector 1349" o:spid="_x0000_s1080" type="#_x0000_t32" style="position:absolute;left:12096;top:267;width:58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21dAcIAAADdAAAADwAAAGRycy9kb3ducmV2LnhtbERPTWsCMRC9F/wPYQq9lDrbWqSuRpGK 4KVQtdDrmIybpZvJsom6/ntTKPQ2j/c5s0XvG3XmLtZBNDwPC1AsJthaKg1f+/XTG6iYSCw1QVjD lSMs5oO7GZU2XGTL512qVA6RWJIGl1JbIkbj2FMchpYlc8fQeUoZdhXaji453Df4UhRj9FRLbnDU 8rtj87M7eQ2Pm+p7RYcPNFesnXyGkUErWj/c98spqMR9+hf/uTc2zx+9TuD3m3wCz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21dAcIAAADdAAAADwAAAAAAAAAAAAAA AAChAgAAZHJzL2Rvd25yZXYueG1sUEsFBgAAAAAEAAQA+QAAAJADAAAAAA== " strokecolor="black [3213]">
                      <v:stroke dashstyle="3 1"/>
                    </v:shape>
                    <v:shape id="Straight Arrow Connector 1350" o:spid="_x0000_s1081" type="#_x0000_t32" style="position:absolute;left:12191;top:267;width:0;height:71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3iLEccAAADdAAAADwAAAGRycy9kb3ducmV2LnhtbESPT0vDQBDF74LfYRnBi9hNlRaJ3ZZS FApS0n+gxzE7TUKzsyG7TdJv3zkI3mZ4b977zWwxuFp11IbKs4HxKAFFnHtbcWHgePh8fgMVIrLF 2jMZuFKAxfz+boap9T3vqNvHQkkIhxQNlDE2qdYhL8lhGPmGWLSTbx1GWdtC2xZ7CXe1fkmSqXZY sTSU2NCqpPy8vzgDm99tNv35fsq0/+qPGTUnPnx0xjw+DMt3UJGG+G/+u15bwX+dCL98IyPo+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LeIsRxwAAAN0AAAAPAAAAAAAA AAAAAAAAAKECAABkcnMvZG93bnJldi54bWxQSwUGAAAAAAQABAD5AAAAlQMAAAAA " strokecolor="black [3213]">
                      <v:stroke dashstyle="3 1"/>
                    </v:shape>
                    <v:shape id="Straight Arrow Connector 1351" o:spid="_x0000_s1082" type="#_x0000_t32" style="position:absolute;left:17907;top:298;width:0;height:66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DQuisUAAADdAAAADwAAAGRycy9kb3ducmV2LnhtbERP22rCQBB9F/oPyxT6InVjRSkxq4i0 IEhJq0J9nGYnF5qdDdk1Sf/eFYS+zeFcJ1kPphYdta6yrGA6iUAQZ1ZXXCg4Hd+fX0E4j6yxtkwK /sjBevUwSjDWtucv6g6+ECGEXYwKSu+bWEqXlWTQTWxDHLjctgZ9gG0hdYt9CDe1fImihTRYcWgo saFtSdnv4WIUfPx8povz9ziVdt+fUmpyPr51Sj09DpslCE+D/xff3Tsd5s/mU7h9E06Qq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DQuisUAAADdAAAADwAAAAAAAAAA AAAAAAChAgAAZHJzL2Rvd25yZXYueG1sUEsFBgAAAAAEAAQA+QAAAJMDAAAAAA== " strokecolor="black [3213]">
                      <v:stroke dashstyle="3 1"/>
                    </v:shape>
                    <v:shape id="Straight Arrow Connector 80" o:spid="_x0000_s1083" type="#_x0000_t32" style="position:absolute;left:571;top:3818;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JBy8EAAADbAAAADwAAAGRycy9kb3ducmV2LnhtbERPTYvCMBC9L/gfwgheFk3Xg0g1yiIu CCLVKrjH2WZsyzaT0sS2/ntzEDw+3vdy3ZtKtNS40rKCr0kEgjizuuRcweX8M56DcB5ZY2WZFDzI wXo1+FhirG3HJ2pTn4sQwi5GBYX3dSylywoy6Ca2Jg7czTYGfYBNLnWDXQg3lZxG0UwaLDk0FFjT pqDsP70bBYe/YzL7vX4m0u67S0L1jc/bVqnRsP9egPDU+7f45d5pBfOwPnwJP0C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gkHLwQAAANsAAAAPAAAAAAAAAAAAAAAA AKECAABkcnMvZG93bnJldi54bWxQSwUGAAAAAAQABAD5AAAAjwMAAAAA " strokecolor="black [3213]">
                      <v:stroke dashstyle="3 1"/>
                    </v:shape>
                  </v:group>
                  <v:shape id="Text Box 1354" o:spid="_x0000_s1084" type="#_x0000_t202" style="position:absolute;top:-286;width:7715;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Ye1MUA AADdAAAADwAAAGRycy9kb3ducmV2LnhtbERPTWvCQBC9F/wPywi91Y22SoiuIgGxlPagzaW3MTsm wexszG6TtL++WxC8zeN9zmozmFp01LrKsoLpJAJBnFtdcaEg+9w9xSCcR9ZYWyYFP+Rgsx49rDDR tucDdUdfiBDCLkEFpfdNIqXLSzLoJrYhDtzZtgZ9gG0hdYt9CDe1nEXRQhqsODSU2FBaUn45fhsF b+nuAw+nmYl/63T/ft421+xrrtTjeNguQXga/F18c7/qMP95/gL/34QT5PoPAAD//wMAUEsBAi0A FAAGAAgAAAAhAPD3irv9AAAA4gEAABMAAAAAAAAAAAAAAAAAAAAAAFtDb250ZW50X1R5cGVzXS54 bWxQSwECLQAUAAYACAAAACEAMd1fYdIAAACPAQAACwAAAAAAAAAAAAAAAAAuAQAAX3JlbHMvLnJl bHNQSwECLQAUAAYACAAAACEAMy8FnkEAAAA5AAAAEAAAAAAAAAAAAAAAAAApAgAAZHJzL3NoYXBl eG1sLnhtbFBLAQItABQABgAIAAAAIQBs5h7UxQAAAN0AAAAPAAAAAAAAAAAAAAAAAJgCAABkcnMv ZG93bnJldi54bWxQSwUGAAAAAAQABAD1AAAAigMAAAAA " filled="f" stroked="f" strokeweight=".5pt">
                    <v:textbo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v:textbox>
                  </v:shape>
                  <v:shape id="Text Box 1355" o:spid="_x0000_s1085" type="#_x0000_t202" style="position:absolute;left:-1428;top:7799;width:5047;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q7T8QA AADdAAAADwAAAGRycy9kb3ducmV2LnhtbERPTYvCMBC9C/6HMII3TVW6SDWKFGRF3IOuF29jM7bF ZlKbrFZ/vVlY2Ns83ufMl62pxJ0aV1pWMBpGIIgzq0vOFRy/14MpCOeRNVaWScGTHCwX3c4cE20f vKf7wecihLBLUEHhfZ1I6bKCDLqhrYkDd7GNQR9gk0vd4COEm0qOo+hDGiw5NBRYU1pQdj38GAXb dP2F+/PYTF9V+rm7rOrb8RQr1e+1qxkIT63/F/+5NzrMn8Qx/H4TTpCLNwAAAP//AwBQSwECLQAU AAYACAAAACEA8PeKu/0AAADiAQAAEwAAAAAAAAAAAAAAAAAAAAAAW0NvbnRlbnRfVHlwZXNdLnht bFBLAQItABQABgAIAAAAIQAx3V9h0gAAAI8BAAALAAAAAAAAAAAAAAAAAC4BAABfcmVscy8ucmVs c1BLAQItABQABgAIAAAAIQAzLwWeQQAAADkAAAAQAAAAAAAAAAAAAAAAACkCAABkcnMvc2hhcGV4 bWwueG1sUEsBAi0AFAAGAAgAAAAhAAOqu0/EAAAA3QAAAA8AAAAAAAAAAAAAAAAAmAIAAGRycy9k b3ducmV2LnhtbFBLBQYAAAAABAAEAPUAAACJAw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1356" o:spid="_x0000_s1086" type="#_x0000_t202" style="position:absolute;left:-4191;top:1143;width:7429;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3glOMUA AADdAAAADwAAAGRycy9kb3ducmV2LnhtbERPTWvCQBC9C/0PyxR6042WSEhdRQLSIvaQ1Etv0+yY BLOzaXZror++Wyh4m8f7nNVmNK24UO8aywrmswgEcWl1w5WC48dumoBwHllja5kUXMnBZv0wWWGq 7cA5XQpfiRDCLkUFtfddKqUrazLoZrYjDtzJ9gZ9gH0ldY9DCDetXETRUhpsODTU2FFWU3kufoyC fbZ7x/xrYZJbm70eTtvu+/gZK/X0OG5fQHga/V38737TYf5zvIS/b8IJcv0LAAD//wMAUEsBAi0A FAAGAAgAAAAhAPD3irv9AAAA4gEAABMAAAAAAAAAAAAAAAAAAAAAAFtDb250ZW50X1R5cGVzXS54 bWxQSwECLQAUAAYACAAAACEAMd1fYdIAAACPAQAACwAAAAAAAAAAAAAAAAAuAQAAX3JlbHMvLnJl bHNQSwECLQAUAAYACAAAACEAMy8FnkEAAAA5AAAAEAAAAAAAAAAAAAAAAAApAgAAZHJzL3NoYXBl eG1sLnhtbFBLAQItABQABgAIAAAAIQDzeCU4xQAAAN0AAAAPAAAAAAAAAAAAAAAAAJgCAABkcnMv ZG93bnJldi54bWxQSwUGAAAAAAQABAD1AAAAigMAAAAA " filled="f" stroked="f" strokeweight=".5pt">
                    <v:textbo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5.10</w:t>
                          </w:r>
                          <w:r>
                            <w:rPr>
                              <w:rFonts w:ascii="Times New Roman" w:hAnsi="Times New Roman" w:cs="Times New Roman"/>
                              <w:b/>
                              <w:i/>
                              <w:sz w:val="18"/>
                              <w:szCs w:val="18"/>
                              <w:vertAlign w:val="superscript"/>
                              <w:lang w:val="vi-VN"/>
                            </w:rPr>
                            <w:t>-9</w:t>
                          </w:r>
                        </w:p>
                      </w:txbxContent>
                    </v:textbox>
                  </v:shape>
                  <v:shape id="Text Box 81" o:spid="_x0000_s1087" type="#_x0000_t202" style="position:absolute;left:5048;top:8464;width:5048;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Eqk8UA AADbAAAADwAAAGRycy9kb3ducmV2LnhtbESPQWvCQBSE7wX/w/KE3pqNQkuIWUUC0iLtIerF2zP7 TILZtzG7mrS/vlsoeBxm5hsmW42mFXfqXWNZwSyKQRCXVjdcKTjsNy8JCOeRNbaWScE3OVgtJ08Z ptoOXNB95ysRIOxSVFB736VSurImgy6yHXHwzrY36IPsK6l7HALctHIex2/SYMNhocaO8prKy+5m FGzzzRcWp7lJftr8/fO87q6H46tSz9NxvQDhafSP8H/7QytIZvD3JfwAufwFAAD//wMAUEsBAi0A FAAGAAgAAAAhAPD3irv9AAAA4gEAABMAAAAAAAAAAAAAAAAAAAAAAFtDb250ZW50X1R5cGVzXS54 bWxQSwECLQAUAAYACAAAACEAMd1fYdIAAACPAQAACwAAAAAAAAAAAAAAAAAuAQAAX3JlbHMvLnJl bHNQSwECLQAUAAYACAAAACEAMy8FnkEAAAA5AAAAEAAAAAAAAAAAAAAAAAApAgAAZHJzL3NoYXBl eG1sLnhtbFBLAQItABQABgAIAAAAIQBTUSqTxQAAANsAAAAPAAAAAAAAAAAAAAAAAJgCAABkcnMv ZG93bnJldi54bWxQSwUGAAAAAAQABAD1AAAAigM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1</w:t>
                          </w:r>
                        </w:p>
                      </w:txbxContent>
                    </v:textbox>
                  </v:shape>
                  <v:shape id="Text Box 82" o:spid="_x0000_s1088" type="#_x0000_t202" style="position:absolute;left:10858;top:8623;width:5048;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O05MQA AADbAAAADwAAAGRycy9kb3ducmV2LnhtbESPT4vCMBTE78J+h/AWvGm6BaV0jSIFURY9+Oeyt2fz bIvNS7fJavXTG0HwOMzMb5jJrDO1uFDrKssKvoYRCOLc6ooLBYf9YpCAcB5ZY22ZFNzIwWz60Ztg qu2Vt3TZ+UIECLsUFZTeN6mULi/JoBvahjh4J9sa9EG2hdQtXgPc1DKOorE0WHFYKLGhrKT8vPs3 Cn6yxQa3x9gk9zpbrk/z5u/wO1Kq/9nNv0F46vw7/GqvtIIkhueX8APk9AEAAP//AwBQSwECLQAU AAYACAAAACEA8PeKu/0AAADiAQAAEwAAAAAAAAAAAAAAAAAAAAAAW0NvbnRlbnRfVHlwZXNdLnht bFBLAQItABQABgAIAAAAIQAx3V9h0gAAAI8BAAALAAAAAAAAAAAAAAAAAC4BAABfcmVscy8ucmVs c1BLAQItABQABgAIAAAAIQAzLwWeQQAAADkAAAAQAAAAAAAAAAAAAAAAACkCAABkcnMvc2hhcGV4 bWwueG1sUEsBAi0AFAAGAAgAAAAhAKODtOTEAAAA2wAAAA8AAAAAAAAAAAAAAAAAmAIAAGRycy9k b3ducmV2LnhtbFBLBQYAAAAABAAEAPUAAACJAw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v:textbox>
                  </v:shape>
                  <v:shape id="Text Box 83" o:spid="_x0000_s1089" type="#_x0000_t202" style="position:absolute;left:17716;top:6926;width:5048;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8Rf8YA AADbAAAADwAAAGRycy9kb3ducmV2LnhtbESPQWvCQBSE7wX/w/KE3upGSyWkrhICwVLag9GLt9fs Mwlm38bs1qT99d2C4HGYmW+Y1WY0rbhS7xrLCuazCARxaXXDlYLDPn+KQTiPrLG1TAp+yMFmPXlY YaLtwDu6Fr4SAcIuQQW1910ipStrMuhmtiMO3sn2Bn2QfSV1j0OAm1YuomgpDTYcFmrsKKupPBff RsF7ln/i7mth4t82236c0u5yOL4o9Tgd01cQnkZ/D9/ab1pB/Az/X8IPkOs/AAAA//8DAFBLAQIt ABQABgAIAAAAIQDw94q7/QAAAOIBAAATAAAAAAAAAAAAAAAAAAAAAABbQ29udGVudF9UeXBlc10u eG1sUEsBAi0AFAAGAAgAAAAhADHdX2HSAAAAjwEAAAsAAAAAAAAAAAAAAAAALgEAAF9yZWxzLy5y ZWxzUEsBAi0AFAAGAAgAAAAhADMvBZ5BAAAAOQAAABAAAAAAAAAAAAAAAAAAKQIAAGRycy9zaGFw ZXhtbC54bWxQSwECLQAUAAYACAAAACEAzM8Rf8YAAADbAAAADwAAAAAAAAAAAAAAAACYAgAAZHJz L2Rvd25yZXYueG1sUEsFBgAAAAAEAAQA9QAAAIsDA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v:textbox>
                  </v:shape>
                </v:group>
                <w10:wrap type="square"/>
              </v:group>
            </w:pict>
          </mc:Fallback>
        </mc:AlternateContent>
      </w:r>
      <w:r w:rsidR="0041452A">
        <w:rPr>
          <w:rFonts w:ascii="Palatino Linotype" w:hAnsi="Palatino Linotype"/>
          <w:b/>
          <w:sz w:val="22"/>
          <w:lang w:val="vi-VN"/>
        </w:rPr>
        <w:t xml:space="preserve">Câu </w:t>
      </w:r>
      <w:r w:rsidR="00091DD8">
        <w:rPr>
          <w:rFonts w:ascii="Palatino Linotype" w:hAnsi="Palatino Linotype"/>
          <w:b/>
          <w:sz w:val="22"/>
          <w:lang w:val="vi-VN"/>
        </w:rPr>
        <w:t>3</w:t>
      </w:r>
      <w:r w:rsidR="0041452A" w:rsidRPr="00E41BE0">
        <w:rPr>
          <w:rFonts w:ascii="Palatino Linotype" w:hAnsi="Palatino Linotype"/>
          <w:b/>
          <w:sz w:val="22"/>
          <w:lang w:val="vi-VN"/>
        </w:rPr>
        <w:t>.</w:t>
      </w:r>
      <w:r w:rsidR="0041452A" w:rsidRPr="00E41BE0">
        <w:rPr>
          <w:rFonts w:ascii="Palatino Linotype" w:hAnsi="Palatino Linotype"/>
          <w:sz w:val="22"/>
          <w:lang w:val="vi-VN"/>
        </w:rPr>
        <w:t xml:space="preserve"> (</w:t>
      </w:r>
      <w:r w:rsidR="0041452A" w:rsidRPr="00E41BE0">
        <w:rPr>
          <w:rFonts w:ascii="Palatino Linotype" w:hAnsi="Palatino Linotype"/>
          <w:b/>
          <w:i/>
          <w:sz w:val="22"/>
          <w:lang w:val="vi-VN"/>
        </w:rPr>
        <w:t>Mã 202 đề chính thức của Bộ GD 2017</w:t>
      </w:r>
      <w:r w:rsidR="0041452A">
        <w:rPr>
          <w:rFonts w:ascii="Palatino Linotype" w:hAnsi="Palatino Linotype"/>
          <w:b/>
          <w:i/>
          <w:sz w:val="22"/>
          <w:lang w:val="vi-VN"/>
        </w:rPr>
        <w:t xml:space="preserve">). </w:t>
      </w:r>
      <w:r w:rsidR="0041452A" w:rsidRPr="00E41BE0">
        <w:rPr>
          <w:rFonts w:ascii="Palatino Linotype" w:hAnsi="Palatino Linotype"/>
          <w:sz w:val="22"/>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0041452A" w:rsidRPr="00E41BE0">
        <w:rPr>
          <w:rFonts w:ascii="Palatino Linotype" w:hAnsi="Palatino Linotype"/>
          <w:sz w:val="22"/>
          <w:vertAlign w:val="subscript"/>
        </w:rPr>
        <w:t>0</w:t>
      </w:r>
      <w:r w:rsidR="0041452A" w:rsidRPr="00E41BE0">
        <w:rPr>
          <w:rFonts w:ascii="Palatino Linotype" w:hAnsi="Palatino Linotype"/>
          <w:sz w:val="22"/>
        </w:rPr>
        <w:t xml:space="preserve"> = 10</w:t>
      </w:r>
      <w:r w:rsidR="0041452A" w:rsidRPr="00E41BE0">
        <w:rPr>
          <w:rFonts w:ascii="Palatino Linotype" w:hAnsi="Palatino Linotype"/>
          <w:sz w:val="22"/>
          <w:vertAlign w:val="superscript"/>
        </w:rPr>
        <w:t>-12</w:t>
      </w:r>
      <w:r w:rsidR="0041452A" w:rsidRPr="00E41BE0">
        <w:rPr>
          <w:rFonts w:ascii="Palatino Linotype" w:hAnsi="Palatino Linotype"/>
          <w:sz w:val="22"/>
        </w:rPr>
        <w:t xml:space="preserve"> W/m</w:t>
      </w:r>
      <w:r w:rsidR="0041452A" w:rsidRPr="00E41BE0">
        <w:rPr>
          <w:rFonts w:ascii="Palatino Linotype" w:hAnsi="Palatino Linotype"/>
          <w:sz w:val="22"/>
          <w:vertAlign w:val="superscript"/>
        </w:rPr>
        <w:t>2</w:t>
      </w:r>
      <w:r w:rsidR="0041452A" w:rsidRPr="00E41BE0">
        <w:rPr>
          <w:rFonts w:ascii="Palatino Linotype" w:hAnsi="Palatino Linotype"/>
          <w:sz w:val="22"/>
        </w:rPr>
        <w:t xml:space="preserve">. M là điểm trên trục Ox có tọa độ x = 4 m. Mức cường độ âm tại M có giá trị </w:t>
      </w:r>
      <w:r w:rsidR="0041452A" w:rsidRPr="00E41BE0">
        <w:rPr>
          <w:rFonts w:ascii="Palatino Linotype" w:hAnsi="Palatino Linotype"/>
          <w:b/>
          <w:sz w:val="22"/>
        </w:rPr>
        <w:t>gần nhất với giá trị nào sau đây</w:t>
      </w:r>
      <w:r w:rsidR="0041452A" w:rsidRPr="00E41BE0">
        <w:rPr>
          <w:rFonts w:ascii="Palatino Linotype" w:hAnsi="Palatino Linotype"/>
          <w:sz w:val="22"/>
        </w:rPr>
        <w:t>?</w:t>
      </w:r>
    </w:p>
    <w:p w:rsidR="0041452A" w:rsidRDefault="0041452A" w:rsidP="00BD5FD2">
      <w:pPr>
        <w:spacing w:before="60" w:after="60"/>
        <w:rPr>
          <w:rFonts w:ascii="Palatino Linotype" w:hAnsi="Palatino Linotype"/>
          <w:sz w:val="22"/>
          <w:lang w:val="vi-VN"/>
        </w:rPr>
      </w:pPr>
      <w:r w:rsidRPr="00BD5FD2">
        <w:rPr>
          <w:rFonts w:ascii="Palatino Linotype" w:hAnsi="Palatino Linotype"/>
          <w:color w:val="FF0000"/>
          <w:sz w:val="22"/>
          <w:u w:val="single"/>
        </w:rPr>
        <w:t>A.</w:t>
      </w:r>
      <w:r w:rsidRPr="00E41BE0">
        <w:rPr>
          <w:rFonts w:ascii="Palatino Linotype" w:hAnsi="Palatino Linotype"/>
          <w:color w:val="FF0000"/>
          <w:sz w:val="22"/>
        </w:rPr>
        <w:t xml:space="preserve"> 24,4dB.</w:t>
      </w:r>
      <w:r w:rsidRPr="00E41BE0">
        <w:rPr>
          <w:rFonts w:ascii="Palatino Linotype" w:hAnsi="Palatino Linotype"/>
          <w:sz w:val="22"/>
        </w:rPr>
        <w:tab/>
      </w:r>
      <w:r w:rsidRPr="00E41BE0">
        <w:rPr>
          <w:rFonts w:ascii="Palatino Linotype" w:hAnsi="Palatino Linotype"/>
          <w:sz w:val="22"/>
        </w:rPr>
        <w:tab/>
        <w:t>B. 24dB.</w:t>
      </w:r>
      <w:r w:rsidRPr="00E41BE0">
        <w:rPr>
          <w:rFonts w:ascii="Palatino Linotype" w:hAnsi="Palatino Linotype"/>
          <w:sz w:val="22"/>
        </w:rPr>
        <w:tab/>
      </w:r>
      <w:r w:rsidRPr="00E41BE0">
        <w:rPr>
          <w:rFonts w:ascii="Palatino Linotype" w:hAnsi="Palatino Linotype"/>
          <w:sz w:val="22"/>
          <w:lang w:val="vi-VN"/>
        </w:rPr>
        <w:t xml:space="preserve">    </w:t>
      </w:r>
      <w:r w:rsidRPr="00E41BE0">
        <w:rPr>
          <w:rFonts w:ascii="Palatino Linotype" w:hAnsi="Palatino Linotype"/>
          <w:sz w:val="22"/>
          <w:lang w:val="vi-VN"/>
        </w:rPr>
        <w:tab/>
        <w:t xml:space="preserve"> </w:t>
      </w:r>
      <w:r w:rsidRPr="00E41BE0">
        <w:rPr>
          <w:rFonts w:ascii="Palatino Linotype" w:hAnsi="Palatino Linotype"/>
          <w:sz w:val="22"/>
        </w:rPr>
        <w:t>C.23,5 dB.</w:t>
      </w:r>
      <w:r w:rsidRPr="00E41BE0">
        <w:rPr>
          <w:rFonts w:ascii="Palatino Linotype" w:hAnsi="Palatino Linotype"/>
          <w:sz w:val="22"/>
        </w:rPr>
        <w:tab/>
      </w:r>
      <w:r w:rsidRPr="00E41BE0">
        <w:rPr>
          <w:rFonts w:ascii="Palatino Linotype" w:hAnsi="Palatino Linotype"/>
          <w:sz w:val="22"/>
        </w:rPr>
        <w:tab/>
      </w:r>
      <w:r w:rsidRPr="00E41BE0">
        <w:rPr>
          <w:rFonts w:ascii="Palatino Linotype" w:hAnsi="Palatino Linotype"/>
          <w:sz w:val="22"/>
          <w:lang w:val="vi-VN"/>
        </w:rPr>
        <w:tab/>
      </w:r>
      <w:r>
        <w:rPr>
          <w:rFonts w:ascii="Palatino Linotype" w:hAnsi="Palatino Linotype"/>
          <w:sz w:val="22"/>
        </w:rPr>
        <w:t>D.</w:t>
      </w:r>
      <w:r w:rsidR="00BD5FD2">
        <w:rPr>
          <w:rFonts w:ascii="Palatino Linotype" w:hAnsi="Palatino Linotype"/>
          <w:sz w:val="22"/>
          <w:lang w:val="vi-VN"/>
        </w:rPr>
        <w:t xml:space="preserve"> </w:t>
      </w:r>
      <w:r>
        <w:rPr>
          <w:rFonts w:ascii="Palatino Linotype" w:hAnsi="Palatino Linotype"/>
          <w:sz w:val="22"/>
        </w:rPr>
        <w:t>23d</w:t>
      </w:r>
      <w:r w:rsidR="00BD5FD2">
        <w:rPr>
          <w:rFonts w:ascii="Palatino Linotype" w:hAnsi="Palatino Linotype"/>
          <w:sz w:val="22"/>
          <w:lang w:val="vi-VN"/>
        </w:rPr>
        <w:t>B</w:t>
      </w:r>
      <w:r w:rsidR="00091DD8">
        <w:rPr>
          <w:rFonts w:ascii="Palatino Linotype" w:hAnsi="Palatino Linotype"/>
          <w:sz w:val="22"/>
          <w:lang w:val="vi-VN"/>
        </w:rPr>
        <w:t>.</w:t>
      </w:r>
    </w:p>
    <w:p w:rsidR="00AC41A3" w:rsidRPr="00AC41A3" w:rsidRDefault="00AC41A3" w:rsidP="00AC41A3">
      <w:pPr>
        <w:spacing w:before="60" w:after="60"/>
        <w:rPr>
          <w:rFonts w:ascii="Palatino Linotype" w:hAnsi="Palatino Linotype"/>
          <w:b/>
          <w:sz w:val="22"/>
          <w:lang w:val="vi-VN"/>
        </w:rPr>
      </w:pPr>
      <w:r>
        <w:rPr>
          <w:rFonts w:ascii="Palatino Linotype" w:hAnsi="Palatino Linotype"/>
          <w:sz w:val="22"/>
          <w:lang w:val="en-US"/>
        </w:rPr>
        <w:lastRenderedPageBreak/>
        <mc:AlternateContent>
          <mc:Choice Requires="wpg">
            <w:drawing>
              <wp:anchor distT="0" distB="0" distL="114300" distR="114300" simplePos="0" relativeHeight="251691008" behindDoc="0" locked="0" layoutInCell="1" allowOverlap="1" wp14:anchorId="794C8BA8" wp14:editId="0896B288">
                <wp:simplePos x="0" y="0"/>
                <wp:positionH relativeFrom="column">
                  <wp:posOffset>4505325</wp:posOffset>
                </wp:positionH>
                <wp:positionV relativeFrom="paragraph">
                  <wp:posOffset>33655</wp:posOffset>
                </wp:positionV>
                <wp:extent cx="2419350" cy="1231265"/>
                <wp:effectExtent l="0" t="0" r="0" b="6985"/>
                <wp:wrapSquare wrapText="bothSides"/>
                <wp:docPr id="48" name="Group 48"/>
                <wp:cNvGraphicFramePr/>
                <a:graphic xmlns:a="http://schemas.openxmlformats.org/drawingml/2006/main">
                  <a:graphicData uri="http://schemas.microsoft.com/office/word/2010/wordprocessingGroup">
                    <wpg:wgp>
                      <wpg:cNvGrpSpPr/>
                      <wpg:grpSpPr>
                        <a:xfrm>
                          <a:off x="0" y="0"/>
                          <a:ext cx="2419350" cy="1231265"/>
                          <a:chOff x="276225" y="0"/>
                          <a:chExt cx="2419350" cy="1231265"/>
                        </a:xfrm>
                      </wpg:grpSpPr>
                      <pic:pic xmlns:pic="http://schemas.openxmlformats.org/drawingml/2006/picture">
                        <pic:nvPicPr>
                          <pic:cNvPr id="49" name="Picture 49"/>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rot="10800000" flipH="1">
                            <a:off x="476250" y="209550"/>
                            <a:ext cx="1724025" cy="723900"/>
                          </a:xfrm>
                          <a:prstGeom prst="rect">
                            <a:avLst/>
                          </a:prstGeom>
                        </pic:spPr>
                      </pic:pic>
                      <wpg:grpSp>
                        <wpg:cNvPr id="57" name="Group 57"/>
                        <wpg:cNvGrpSpPr/>
                        <wpg:grpSpPr>
                          <a:xfrm>
                            <a:off x="276225" y="0"/>
                            <a:ext cx="2419350" cy="1231265"/>
                            <a:chOff x="-142875" y="-28602"/>
                            <a:chExt cx="2419350" cy="1233469"/>
                          </a:xfrm>
                        </wpg:grpSpPr>
                        <wpg:grpSp>
                          <wpg:cNvPr id="58" name="Group 58"/>
                          <wpg:cNvGrpSpPr/>
                          <wpg:grpSpPr>
                            <a:xfrm>
                              <a:off x="47625" y="76200"/>
                              <a:ext cx="1914525" cy="837565"/>
                              <a:chOff x="57150" y="-95248"/>
                              <a:chExt cx="1914525" cy="838200"/>
                            </a:xfrm>
                          </wpg:grpSpPr>
                          <wps:wsp>
                            <wps:cNvPr id="59" name="Straight Arrow Connector 59"/>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0" name="Straight Arrow Connector 60"/>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 name="Straight Arrow Connector 61"/>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 name="Straight Arrow Connector 62"/>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8" name="Straight Arrow Connector 288"/>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9" name="Straight Arrow Connector 289"/>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0" name="Straight Arrow Connector 290"/>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1" name="Straight Arrow Connector 291"/>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92" name="Straight Arrow Connector 292"/>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93" name="Text Box 293"/>
                          <wps:cNvSpPr txBox="1"/>
                          <wps:spPr>
                            <a:xfrm>
                              <a:off x="1" y="-28602"/>
                              <a:ext cx="952500" cy="2297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10</w:t>
                                </w:r>
                                <w:r>
                                  <w:rPr>
                                    <w:rFonts w:ascii="Times New Roman" w:hAnsi="Times New Roman" w:cs="Times New Roman"/>
                                    <w:b/>
                                    <w:i/>
                                    <w:sz w:val="18"/>
                                    <w:szCs w:val="18"/>
                                    <w:vertAlign w:val="superscript"/>
                                    <w:lang w:val="vi-VN"/>
                                  </w:rPr>
                                  <w:t>-9</w:t>
                                </w:r>
                                <w:r>
                                  <w:rPr>
                                    <w:rFonts w:ascii="Times New Roman" w:hAnsi="Times New Roman" w:cs="Times New Roman"/>
                                    <w:b/>
                                    <w:i/>
                                    <w:sz w:val="18"/>
                                    <w:szCs w:val="18"/>
                                    <w:lang w:val="vi-VN"/>
                                  </w:rPr>
                                  <w:t xml:space="preserve"> 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Text Box 294"/>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xt Box 295"/>
                          <wps:cNvSpPr txBox="1"/>
                          <wps:spPr>
                            <a:xfrm>
                              <a:off x="-123825" y="451509"/>
                              <a:ext cx="400050" cy="257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Text Box 297"/>
                          <wps:cNvSpPr txBox="1"/>
                          <wps:spPr>
                            <a:xfrm>
                              <a:off x="504825" y="84642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Text Box 298"/>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Text Box 299"/>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48" o:spid="_x0000_s1090" style="position:absolute;left:0;text-align:left;margin-left:354.75pt;margin-top:2.65pt;width:190.5pt;height:96.95pt;z-index:251691008;mso-width-relative:margin" coordorigin="2762" coordsize="24193,12312"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z/ZZz7wcAADQ9AAAOAAAAZHJzL2Uyb0RvYy54bWzsW21v2zYQ/j5g /0HQd9cSrVejSZE6aTcgaIOmWz8zMmULlUSNomNnw/777khKVvwyxwGWZKkK1KEkkjoe77k73p3e vlsVuXXLRJ3x8sR23zi2xcqET7NydmL/9vXDILKtWtJySnNeshP7jtX2u9Off3q7rMaM8DnPp0xY MElZj5fViT2XshoPh3UyZwWt3/CKlfAw5aKgEi7FbDgVdAmzF/mQOE4wXHIxrQRPWF3D3XP90D5V 86cpS+TnNK2ZtPITG2iT6leo3xv8HZ6+peOZoNU8SwwZ9BFUFDQr4aXtVOdUUmshsq2piiwRvOap fJPwYsjTNEuYWgOsxnU2VvNR8EWl1jIbL2dVyyZg7QafHj1t8un2SljZ9MT2YKdKWsAeqddacA3M WVazMfT5KKrr6kqYGzN9hetdpaLAv7ASa6XYeteyla2klcBN4rnxyAfuJ/DMJSOXBL5mfDKH3cFx JAwI8W1rPTiZXxwYPmzePkQiW5qqLBnDf8MsaG0x67BQwSi5EMw2kxQPmqOg4vuiGsC+VlRmN1me yTslo7CDSFR5e5UlV0JfdPgeN3yHx/hWy4uROzgEe+kxFNd0yZPvtVXyyZyWM3ZWVyDewFHsPbzf XV3ee+FNnlUfsjzHzcK2WRpAYUOUdnBHi+k5TxYFK6XGnWA5rJKX9TyratsSY1bcMBAj8evUVUiA 3b+sJb4O5UBh4S8SnTlOTN4PJr4zGXhOeDE4i71wEDoXoed4kTtxJ3/jaNcbL2oG66X5eZUZWuHu FrU7Bd+oCA0pBU3rlioFgJxSBDV/FYlwC1mCtNZSMJnMsZkCt74Ah/WY9oFi7ZqbyPcaoIEjEAyW 4LgnTuTgP9tKYeJfcJOwg0GJB9KOeABpJ07sQxPeofmEeHFD4jmIBsRLSEYxzKOJaNBWiVp+ZLyw sAE8ByrV/PQW1qO7Nl2MaGgSFe1Asca1gkwLcaMG/LARR60G4BomPFINbMP5CF0wcD0ShVoZDEgU OESzZ79GGHmBgswejdCqh3YdzVo3VJ7/GJWnNlPtJeyq3qnOVsau5zdbGY1Cf0vz+aFrRGEQ+0Qr XTper9W9P0NkXrF3qWBG6wbcy6p+GGDQiO4yQNdzWjGQLJhI6SJtKfxWY11LQbPZXFpnQvClNeFl CaLIhQVdlNSoYZPSWI76HlI6gFgzIRyNPHcTD10WHIACwFRR1JKigbcTGHScl0hEzfNs2uhG5Xmw SS60ypArrV43es0ZnV6UU0veVWAwS3BtbGt5YteFbeUMHCFowPrpWNIsX/eTIgPFne/sCxuK1IAt a7ikWvIuZzhRXn5hKdhpVA8K6ht00iQB1dzQqnrjMK3DzEDn8EDTH4cy5T21b33A4HaEejMvZTu4 yEoudr19zd5U9284oNeNLLjh0zslP4o1INxaHP9zKQ9AQWt/aK+UQ5eDUq4MwO/NrhkDsJb3Lugb HWk8pWi0BXbwAu5r/l7c0Z734n7MqWK3Ug/cw+Ku1IuxBccodT9wR95Ia8RGyF3Q9Oj5KCfnZSh1 xNY5reda89d3NV5oqvfo+4JNjcLH1g6N31qGrZ69vlf24QXpe3IYAMoTfQQA3BgOwMol6riGPQB6 h4elLwgAo8MAUEr8EQCAA50TbBgAcILgGNwbgN7hRw48v8NPojYcsNfjxz4HXX48/hhHPxhFrgll kMh31eC1CTDeT+h63sjDedtT/XM5+r0LlKxPrT/ckZdEhyM72OcgAnZGPV2IdQZhoMOeAYTC7tsD P3Id4vXmoDcHL8QcxIcDQAT6HARDxxy4BMK5MYAMI/9B6KgD9Q57AH5RE8rbE/J/osBPbw9+aHsQ Hw4KEehzFATC2AkxMYYQiCNHpZe2IBAEHoQ/ceLeJWqd4z4LgPKAp8+nywKQ+HBYCPscA4F19B9O B9Fowwj0gdE+EQaJswfFhdaVL0+UFCNxGyT6ipH893xl4b21+GOZkCVX8ABzXuZ+t0Ci6w4pK9DN 8TfZAUiF+2gksAKCkDgM1Cv224J/r4Cg45JjfheoQR2KmdoAC5Lwsn1iAvJgilTi0xRSoLbR1KvW jnTsA06J/5v81PR743buTcfK1c1K1YvpYAZyRWdodeEL7FldJR8ySKVc0lpeUQHldHATSgTlZ/hJ cw7c56ZlW3Mu/tx1H/tD7QI8hcQ6lOdBSv2PBcWSrPzXEqoaoCTAg2mluvD8kMCF6D656T4pF8WE QwEQuDNAnWpif5k3zVTw4hsUQZzhW+ERLRN494ktm+ZE6qJBqERM2NmZ6qQrvS7L6wrqw3RWHv3l r6tvVFSmNEeCRH/iTcqNjjcKEXRfLYdnC8nTTJXvrLn6DAYPzuA6791BuIpOIVVQkXYMwru1PGEY x5tJEB+KvpoY8Mgjvq8saY/ztnLiAdrlEWUXR+G8jff0OH9VOIfUyxbOVV3uo3BOoFoFZgR77flQ 0baR7PSgFrJJ9hM/DLUe6HH+gnAOFtR4az3OXxXO24Lejj03Rb1H2/PGXgPMIy/wtMysozfNY3Tb e3OObl1rnHXt5vObc9IeynqYvyqYt8nrDsy7yepj3Hb4fMGPTFl6FMAXO+Z7neZ43uNcBaafulr6 GLedtDHJHuevCudtir6D8/aIduTx3A2hBsvgPIjhszwlNL09t+9/TvGicd4GX3ucPw3Ou0F31YZP c5U5MJ8R47e/3WsVwlt/7Hz6DwAAAP//AwBQSwMEFAAGAAgAAAAhALrBpbu8AAAAIQEAABkAAABk cnMvX3JlbHMvZTJvRG9jLnhtbC5yZWxzhI/LCsIwEEX3gv8QZm/TuhCRpm5EcSMi9QOGZNoGmwdJ FPv3BtwoCC7nXu45TL19mpE9KETtrICqKIGRlU5p2wu4tvvFGlhMaBWOzpKAiSJsm/msvtCIKY/i oH1kmWKjgCElv+E8yoEMxsJ5srnpXDCY8hl67lHesCe+LMsVD58MaL6Y7KgEhKOqgLWTz+b/bNd1 WtLOybshm34ouDbZnYEYekoCDCmN77AqzqcD8KbmX481LwAAAP//AwBQSwMEFAAGAAgAAAAhALfW hrTgAAAACgEAAA8AAABkcnMvZG93bnJldi54bWxMj0FLw0AQhe+C/2EZwZvdTUvUxGxKKeqpCLZC 6W2bTJPQ7GzIbpP03zs96W1m3uPN97LlZFsxYO8bRxqimQKBVLiyoUrDz+7j6RWED4ZK0zpCDVf0 sMzv7zKTlm6kbxy2oRIcQj41GuoQulRKX9RojZ+5Dom1k+utCbz2lSx7M3K4beVcqWdpTUP8oTYd rmssztuL1fA5mnG1iN6Hzfm0vh528dd+E6HWjw/T6g1EwCn8meGGz+iQM9PRXaj0otXwopKYrRri BYibrhLFhyNPSTIHmWfyf4X8FwAA//8DAFBLAwQKAAAAAAAAACEAtTEYA3oGAAB6BgAAFAAAAGRy cy9tZWRpYS9pbWFnZTEuUE5HiVBORw0KGgoAAAANSUhEUgAAAUEAAABXCAYAAACa9vcDAAAAAXNS R0IArs4c6QAAAARnQU1BAACxjwv8YQUAAAAJcEhZcwAADsMAAA7DAcdvqGQAAAYPSURBVHhe7d0v TCtNFIbxSiQSiUQikUgkEolEIuuQyEokEolEViKRSCQSiez9nv16NtNloP/b3Z3nl0xyc7lptzfh zcycM9PBRJIKZghKKpohKKlohqCkohmCkopmCEoqmiEoqWiGoKSiGYKSimYISiqaISipaIagpF77 +vqajMfjmfHy8jK5u7urhiEoqXXmBVc6Li4uJufn5/U4Pj6eDAaDxcf0PSVpIz4+PuaGVzO4GNmA 2sWYPrckVdIAYzw8PNThNRwO2xNeC46Dg4Mfz8zgs/CZDEGpZz4/P2dCLAIsRhoEp6en2eDY95gX XDGen59nPivj/f19+j+xGENQaqHv7++ZX+y/ZmOHh4fZINnX4HnS52OkwcXIhRefeR8MQWmLmJXE Lzm/+GkQpPtiJycn2UDZxzg7O6uf6/LycuaZGWlwMShidJkhKC0oXWY2A42wiOA4OjrKhssuRm4Z eXt7O/OszVlY6QxBFSutYt7f32cDbV8zNPbq0iC7urqaCbI0xPgcWp0hqN5Ie8uenp7qwCBAIkyW 7iFbc/B+8d4sf9Mg4xnjeV9fX6efQrtmCKrV0mBLiwMRLAyWgLkA2vRoLjV/CzR1iyGovUiXohEk adVzF/tq6Szt5uamfo7Hx8f62Zyh9Z8hqI1KiweESTPctj1ri/dJl57MIOOZpCZDUEuJMImAiTaP bc7cItjS4kBa4SR4pVUZgqpFT1vsvUVBYRunCtKG2gi2dBm6r8ZZlccQLEiE3Gg0qkInZnG5kFpn RLhFfxrtJxFuztrUNoZgj0QlNWZy0e+2yaVqBFyc4Yyq6Nvb2/QppG4xBDsmgi6KDhF0ucBadhCW vNb19XX12swYYwYn9ZUh2EJxeD4afjcVdJx+4HWiHST24FyiqmSG4B5Frxx7ZuyfEVDrtpDwGoQm IRetIR6rkn5nCO5A9M4RTCw115nVRVU1lqzRKmI1VVqNIbhhnDBgmRkNwqve9cZ1RtEXF8UHSZtn CK4o9u1YyhJWq/bSEZTs0UUbybK34kpajyG4gKjIRuAte71SHLxn3y/Czn06qR0MwQyWtLSHsO+2 bODx76MwwbdsGXZSuxUfgrGsJbSWLViwBGYpG1VYSd1TXAiytGWGRuGC4kMu3HKDf0vgRQOxpH7o fQgy04vQW7R4wT1z7P0ZeFL/9TIE2dOjAMEFAbmQa45Y1tLa4h6eVJZehCCzPXrpKGQs0pfH0paZ ITNElseSytXZEOQUBgWJRWZ7zPQi9DxZISnVqRAk+Ninm7e3x20ozApZ3no5gKS/tD4EY8Y3r32F JS5tLt5rJ2kZrQ1BLgagQpsLvBgEIwHpbE/SqloVgpybpUr7V3HD4JO0Sa0IQWZ9fxU42AM0+CRt w95CkCotwUZjci74+Ht6/bxVRdI27TwE6cujgPHbkpfLB+j5k6Rd2FkIEn5cJZW7Pp5ApI/P0xqS dm3rIciyl2VtbubHkpclsQ3MkvZlqyHIsja350ehwyWvpDbYSghygUHumirCj0qwJLXFRkOQfT/6 /JrhxzE2jrBJUttsLAS5nICwS8OPIgiVYPf8JLXV2iFIwFH1TcOPQfOz1V5JbbdWCHKCo7n3RxXY pa+krlg5BCl+NJe/zP482iapS1YKQdpb0qZn/kwvoCR1zdIhSKEjnf0xG2RWKEldtFQINgOQvj+L H5K6bOEQbAYg+39+SZGkrlsoBHMBaO+fpD6YG4IUQQxASX31ZwjypUVpFdgAlNQ3v4Yg+33pDTAU QQxASX3zawhyw3MEIKdArAJL6qNsCHLRaQQgYzweT38iSf3yIwSZ8aX7gFSGJamvfoQgxY8IQPYB JanPZkKQW58jABkeh5PUdzMhyMwvApAboiWp7+oQHI1GdQCyJ+iVWJJKUIUg/X/p3YDcFC1JJahC MN0LJAxtipZUiioE0yvyh8Nh9QNJKsGA88ERgO4FSirN4Pr6ug5BjspJUkkG6ekQ+wIllea/7Ps/ ALkxRpJKU4egbTGSSlSHoDfFSCpRFYL0BkpSiaoQpEIsSSWqQpATI5JUoioEvTpfUqkGfH+IJJVp MvkHVzzNUmjULdkAAAAASUVORK5CYIJQSwECLQAUAAYACAAAACEA5IuyvA0BAAATAgAAEwAAAAAA AAAAAAAAAAAAAAAAW0NvbnRlbnRfVHlwZXNdLnhtbFBLAQItABQABgAIAAAAIQA4/SH/1gAAAJQB AAALAAAAAAAAAAAAAAAAAD4BAABfcmVscy8ucmVsc1BLAQItABQABgAIAAAAIQCz/ZZz7wcAADQ9 AAAOAAAAAAAAAAAAAAAAAD0CAABkcnMvZTJvRG9jLnhtbFBLAQItABQABgAIAAAAIQC6waW7vAAA ACEBAAAZAAAAAAAAAAAAAAAAAFgKAABkcnMvX3JlbHMvZTJvRG9jLnhtbC5yZWxzUEsBAi0AFAAG AAgAAAAhALfWhrTgAAAACgEAAA8AAAAAAAAAAAAAAAAASwsAAGRycy9kb3ducmV2LnhtbFBLAQIt AAoAAAAAAAAAIQC1MRgDegYAAHoGAAAUAAAAAAAAAAAAAAAAAFgMAABkcnMvbWVkaWEvaW1hZ2Ux LlBOR1BLBQYAAAAABgAGAHwBAAAEEwAAAAA= ">
                <v:shape id="Picture 49" o:spid="_x0000_s1091" type="#_x0000_t75" style="position:absolute;left:4762;top:2095;width:17240;height:7239;rotation:180;flip:x;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DAO+vEAAAA2wAAAA8AAABkcnMvZG93bnJldi54bWxEj0FrwkAUhO+F/oflFbyI2ail1NRVpCD0 0EvUQo+P7DObmn0bdrdJ+u+7guBxmJlvmPV2tK3oyYfGsYJ5loMgrpxuuFZwOu5nryBCRNbYOiYF fxRgu3l8WGOh3cAl9YdYiwThUKACE2NXSBkqQxZD5jri5J2dtxiT9LXUHocEt61c5PmLtNhwWjDY 0buh6nL4tQq+/LI8V9P+27jppSz3P7IZPnulJk/j7g1EpDHew7f2h1bwvILrl/QD5OY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DAO+vEAAAA2wAAAA8AAAAAAAAAAAAAAAAA nwIAAGRycy9kb3ducmV2LnhtbFBLBQYAAAAABAAEAPcAAACQAwAAAAA= ">
                  <v:imagedata r:id="rId59" o:title=""/>
                  <v:path arrowok="t"/>
                </v:shape>
                <v:group id="Group 57" o:spid="_x0000_s1092" style="position:absolute;left:2762;width:24193;height:12312" coordorigin="-1428,-286" coordsize="24193,12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group id="Group 58" o:spid="_x0000_s1093" style="position:absolute;left:476;top:762;width:19145;height:8375" coordorigin="571,-952" coordsize="19145,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shape id="Straight Arrow Connector 59" o:spid="_x0000_s1094" type="#_x0000_t32" style="position:absolute;left:571;top:7334;width:191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lllcQAAADbAAAADwAAAGRycy9kb3ducmV2LnhtbESPQWvCQBSE7wX/w/KE3uomQq2mboIt CuKt6qW3R/Z1k5p9G3a3Jv33rlDocZiZb5h1NdpOXMmH1rGCfJaBIK6dbtkoOJ92T0sQISJr7ByT gl8KUJWThzUW2g38QddjNCJBOBSooImxL6QMdUMWw8z1xMn7ct5iTNIbqT0OCW47Oc+yhbTYclpo sKf3hurL8ccq8N9vmOfb7cvuc3VYGnsy80M7KPU4HTevICKN8T/8195rBc8ruH9JP0CW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WWVxAAAANsAAAAPAAAAAAAAAAAA AAAAAKECAABkcnMvZG93bnJldi54bWxQSwUGAAAAAAQABAD5AAAAkgMAAAAA " strokecolor="black [3213]">
                      <v:stroke startarrowwidth="narrow" startarrowlength="short" endarrow="block" endarrowwidth="narrow" endarrowlength="short"/>
                    </v:shape>
                    <v:shape id="Straight Arrow Connector 60" o:spid="_x0000_s1095" type="#_x0000_t32" style="position:absolute;left:571;top:-952;width:0;height:8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kMc8AAAADbAAAADwAAAGRycy9kb3ducmV2LnhtbERPy4rCMBTdD/gP4QqzGTRVBpFqFC0q 49IXurw017bY3JQk1s7fm8XALA/nPV92phYtOV9ZVjAaJiCIc6srLhScT9vBFIQPyBpry6Tglzws F72POabavvhA7TEUIoawT1FBGUKTSunzkgz6oW2II3e3zmCI0BVSO3zFcFPLcZJMpMGKY0OJDWUl 5Y/j0yjI9pvsuvt2u2trbm1YV5evw+2i1Ge/W81ABOrCv/jP/aMVTOL6+CX+ALl4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j5DHPAAAAA2wAAAA8AAAAAAAAAAAAAAAAA oQIAAGRycy9kb3ducmV2LnhtbFBLBQYAAAAABAAEAPkAAACOAwAAAAA= " strokecolor="black [3213]">
                      <v:stroke startarrowwidth="narrow" startarrowlength="short" endarrow="block" endarrowwidth="narrow" endarrowlength="short"/>
                    </v:shape>
                    <v:shape id="Straight Arrow Connector 61" o:spid="_x0000_s1096" type="#_x0000_t32" style="position:absolute;left:571;top:5613;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ICqsUAAADbAAAADwAAAGRycy9kb3ducmV2LnhtbESPT2vCQBTE74V+h+UVeil1Yw9BUjdS SgsFkdQo6PGZfflDs29Ddk3it+8KgsdhZn7DLFeTacVAvWssK5jPIhDEhdUNVwr2u+/XBQjnkTW2 lknBhRys0seHJSbajrylIfeVCBB2CSqove8SKV1Rk0E3sx1x8ErbG/RB9pXUPY4Bblr5FkWxNNhw WKixo8+air/8bBRsTr9ZfDy8ZNKux31GXcm7r0Gp56fp4x2Ep8nfw7f2j1YQz+H6JfwAm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cICqsUAAADbAAAADwAAAAAAAAAA AAAAAAChAgAAZHJzL2Rvd25yZXYueG1sUEsFBgAAAAAEAAQA+QAAAJMDAAAAAA== " strokecolor="black [3213]">
                      <v:stroke dashstyle="3 1"/>
                    </v:shape>
                    <v:shape id="Straight Arrow Connector 62" o:spid="_x0000_s1097" type="#_x0000_t32" style="position:absolute;left:571;top:1993;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Cc3cQAAADbAAAADwAAAGRycy9kb3ducmV2LnhtbESPT2vCQBTE70K/w/IKXqRu9BAkdZVS Kggi8R/U4zP7TEKzb0N2TeK3dwWhx2FmfsPMl72pREuNKy0rmIwjEMSZ1SXnCk7H1ccMhPPIGivL pOBODpaLt8EcE2073lN78LkIEHYJKii8rxMpXVaQQTe2NXHwrrYx6INscqkb7ALcVHIaRbE0WHJY KLCm74Kyv8PNKNhedml8/h2l0m66U0r1lY8/rVLD9/7rE4Sn3v+HX+21VhBP4fkl/AC5e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EJzdxAAAANsAAAAPAAAAAAAAAAAA AAAAAKECAABkcnMvZG93bnJldi54bWxQSwUGAAAAAAQABAD5AAAAkgMAAAAA " strokecolor="black [3213]">
                      <v:stroke dashstyle="3 1"/>
                    </v:shape>
                    <v:shape id="Straight Arrow Connector 63" o:spid="_x0000_s1098" type="#_x0000_t32" style="position:absolute;left:571;top:287;width:1571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lw5RsUAAADbAAAADwAAAGRycy9kb3ducmV2LnhtbESP3WrCQBSE7wu+w3IK3hTdqBAkukoR BUEk9Qf08jR7TEKzZ0N2TdK37xYKvRxm5htmue5NJVpqXGlZwWQcgSDOrC45V3C97EZzEM4ja6ws k4JvcrBeDV6WmGjb8Ynas89FgLBLUEHhfZ1I6bKCDLqxrYmD97CNQR9kk0vdYBfgppLTKIqlwZLD QoE1bQrKvs5Po+D4+ZHG99tbKu2hu6ZUP/iybZUavvbvCxCeev8f/mvvtYJ4Br9fwg+Qq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lw5RsUAAADbAAAADwAAAAAAAAAA AAAAAAChAgAAZHJzL2Rvd25yZXYueG1sUEsFBgAAAAAEAAQA+QAAAJMDAAAAAA== " strokecolor="black [3213]">
                      <v:stroke dashstyle="3 1"/>
                    </v:shape>
                    <v:shape id="Straight Arrow Connector 288" o:spid="_x0000_s1099" type="#_x0000_t32" style="position:absolute;left:6381;top:285;width:0;height:7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4YvMEAAADcAAAADwAAAGRycy9kb3ducmV2LnhtbERPy4rCMBTdC/5DuIIbGVNdiHSMMoiC IFJfMLO801zbYnNTmtjWvzcLweXhvBerzpSiodoVlhVMxhEI4tTqgjMF18v2aw7CeWSNpWVS8CQH q2W/t8BY25ZP1Jx9JkIIuxgV5N5XsZQuzcmgG9uKOHA3Wxv0AdaZ1DW2IdyUchpFM2mw4NCQY0Xr nNL7+WEUHP6Pyezvd5RIu2+vCVU3vmwapYaD7ucbhKfOf8Rv904rmM7D2nAmHAG5f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bPhi8wQAAANwAAAAPAAAAAAAAAAAAAAAA AKECAABkcnMvZG93bnJldi54bWxQSwUGAAAAAAQABAD5AAAAjwMAAAAA " strokecolor="black [3213]">
                      <v:stroke dashstyle="3 1"/>
                    </v:shape>
                    <v:shape id="Straight Arrow Connector 289" o:spid="_x0000_s1100" type="#_x0000_t32" style="position:absolute;left:12096;top:267;width:581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I6y8MAAADcAAAADwAAAGRycy9kb3ducmV2LnhtbESPQWsCMRSE7wX/Q3iCl1Lf1kKxq1HE IngptCp4fSavm6Wbl2UTdf33plDocZiZb5j5sveNunAX6yAanscFKBYTbC2VhsN+8zQFFROJpSYI a7hxhOVi8DCn0oarfPFllyqVIRJL0uBSakvEaBx7iuPQsmTvO3SeUpZdhbaja4b7BidF8YqeaskL jlpeOzY/u7PX8Litju90+kBzw9rJZ3gxaEXr0bBfzUAl7tN/+K+9tRom0zf4PZOPAC7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TiOsvDAAAA3AAAAA8AAAAAAAAAAAAA AAAAoQIAAGRycy9kb3ducmV2LnhtbFBLBQYAAAAABAAEAPkAAACRAwAAAAA= " strokecolor="black [3213]">
                      <v:stroke dashstyle="3 1"/>
                    </v:shape>
                    <v:shape id="Straight Arrow Connector 290" o:spid="_x0000_s1101" type="#_x0000_t32" style="position:absolute;left:12191;top:267;width:0;height:71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GCZ8MAAADcAAAADwAAAGRycy9kb3ducmV2LnhtbERPTWvCQBC9F/oflhF6Ed00h2BjVpHS QqGUtBrQ45gdk2B2NmS3Sfz37qHQ4+N9Z9vJtGKg3jWWFTwvIxDEpdUNVwqKw/tiBcJ5ZI2tZVJw IwfbzeNDhqm2I//QsPeVCCHsUlRQe9+lUrqyJoNuaTviwF1sb9AH2FdS9ziGcNPKOIoSabDh0FBj R681ldf9r1Hwdf7Ok9Nxnkv7ORY5dRc+vA1KPc2m3RqEp8n/i//cH1pB/BLmhzPhCMjN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CRgmfDAAAA3AAAAA8AAAAAAAAAAAAA AAAAoQIAAGRycy9kb3ducmV2LnhtbFBLBQYAAAAABAAEAPkAAACRAwAAAAA= " strokecolor="black [3213]">
                      <v:stroke dashstyle="3 1"/>
                    </v:shape>
                    <v:shape id="Straight Arrow Connector 291" o:spid="_x0000_s1102" type="#_x0000_t32" style="position:absolute;left:17907;top:298;width:0;height:66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90n/MYAAADcAAAADwAAAGRycy9kb3ducmV2LnhtbESPQWvCQBSE7wX/w/IKXorZ6EFqzCpF FIRSUqOgx9fsMwnNvg3ZbZL++26h0OMwM98w6XY0jeipc7VlBfMoBkFcWF1zqeByPsyeQTiPrLGx TAq+ycF2M3lIMdF24BP1uS9FgLBLUEHlfZtI6YqKDLrItsTBu9vOoA+yK6XucAhw08hFHC+lwZrD QoUt7SoqPvMvo+Dt4z1b3q5PmbSvwyWj9s7nfa/U9HF8WYPwNPr/8F/7qBUsVnP4PROOgN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J/zGAAAA3AAAAA8AAAAAAAAA AAAAAAAAoQIAAGRycy9kb3ducmV2LnhtbFBLBQYAAAAABAAEAPkAAACUAwAAAAA= " strokecolor="black [3213]">
                      <v:stroke dashstyle="3 1"/>
                    </v:shape>
                    <v:shape id="Straight Arrow Connector 292" o:spid="_x0000_s1103" type="#_x0000_t32" style="position:absolute;left:571;top:3818;width:173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i8YAAADcAAAADwAAAGRycy9kb3ducmV2LnhtbESPS2vDMBCE74X+B7GFXEotx4fQOlFC KQ0EQnHzgOS4sdYPaq2Mpdjuv48ChR6HmfmGWaxG04ieOldbVjCNYhDEudU1lwqOh/XLKwjnkTU2 lknBLzlYLR8fFphqO/CO+r0vRYCwS1FB5X2bSunyigy6yLbEwStsZ9AH2ZVSdzgEuGlkEsczabDm sFBhSx8V5T/7q1HwdfnOZufTcybtdjhm1BZ8+OyVmjyN73MQnkb/H/5rb7SC5C2B+5lwBOTy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8PuYvGAAAA3AAAAA8AAAAAAAAA AAAAAAAAoQIAAGRycy9kb3ducmV2LnhtbFBLBQYAAAAABAAEAPkAAACUAwAAAAA= " strokecolor="black [3213]">
                      <v:stroke dashstyle="3 1"/>
                    </v:shape>
                  </v:group>
                  <v:shape id="Text Box 293" o:spid="_x0000_s1104" type="#_x0000_t202" style="position:absolute;top:-286;width:9525;height:22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lgj8cA AADcAAAADwAAAGRycy9kb3ducmV2LnhtbESPzWvCQBTE7wX/h+UJ3urGlBaNWUUC0lLswY+Lt2f2 5QOzb2N21dS/vlso9DjMzG+YdNmbRtyoc7VlBZNxBII4t7rmUsFhv36egnAeWWNjmRR8k4PlYvCU YqLtnbd02/lSBAi7BBVU3reJlC6vyKAb25Y4eIXtDPogu1LqDu8BbhoZR9GbNFhzWKiwpayi/Ly7 GgWf2foLt6fYTB9N9r4pVu3lcHxVajTsV3MQnnr/H/5rf2gF8ewF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KppYI/HAAAA3AAAAA8AAAAAAAAAAAAAAAAAmAIAAGRy cy9kb3ducmV2LnhtbFBLBQYAAAAABAAEAPUAAACMAwAAAAA= " filled="f" stroked="f" strokeweight=".5pt">
                    <v:textbox>
                      <w:txbxContent>
                        <w:p w:rsidR="00FA7EEE" w:rsidRPr="00280CED"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I(10</w:t>
                          </w:r>
                          <w:r>
                            <w:rPr>
                              <w:rFonts w:ascii="Times New Roman" w:hAnsi="Times New Roman" w:cs="Times New Roman"/>
                              <w:b/>
                              <w:i/>
                              <w:sz w:val="18"/>
                              <w:szCs w:val="18"/>
                              <w:vertAlign w:val="superscript"/>
                              <w:lang w:val="vi-VN"/>
                            </w:rPr>
                            <w:t>-9</w:t>
                          </w:r>
                          <w:r>
                            <w:rPr>
                              <w:rFonts w:ascii="Times New Roman" w:hAnsi="Times New Roman" w:cs="Times New Roman"/>
                              <w:b/>
                              <w:i/>
                              <w:sz w:val="18"/>
                              <w:szCs w:val="18"/>
                              <w:lang w:val="vi-VN"/>
                            </w:rPr>
                            <w:t xml:space="preserve"> W/m</w:t>
                          </w:r>
                          <w:r>
                            <w:rPr>
                              <w:rFonts w:ascii="Times New Roman" w:hAnsi="Times New Roman" w:cs="Times New Roman"/>
                              <w:b/>
                              <w:i/>
                              <w:sz w:val="18"/>
                              <w:szCs w:val="18"/>
                              <w:vertAlign w:val="superscript"/>
                              <w:lang w:val="vi-VN"/>
                            </w:rPr>
                            <w:t>2</w:t>
                          </w:r>
                          <w:r>
                            <w:rPr>
                              <w:rFonts w:ascii="Times New Roman" w:hAnsi="Times New Roman" w:cs="Times New Roman"/>
                              <w:b/>
                              <w:i/>
                              <w:sz w:val="18"/>
                              <w:szCs w:val="18"/>
                              <w:lang w:val="vi-VN"/>
                            </w:rPr>
                            <w:t>)</w:t>
                          </w:r>
                        </w:p>
                      </w:txbxContent>
                    </v:textbox>
                  </v:shape>
                  <v:shape id="Text Box 294" o:spid="_x0000_s1105" type="#_x0000_t202" style="position:absolute;left:-1428;top:7799;width:5047;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D4+8cA AADcAAAADwAAAGRycy9kb3ducmV2LnhtbESPzWvCQBTE7wX/h+UJ3urG0BaNWUUC0lLswY+Lt2f2 5QOzb2N21dS/vlso9DjMzG+YdNmbRtyoc7VlBZNxBII4t7rmUsFhv36egnAeWWNjmRR8k4PlYvCU YqLtnbd02/lSBAi7BBVU3reJlC6vyKAb25Y4eIXtDPogu1LqDu8BbhoZR9GbNFhzWKiwpayi/Ly7 GgWf2foLt6fYTB9N9r4pVu3lcHxVajTsV3MQnnr/H/5rf2gF8ewF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CWA+PvHAAAA3AAAAA8AAAAAAAAAAAAAAAAAmAIAAGRy cy9kb3ducmV2LnhtbFBLBQYAAAAABAAEAPUAAACMAw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295" o:spid="_x0000_s1106" type="#_x0000_t202" style="position:absolute;left:-1238;top:4515;width:4000;height:25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xdYMUA AADcAAAADwAAAGRycy9kb3ducmV2LnhtbESPT4vCMBTE78J+h/AWvGlqwcWtRpGCrIge/HPZ27N5 tsXmpdtErfvpjSB4HGbmN8xk1ppKXKlxpWUFg34EgjizuuRcwWG/6I1AOI+ssbJMCu7kYDb96Eww 0fbGW7rufC4ChF2CCgrv60RKlxVk0PVtTRy8k20M+iCbXOoGbwFuKhlH0Zc0WHJYKLCmtKDsvLsY Bat0scHtMTaj/yr9WZ/m9d/hd6hU97Odj0F4av07/GovtYL4ewjPM+EI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BKzF1gxQAAANwAAAAPAAAAAAAAAAAAAAAAAJgCAABkcnMv ZG93bnJldi54bWxQSwUGAAAAAAQABAD1AAAAigMAAAAA " filled="f" stroked="f" strokeweight=".5pt">
                    <v:textbox>
                      <w:txbxContent>
                        <w:p w:rsidR="00FA7EEE" w:rsidRPr="00280CED" w:rsidRDefault="00FA7EEE">
                          <w:pPr>
                            <w:rPr>
                              <w:rFonts w:ascii="Times New Roman" w:hAnsi="Times New Roman" w:cs="Times New Roman"/>
                              <w:b/>
                              <w:i/>
                              <w:sz w:val="18"/>
                              <w:szCs w:val="18"/>
                              <w:vertAlign w:val="superscript"/>
                              <w:lang w:val="vi-VN"/>
                            </w:rPr>
                          </w:pPr>
                          <w:r>
                            <w:rPr>
                              <w:rFonts w:ascii="Times New Roman" w:hAnsi="Times New Roman" w:cs="Times New Roman"/>
                              <w:b/>
                              <w:i/>
                              <w:sz w:val="18"/>
                              <w:szCs w:val="18"/>
                              <w:lang w:val="vi-VN"/>
                            </w:rPr>
                            <w:t>2</w:t>
                          </w:r>
                        </w:p>
                      </w:txbxContent>
                    </v:textbox>
                  </v:shape>
                  <v:shape id="Text Box 297" o:spid="_x0000_s1107" type="#_x0000_t202" style="position:absolute;left:5048;top:8464;width:5048;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JmjMcA AADcAAAADwAAAGRycy9kb3ducmV2LnhtbESPzWvCQBTE7wX/h+UJ3urGQFuNWUUC0lLswY+Lt2f2 5QOzb2N21dS/vlso9DjMzG+YdNmbRtyoc7VlBZNxBII4t7rmUsFhv36egnAeWWNjmRR8k4PlYvCU YqLtnbd02/lSBAi7BBVU3reJlC6vyKAb25Y4eIXtDPogu1LqDu8BbhoZR9GrNFhzWKiwpayi/Ly7 GgWf2foLt6fYTB9N9r4pVu3lcHxRajTsV3MQnnr/H/5rf2gF8ewNfs+EIyAXPwAAAP//AwBQSwEC LQAUAAYACAAAACEA8PeKu/0AAADiAQAAEwAAAAAAAAAAAAAAAAAAAAAAW0NvbnRlbnRfVHlwZXNd LnhtbFBLAQItABQABgAIAAAAIQAx3V9h0gAAAI8BAAALAAAAAAAAAAAAAAAAAC4BAABfcmVscy8u cmVsc1BLAQItABQABgAIAAAAIQAzLwWeQQAAADkAAAAQAAAAAAAAAAAAAAAAACkCAABkcnMvc2hh cGV4bWwueG1sUEsBAi0AFAAGAAgAAAAhANVSZozHAAAA3AAAAA8AAAAAAAAAAAAAAAAAmAIAAGRy cy9kb3ducmV2LnhtbFBLBQYAAAAABAAEAPUAAACMAw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2</w:t>
                          </w:r>
                        </w:p>
                      </w:txbxContent>
                    </v:textbox>
                  </v:shape>
                  <v:shape id="Text Box 298" o:spid="_x0000_s1108" type="#_x0000_t202" style="position:absolute;left:10858;top:8623;width:5048;height:3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3y/sQA AADcAAAADwAAAGRycy9kb3ducmV2LnhtbERPTWvCQBC9F/wPywi9NZsGKjbNKhIQS7EHYy69TbNj EpqdjdmtSf317qHg8fG+s/VkOnGhwbWWFTxHMQjiyuqWawXlcfu0BOE8ssbOMin4Iwfr1ewhw1Tb kQ90KXwtQgi7FBU03veplK5qyKCLbE8cuJMdDPoAh1rqAccQbjqZxPFCGmw5NDTYU95Q9VP8GgUf +fYTD9+JWV67fLc/bfpz+fWi1ON82ryB8DT5u/jf/a4VJK9hbTgTjoBc3QAAAP//AwBQSwECLQAU AAYACAAAACEA8PeKu/0AAADiAQAAEwAAAAAAAAAAAAAAAAAAAAAAW0NvbnRlbnRfVHlwZXNdLnht bFBLAQItABQABgAIAAAAIQAx3V9h0gAAAI8BAAALAAAAAAAAAAAAAAAAAC4BAABfcmVscy8ucmVs c1BLAQItABQABgAIAAAAIQAzLwWeQQAAADkAAAAQAAAAAAAAAAAAAAAAACkCAABkcnMvc2hhcGV4 bWwueG1sUEsBAi0AFAAGAAgAAAAhAKTN8v7EAAAA3AAAAA8AAAAAAAAAAAAAAAAAmAIAAGRycy9k b3ducmV2LnhtbFBLBQYAAAAABAAEAPUAAACJAw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v:textbox>
                  </v:shape>
                  <v:shape id="Text Box 299" o:spid="_x0000_s1109" type="#_x0000_t202" style="position:absolute;left:17716;top:6926;width:5048;height:3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FXZccA AADcAAAADwAAAGRycy9kb3ducmV2LnhtbESPzWrDMBCE74G+g9hCbolcQ0viRjHGYFJCesjPpbet tbFNrZVrKY7Tp68KhRyHmfmGWaWjacVAvWssK3iaRyCIS6sbrhScjsVsAcJ5ZI2tZVJwIwfp+mGy wkTbK+9pOPhKBAi7BBXU3neJlK6syaCb2444eGfbG/RB9pXUPV4D3LQyjqIXabDhsFBjR3lN5dfh YhRs8+Id95+xWfy0+WZ3zrrv08ezUtPHMXsF4Wn09/B/+00riJd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MuBV2XHAAAA3AAAAA8AAAAAAAAAAAAAAAAAmAIAAGRy cy9kb3ducmV2LnhtbFBLBQYAAAAABAAEAPUAAACMAwAAAAA= " filled="f" stroked="f" strokeweight=".5pt">
                    <v:textbox>
                      <w:txbxContent>
                        <w:p w:rsidR="00FA7EEE" w:rsidRPr="006D4A33" w:rsidRDefault="00FA7EEE">
                          <w:pPr>
                            <w:rPr>
                              <w:rFonts w:ascii="Times New Roman" w:hAnsi="Times New Roman" w:cs="Times New Roman"/>
                              <w:b/>
                              <w:i/>
                              <w:sz w:val="18"/>
                              <w:szCs w:val="18"/>
                              <w:lang w:val="vi-VN"/>
                            </w:rPr>
                          </w:pPr>
                          <w:r>
                            <w:rPr>
                              <w:rFonts w:ascii="Times New Roman" w:hAnsi="Times New Roman" w:cs="Times New Roman"/>
                              <w:b/>
                              <w:i/>
                              <w:sz w:val="18"/>
                              <w:szCs w:val="18"/>
                              <w:lang w:val="vi-VN"/>
                            </w:rPr>
                            <w:t>x(m)</w:t>
                          </w:r>
                        </w:p>
                      </w:txbxContent>
                    </v:textbox>
                  </v:shape>
                </v:group>
                <w10:wrap type="square"/>
              </v:group>
            </w:pict>
          </mc:Fallback>
        </mc:AlternateContent>
      </w:r>
      <w:r>
        <w:rPr>
          <w:rFonts w:ascii="Palatino Linotype" w:hAnsi="Palatino Linotype"/>
          <w:b/>
          <w:sz w:val="22"/>
          <w:lang w:val="vi-VN"/>
        </w:rPr>
        <w:t>Câu 4</w:t>
      </w:r>
      <w:r w:rsidR="00091DD8" w:rsidRPr="00091DD8">
        <w:rPr>
          <w:rFonts w:ascii="Palatino Linotype" w:hAnsi="Palatino Linotype"/>
          <w:b/>
          <w:sz w:val="22"/>
          <w:lang w:val="vi-VN"/>
        </w:rPr>
        <w:t xml:space="preserve">. </w:t>
      </w:r>
      <w:r w:rsidRPr="00E41BE0">
        <w:rPr>
          <w:rFonts w:ascii="Palatino Linotype" w:hAnsi="Palatino Linotype"/>
          <w:sz w:val="22"/>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Pr="00E41BE0">
        <w:rPr>
          <w:rFonts w:ascii="Palatino Linotype" w:hAnsi="Palatino Linotype"/>
          <w:sz w:val="22"/>
          <w:vertAlign w:val="subscript"/>
        </w:rPr>
        <w:t>0</w:t>
      </w:r>
      <w:r w:rsidRPr="00E41BE0">
        <w:rPr>
          <w:rFonts w:ascii="Palatino Linotype" w:hAnsi="Palatino Linotype"/>
          <w:sz w:val="22"/>
        </w:rPr>
        <w:t xml:space="preserve"> = 10</w:t>
      </w:r>
      <w:r w:rsidRPr="00E41BE0">
        <w:rPr>
          <w:rFonts w:ascii="Palatino Linotype" w:hAnsi="Palatino Linotype"/>
          <w:sz w:val="22"/>
          <w:vertAlign w:val="superscript"/>
        </w:rPr>
        <w:t>-12</w:t>
      </w:r>
      <w:r w:rsidRPr="00E41BE0">
        <w:rPr>
          <w:rFonts w:ascii="Palatino Linotype" w:hAnsi="Palatino Linotype"/>
          <w:sz w:val="22"/>
        </w:rPr>
        <w:t xml:space="preserve"> W/m</w:t>
      </w:r>
      <w:r w:rsidRPr="00E41BE0">
        <w:rPr>
          <w:rFonts w:ascii="Palatino Linotype" w:hAnsi="Palatino Linotype"/>
          <w:sz w:val="22"/>
          <w:vertAlign w:val="superscript"/>
        </w:rPr>
        <w:t>2</w:t>
      </w:r>
      <w:r w:rsidRPr="00E41BE0">
        <w:rPr>
          <w:rFonts w:ascii="Palatino Linotype" w:hAnsi="Palatino Linotype"/>
          <w:sz w:val="22"/>
        </w:rPr>
        <w:t>. M là điểm trên trục Ox có tọa độ</w:t>
      </w:r>
      <w:r w:rsidR="00373227">
        <w:rPr>
          <w:rFonts w:ascii="Palatino Linotype" w:hAnsi="Palatino Linotype"/>
          <w:sz w:val="22"/>
        </w:rPr>
        <w:t xml:space="preserve"> x = </w:t>
      </w:r>
      <w:r w:rsidR="00373227">
        <w:rPr>
          <w:rFonts w:ascii="Palatino Linotype" w:hAnsi="Palatino Linotype"/>
          <w:sz w:val="22"/>
          <w:lang w:val="vi-VN"/>
        </w:rPr>
        <w:t>3</w:t>
      </w:r>
      <w:r w:rsidRPr="00E41BE0">
        <w:rPr>
          <w:rFonts w:ascii="Palatino Linotype" w:hAnsi="Palatino Linotype"/>
          <w:sz w:val="22"/>
        </w:rPr>
        <w:t xml:space="preserve"> m. Mức cường độ âm tại M có giá trị </w:t>
      </w:r>
      <w:r w:rsidRPr="00E41BE0">
        <w:rPr>
          <w:rFonts w:ascii="Palatino Linotype" w:hAnsi="Palatino Linotype"/>
          <w:b/>
          <w:sz w:val="22"/>
        </w:rPr>
        <w:t>gần nhất với giá trị nào sau đây</w:t>
      </w:r>
      <w:r w:rsidRPr="00E41BE0">
        <w:rPr>
          <w:rFonts w:ascii="Palatino Linotype" w:hAnsi="Palatino Linotype"/>
          <w:sz w:val="22"/>
        </w:rPr>
        <w:t>?</w:t>
      </w:r>
    </w:p>
    <w:p w:rsidR="00091DD8" w:rsidRPr="00E41BE0" w:rsidRDefault="00AC41A3" w:rsidP="00BD5FD2">
      <w:pPr>
        <w:spacing w:before="60" w:after="60"/>
        <w:rPr>
          <w:rFonts w:ascii="Palatino Linotype" w:hAnsi="Palatino Linotype"/>
          <w:sz w:val="22"/>
          <w:lang w:val="vi-VN"/>
        </w:rPr>
      </w:pPr>
      <w:r w:rsidRPr="007B4885">
        <w:rPr>
          <w:rFonts w:ascii="Palatino Linotype" w:hAnsi="Palatino Linotype"/>
          <w:sz w:val="22"/>
        </w:rPr>
        <w:t>A.</w:t>
      </w:r>
      <w:r w:rsidR="007B4885">
        <w:rPr>
          <w:rFonts w:ascii="Palatino Linotype" w:hAnsi="Palatino Linotype"/>
          <w:sz w:val="22"/>
          <w:lang w:val="vi-VN"/>
        </w:rPr>
        <w:t>2,6</w:t>
      </w:r>
      <w:r w:rsidR="007B4885" w:rsidRPr="007B4885">
        <w:rPr>
          <w:rFonts w:ascii="Palatino Linotype" w:hAnsi="Palatino Linotype"/>
          <w:sz w:val="22"/>
          <w:lang w:val="vi-VN"/>
        </w:rPr>
        <w:t>B</w:t>
      </w:r>
      <w:r w:rsidRPr="007B4885">
        <w:rPr>
          <w:rFonts w:ascii="Palatino Linotype" w:hAnsi="Palatino Linotype"/>
          <w:sz w:val="22"/>
        </w:rPr>
        <w:tab/>
      </w:r>
      <w:r w:rsidRPr="00E41BE0">
        <w:rPr>
          <w:rFonts w:ascii="Palatino Linotype" w:hAnsi="Palatino Linotype"/>
          <w:sz w:val="22"/>
        </w:rPr>
        <w:tab/>
      </w:r>
      <w:r w:rsidR="007B4885">
        <w:rPr>
          <w:rFonts w:ascii="Palatino Linotype" w:hAnsi="Palatino Linotype"/>
          <w:sz w:val="22"/>
          <w:lang w:val="vi-VN"/>
        </w:rPr>
        <w:tab/>
      </w:r>
      <w:r w:rsidRPr="00E41BE0">
        <w:rPr>
          <w:rFonts w:ascii="Palatino Linotype" w:hAnsi="Palatino Linotype"/>
          <w:sz w:val="22"/>
        </w:rPr>
        <w:t>B. 2</w:t>
      </w:r>
      <w:r w:rsidR="007B4885">
        <w:rPr>
          <w:rFonts w:ascii="Palatino Linotype" w:hAnsi="Palatino Linotype"/>
          <w:sz w:val="22"/>
          <w:lang w:val="vi-VN"/>
        </w:rPr>
        <w:t>,</w:t>
      </w:r>
      <w:r w:rsidRPr="00E41BE0">
        <w:rPr>
          <w:rFonts w:ascii="Palatino Linotype" w:hAnsi="Palatino Linotype"/>
          <w:sz w:val="22"/>
        </w:rPr>
        <w:t>4dB.</w:t>
      </w:r>
      <w:r w:rsidRPr="00E41BE0">
        <w:rPr>
          <w:rFonts w:ascii="Palatino Linotype" w:hAnsi="Palatino Linotype"/>
          <w:sz w:val="22"/>
        </w:rPr>
        <w:tab/>
      </w:r>
      <w:r w:rsidRPr="00E41BE0">
        <w:rPr>
          <w:rFonts w:ascii="Palatino Linotype" w:hAnsi="Palatino Linotype"/>
          <w:sz w:val="22"/>
          <w:lang w:val="vi-VN"/>
        </w:rPr>
        <w:t xml:space="preserve">    </w:t>
      </w:r>
      <w:r w:rsidRPr="00E41BE0">
        <w:rPr>
          <w:rFonts w:ascii="Palatino Linotype" w:hAnsi="Palatino Linotype"/>
          <w:sz w:val="22"/>
          <w:lang w:val="vi-VN"/>
        </w:rPr>
        <w:tab/>
        <w:t xml:space="preserve"> </w:t>
      </w:r>
      <w:r w:rsidR="007B4885">
        <w:rPr>
          <w:rFonts w:ascii="Palatino Linotype" w:hAnsi="Palatino Linotype"/>
          <w:sz w:val="22"/>
          <w:lang w:val="vi-VN"/>
        </w:rPr>
        <w:t xml:space="preserve">      </w:t>
      </w:r>
      <w:r w:rsidRPr="00E41BE0">
        <w:rPr>
          <w:rFonts w:ascii="Palatino Linotype" w:hAnsi="Palatino Linotype"/>
          <w:sz w:val="22"/>
        </w:rPr>
        <w:t>C.2</w:t>
      </w:r>
      <w:r w:rsidR="007B4885">
        <w:rPr>
          <w:rFonts w:ascii="Palatino Linotype" w:hAnsi="Palatino Linotype"/>
          <w:sz w:val="22"/>
          <w:lang w:val="vi-VN"/>
        </w:rPr>
        <w:t>,3</w:t>
      </w:r>
      <w:r w:rsidRPr="00E41BE0">
        <w:rPr>
          <w:rFonts w:ascii="Palatino Linotype" w:hAnsi="Palatino Linotype"/>
          <w:sz w:val="22"/>
        </w:rPr>
        <w:t>B.</w:t>
      </w:r>
      <w:r w:rsidRPr="00E41BE0">
        <w:rPr>
          <w:rFonts w:ascii="Palatino Linotype" w:hAnsi="Palatino Linotype"/>
          <w:sz w:val="22"/>
        </w:rPr>
        <w:tab/>
      </w:r>
      <w:r w:rsidRPr="00E41BE0">
        <w:rPr>
          <w:rFonts w:ascii="Palatino Linotype" w:hAnsi="Palatino Linotype"/>
          <w:sz w:val="22"/>
        </w:rPr>
        <w:tab/>
      </w:r>
      <w:r w:rsidRPr="00E41BE0">
        <w:rPr>
          <w:rFonts w:ascii="Palatino Linotype" w:hAnsi="Palatino Linotype"/>
          <w:sz w:val="22"/>
          <w:lang w:val="vi-VN"/>
        </w:rPr>
        <w:tab/>
      </w:r>
      <w:r w:rsidRPr="007B4885">
        <w:rPr>
          <w:rFonts w:ascii="Palatino Linotype" w:hAnsi="Palatino Linotype"/>
          <w:sz w:val="22"/>
          <w:u w:val="single"/>
        </w:rPr>
        <w:t>D.</w:t>
      </w:r>
      <w:r>
        <w:rPr>
          <w:rFonts w:ascii="Palatino Linotype" w:hAnsi="Palatino Linotype"/>
          <w:sz w:val="22"/>
          <w:lang w:val="vi-VN"/>
        </w:rPr>
        <w:t xml:space="preserve"> </w:t>
      </w:r>
      <w:r w:rsidR="007B4885">
        <w:rPr>
          <w:rFonts w:ascii="Palatino Linotype" w:hAnsi="Palatino Linotype"/>
          <w:sz w:val="22"/>
          <w:lang w:val="vi-VN"/>
        </w:rPr>
        <w:t>3,1</w:t>
      </w:r>
      <w:r>
        <w:rPr>
          <w:rFonts w:ascii="Palatino Linotype" w:hAnsi="Palatino Linotype"/>
          <w:sz w:val="22"/>
          <w:lang w:val="vi-VN"/>
        </w:rPr>
        <w:t>B</w:t>
      </w:r>
      <w:r w:rsidR="007B4885">
        <w:rPr>
          <w:rFonts w:ascii="Palatino Linotype" w:hAnsi="Palatino Linotype"/>
          <w:sz w:val="22"/>
          <w:lang w:val="vi-VN"/>
        </w:rPr>
        <w:t>.</w:t>
      </w:r>
    </w:p>
    <w:p w:rsidR="007C14C8" w:rsidRPr="00E41BE0" w:rsidRDefault="007C14C8" w:rsidP="007C14C8">
      <w:pPr>
        <w:tabs>
          <w:tab w:val="left" w:pos="1980"/>
          <w:tab w:val="left" w:pos="3060"/>
          <w:tab w:val="left" w:pos="3690"/>
          <w:tab w:val="left" w:pos="5580"/>
        </w:tabs>
        <w:ind w:right="-10"/>
        <w:rPr>
          <w:rFonts w:ascii="Palatino Linotype" w:hAnsi="Palatino Linotype" w:cs="Times New Roman"/>
          <w:b/>
          <w:i/>
          <w:lang w:val="vi-VN"/>
        </w:rPr>
      </w:pPr>
      <w:r>
        <w:rPr>
          <w:rFonts w:ascii="Palatino Linotype" w:hAnsi="Palatino Linotype" w:cs="Times New Roman"/>
          <w:b/>
          <w:lang w:val="en-US"/>
        </w:rPr>
        <mc:AlternateContent>
          <mc:Choice Requires="wpg">
            <w:drawing>
              <wp:anchor distT="0" distB="0" distL="114300" distR="114300" simplePos="0" relativeHeight="251693056" behindDoc="0" locked="0" layoutInCell="1" allowOverlap="1" wp14:anchorId="184BC0AF" wp14:editId="2D2BB2AC">
                <wp:simplePos x="0" y="0"/>
                <wp:positionH relativeFrom="column">
                  <wp:posOffset>4603115</wp:posOffset>
                </wp:positionH>
                <wp:positionV relativeFrom="paragraph">
                  <wp:posOffset>90805</wp:posOffset>
                </wp:positionV>
                <wp:extent cx="2247900" cy="1104265"/>
                <wp:effectExtent l="0" t="0" r="0" b="635"/>
                <wp:wrapSquare wrapText="bothSides"/>
                <wp:docPr id="1" name="Group 1"/>
                <wp:cNvGraphicFramePr/>
                <a:graphic xmlns:a="http://schemas.openxmlformats.org/drawingml/2006/main">
                  <a:graphicData uri="http://schemas.microsoft.com/office/word/2010/wordprocessingGroup">
                    <wpg:wgp>
                      <wpg:cNvGrpSpPr/>
                      <wpg:grpSpPr>
                        <a:xfrm>
                          <a:off x="0" y="0"/>
                          <a:ext cx="2247900" cy="1104265"/>
                          <a:chOff x="0" y="0"/>
                          <a:chExt cx="2247900" cy="1104265"/>
                        </a:xfrm>
                      </wpg:grpSpPr>
                      <pic:pic xmlns:pic="http://schemas.openxmlformats.org/drawingml/2006/picture">
                        <pic:nvPicPr>
                          <pic:cNvPr id="6" name="Picture 6"/>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228600" y="237899"/>
                            <a:ext cx="1571625" cy="419100"/>
                          </a:xfrm>
                          <a:prstGeom prst="rect">
                            <a:avLst/>
                          </a:prstGeom>
                        </pic:spPr>
                      </pic:pic>
                      <wpg:grpSp>
                        <wpg:cNvPr id="11" name="Group 11"/>
                        <wpg:cNvGrpSpPr/>
                        <wpg:grpSpPr>
                          <a:xfrm>
                            <a:off x="0" y="0"/>
                            <a:ext cx="2247900" cy="1104265"/>
                            <a:chOff x="-152400" y="129568"/>
                            <a:chExt cx="2247900" cy="1107694"/>
                          </a:xfrm>
                        </wpg:grpSpPr>
                        <wpg:grpSp>
                          <wpg:cNvPr id="18" name="Group 18"/>
                          <wpg:cNvGrpSpPr/>
                          <wpg:grpSpPr>
                            <a:xfrm>
                              <a:off x="66675" y="171798"/>
                              <a:ext cx="1733550" cy="875978"/>
                              <a:chOff x="0" y="133698"/>
                              <a:chExt cx="1733550" cy="875978"/>
                            </a:xfrm>
                          </wpg:grpSpPr>
                          <wps:wsp>
                            <wps:cNvPr id="19" name="Straight Arrow Connector 19"/>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44" name="Straight Arrow Connector 1344"/>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52" name="Straight Arrow Connector 1352"/>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3" name="Straight Arrow Connector 1353"/>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7" name="Straight Arrow Connector 1357"/>
                            <wps:cNvCnPr/>
                            <wps:spPr>
                              <a:xfrm flipV="1">
                                <a:off x="904875" y="381004"/>
                                <a:ext cx="0" cy="60959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8" name="Straight Arrow Connector 1358"/>
                            <wps:cNvCnPr/>
                            <wps:spPr>
                              <a:xfrm>
                                <a:off x="19050" y="380975"/>
                                <a:ext cx="8477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9" name="Straight Arrow Connector 1359"/>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5" name="Straight Arrow Connector 45"/>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4" name="Text Box 64"/>
                          <wps:cNvSpPr txBox="1"/>
                          <wps:spPr>
                            <a:xfrm>
                              <a:off x="19050" y="129568"/>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sidRPr="00100555">
                                  <w:rPr>
                                    <w:rFonts w:ascii="Times New Roman" w:hAnsi="Times New Roman" w:cs="Times New Roman"/>
                                    <w:b/>
                                    <w:i/>
                                    <w:sz w:val="18"/>
                                    <w:szCs w:val="18"/>
                                    <w:lang w:val="vi-VN"/>
                                  </w:rPr>
                                  <w:t>L(d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1409700" y="809773"/>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n nguồ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76200" y="98111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828675" y="978998"/>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1238250" y="989612"/>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152400" y="474131"/>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142875" y="34849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133350" y="245590"/>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1" o:spid="_x0000_s1110" style="position:absolute;left:0;text-align:left;margin-left:362.45pt;margin-top:7.15pt;width:177pt;height:86.95pt;z-index:251693056" coordsize="22479,11042"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CyF+Iy8QcAANBCAAAOAAAAZHJzL2Uyb0RvYy54bWzsXFtv2zYUfh+w /yDo3bXuF6NJ4TppNyBog6ZbnxlZsoVKokbRsbNh/33nkBRlO3ZjB1huVYE6lESKh4fnO1fab9+t ysK4SVmT0+rEtN9YppFWCZ3m1ezE/OPrh0FkGg0n1ZQUtEpPzNu0Md+d/vrL22U9Sh06p8U0ZQa8 pGpGy/rEnHNej4bDJpmnJWne0Dqt4GFGWUk4XLLZcMrIEt5eFkPHsoLhkrJpzWiSNg3cPZMPzVPx /ixLE/45y5qUG8WJCbRx8cnE5zV+Dk/fktGMkXqeJ4oM8gAqSpJXMKl+1RnhxFiw/M6ryjxhtKEZ f5PQckizLE9SsQZYjW1treYjo4tarGU2Ws5qzSZg7RafHvza5NPNJTPyKeydaVSkhC0Ssxo2smZZ z0bQ4yOrr+pLpm7M5BWudpWxEv/COoyVYOqtZmq64kYCNx3HC2MLeJ/AM9u2PCfwJduTOezNnXHJ /PyekcN24iHSp8mp82QE/xWXoHWHS/dLE4ziC5aa6iXlQe8oCfu+qAewoTXh+XVe5PxWCCdsHRJV 3VzmySWTFx3Dg5bh8BQnNQJkCw7APnIEwRVd0OR7Y1R0MifVLB03NUg17hf0Hm52F5cb010Xef0h LwrcJWyrhQECtiRoB2+kdJ7RZFGmFZdwY2kBa6RVM8/rxjTYKC2vU5Ae9vvUFgCAbb9oOE6HAiAg 8I8TjS0rdt4PJr41GXhWeD4Yx144CK3z0LO8yJ7Yk39xtO2NFk0K6yXFWZ0rWuHuHWp3yrvSDBJJ ApHGDRG4R04Jgtq/gkS4hSxBWhvOUp7MsZkBt74Ah+UY/UCwtuMm8r0BTOCILRQ4ThSgvIO4O24Y xbGU9hYPth/ageNLPHh2bENfOVf7npo1/GNKSwMbwFogRrCW3ADZsmvbRUmApESQCIRJ3ApcaAi3 IN9G+WPCfGD7jqc4YzuxH0SSM/sRHwaxt8GcTcRr+N9ZJlidDWUmZjpSmwVBEMI2odYK7TBWxOpt DF3X95Vai0I/DvVqNrSa7bpBO7ZbqL179B7NtqzBODYtduHqMDygadxlVq7mpE5BovC1nTqy45Zn V5yRfDbnxpgxujQmtKpABCkzoAuInxo2qZRFaPYBQWIgji2EAwyUKgFtwsby7xF/QKCgRpMh9cxO MJBRUQk40yKftmpP+BLppGBSG/CV1JwA+vVe85RMz6upwW9rsIEVOCumsTwxm9I0ihRcG2iIJXCS F10/znLQycXOvrCZSA2IbMsh0eK3RYo0FtWXNAPLi+wQ8N6ikyQJaN2WVtEbh0n1pAZa9w9U/QX3 hT+kZz1gcNqOEDPTiuvBZV5Rtmv2jr2Z7N9yQK4bWXBNp7dCdgRrQLClTP3/Eu563v0yjp3ulXIj A8PxZ7tzG+7POuBbZdGqCT+ILRffroEOBn5T2/fijszpxf2YOGGPQnd95wBxh04PE/c1a+77jhsJ 97XT8UrmPTdy7E0j/lQyj0g7I81c2oHmtsELqdX3aP8ynSr1j60d+l/biTs9e+0vrMVz0v6+ewgc hH5GMwWu0R4fR2j/37a0P3jW4CoiEsJtjz+wYwcsDwbAz8PZ6ZGQdK7MT+gH+eEhSAgfaBhiCOlV 5ORGEN4K7X/HMARW7MfCZjy5M9TD4SeHg04X7A99XV/lEH5kGDBMUsGAHVuYHQCV70ZWDHAQ3kMb EEReGLY5oN4kMBkANn1o/HShsX9A+seFTvfGCmsYiH2UcYQA/PO3zIANqUAbzUTvFqkEGjqdPQae LD3kgSzKpPFeKwBd7pX/nakh27W8uAWD58TOVjZZBcuYcvbEo94n6rGwO1XalUAeKW0a6KTpV3Rf 3tOVAbc6HGBp2OAruI8Rsbq/pzbWeUXrBaDWKwoiP8L6EFoEqA850mvaD4UfV8bIqKJYAwCKMKGI 2fzABZ8ML/UTlaaB6ESkulWBTWhiUd3bp5MPCBpfTA5z+r2tMuxN2fPV9UqcEoA8htph6aoYjEKJ EvasqZMPOSTYLkjDLwmDQxRwEw6G8M/wkRUUuE9VyzTmlP296z72h9oWPIXiCxzKgLLLXwuC9fji 9wqqXrHtefBaLi48P3Tggq0/uV5/Ui3KCYX6L2RmgDrRxP68aJsZo+U3KJKNcVZ4RKoE5j4xeduc cHlUBM6fJOl4LDrJMv9FdVXD4QBZucH48evqG2G1KtlykOhPtE3LktFWsUr2lXI4XnCa5aKsi7Im uaqyZo9XGoEjGcr2dRhft3VHYdyDeEeVeTH0CUVGrYv/e5SL+s9jF+aOQrne+x7lrwnl+shRh3KR gUPNA+nuY1AeBnD8TgR3cWTb8mRAh3Go+tjt4Qg4/xVAG8xGb8l1/fwA/+EBxfejMK53vsf4a8K4 Tu13GF9P5B+D8QhOsqlEPhxvittjTK273oP8+RtyvfU9yF8TyHXBogP5enniGJDbcHTDUaWKOIoD W5wH6U25uXkA71m763rve5S/JpTrkkyH8vUCzDEoH0iYS4cdjmFHwjD0KH9JKNd736P8FaE8hCha lp00yuGWSrIeGZSvf8PCCz3bFYndHuUvCOWu3vse5a8J5fqLVx3KdbHsaJR7jj5g50Xe9jfM+rj8 2cflUjF3BZ++jAZF2ZdfRgv1Fy46lK9/veI4jx0PTckUu+P5fiwMQ2/LX5It13vf2/LHseXrh2NE G342QRgD9RMP+LsM69fQXv8hitP/AAAA//8DAFBLAwQUAAYACAAAACEAusGlu7wAAAAhAQAAGQAA AGRycy9fcmVscy9lMm9Eb2MueG1sLnJlbHOEj8sKwjAQRfeC/xBmb9O6EJGmbkRxIyL1A4Zk2gab B0kU+/cG3CgILude7jlMvX2akT0oRO2sgKoogZGVTmnbC7i2+8UaWExoFY7OkoCJImyb+ay+0Igp j+KgfWSZYqOAISW/4TzKgQzGwnmyuelcMJjyGXruUd6wJ74syxUPnwxovpjsqASEo6qAtZPP5v9s 13Va0s7JuyGbfii4NtmdgRh6SgIMKY3vsCrOpwPwpuZfjzUvAAAA//8DAFBLAwQUAAYACAAAACEA j1bxSeEAAAALAQAADwAAAGRycy9kb3ducmV2LnhtbEyPQU/DMAyF70j8h8hI3FjabrBSmk7TBJwm JDYkxM1rvLZak1RN1nb/Hu8EN9vv6fl7+WoyrRio942zCuJZBIJs6XRjKwVf+7eHFIQPaDW2zpKC C3lYFbc3OWbajfaThl2oBIdYn6GCOoQuk9KXNRn0M9eRZe3oeoOB176SuseRw00rkyh6kgYbyx9q 7GhTU3nanY2C9xHH9Tx+Hban4+bys3/8+N7GpNT93bR+ARFoCn9muOIzOhTMdHBnq71oFSyTxTNb WVjMQVwN0TLly4GnNE1AFrn836H4BQAA//8DAFBLAwQKAAAAAAAAACEAkbyUe6oGAACqBgAAFAAA AGRycy9tZWRpYS9pbWFnZTEuUE5HiVBORw0KGgoAAAANSUhEUgAAAKUAAAAsCAYAAAAElHjKAAAA AXNSR0IArs4c6QAAAARnQU1BAACxjwv8YQUAAAAJcEhZcwAADsMAAA7DAcdvqGQAAAY/SURBVHhe 7Z17TM1/GMcTuUVkGFbInY1h2dzKzCUZxpK1oWX+yGXut8bG/NGFhsJcMpUxtzFTqxaNmC5uYXOZ y9zLxFwrl+L9+72fndPQ6aLO+erU89q+mx3O6Wxee57P83w+nycHKMovFBcXIz8/H48fP0ZOTg4u XryIxMREHD16FHv27MHOnTsREhKCJUuWwN/fH5MmTcLAgQPRs2dPNGvWDI0aNYKjoyMcHBwqfcpD pazDFBQUIC8vD48ePcLNmzeRlZWFM2fO4NChQ9i+fbvItWjRIkyfPh1jx45F37590aVLF7Rt2xYt WrRAgwYNLMpkfho3boyWLVuia9eu6N27N4YOHQpvb2/MnDkTc+bMwdKlSxEWFobIyEgcOXIEJ06c wJUrV3Djxg3cv3/f9C3LolLaEV++fMHbt2/x6tUrEe3q1asSxWJjYxEeHo5ly5YhMDAQEydOxPDh w9GnTx+0b98ezZs3tyiV+XFycoKLiws6duyI7t27Y+TIkfIZc+fOFbEiIiIkQp46dQopKSnIzMwU we/duycR9cOHD/LdrIVKWQv49u0bPn36hCdPniA7OxsJCQk4cOAANm3ahJUrV2LWrFkYN24cBg0a hA4dOsDZ2dmiXL8+rVu3lpTq5eWFyZMnlwrGz2QaZuQ6e/asCEa5mLJ//vxp+kb/FpXSxvz48QPP nz+XqMYoEx8fL+ls+fLlItvo0aPRo0cPNG3atMJ0yTTp4eEhKXL8+PHyXqbe0NBQkezkyZOy/qPY r1+/luhVVFQkP9/eUClrAP/DKcDdu3dx4cIFnD59Gtu2bcPixYsxbdo0DBkyBN26dUOrVq0sisa0 yfWbeT3GiLZw4UJZh+3fvx9JSUm4fv26RLIXL17g3bt3UojUdVTKSvj8+TNevnyJW7du4fjx47K+ mj9/vlSdnp6e6NSpk8Vqk1Woq6urSMnIxvS5fv167Nu3T+Q1p83c3FyrrsfqAirl/3z9+lXWVJcv X5bWB4uGBQsWwMfHB7169ULDhg3LSMeH6ztGOLZGWMlu2bIFx44dk6hJ4ZhCa8s6zZ6oV1Iy3T54 8EAW+DExMVi9erWkTLY0mEr/lI5pt3///hIVg4ODsXnzZpGO8rLV8vHjx3qRTo2mzkrJtMjighKt W7cOEyZMkILiz/YIK1lWqaNGjZK0vHXrViQnJ0u6ZtouLCw0faJiFHYvJdMji41r165h7969mDdv ngjG/tyv8rG6dXNzk6i3atUqxMXF4dy5c3j48KFUqUrtwe6kZLp8+vSp9NlWrFiBMWPGlKlumzRp gmHDhknki46OliqWrRJNtfaBXUh5584dHDx4UFot/fr1+63wYPodMWKEFCa7d+/GpUuX8ObNGxXQ jqmVUj579kx2NbgDMWDAAIl8Zgk7d+4s68ONGzciLS1NomZJSYnpnUpdoNZIyap4165dsuZjf88s YZs2bTBlyhTZe+WOxfv3703vUOoq/1RKHirYsWOH9APNEvJh72/Dhg2yLacS1j8Ml5KnXA4fPoyp U6f+tjbkrgfbMTzS9P37d9O/VuojhknJHY61a9fKtpxZRFbIjJT8O0UxY3MpMzIyMHv27NKoSCnX rFkjfUVFsYTNpOS5QD8/v9KoyEOnPLbF/WBFqQirS8nihU1rs4xcK/J0tK4TlapiNSkpXVRUVGk7 hxU0d1IU5W+xipTsMfr6+oqM7dq1k50VHvFXlOpQYylTU1PloAOFnDFjhhxwUJSaUCMpuQNDGXkC h39WFGtQbSl5LYBCMkqeP3/e9Kqi1JxqSWkWkheeeGlKUazJX0vJ6QoUkndXKppyoCjV5a+k5HVP jvNg2+f27dumVxXFulRZSk5w4D1mRkmedVQUW1FlKXmYgkLyBqCi2JIqSclihmPeeBtQ964VW1Ml KQMCAiRK8p6MotiaSqVkQcPBS1xP6qEKxQgqlZLXWBkleVpcUYygQil5dYFTwTiCjiNKFMUIKpSS k1sZJTlLUVGMokIpObeaUqanp5teURTbU66UbP1wGpm7u7sMdFcUoyhXSv66CkbJoKAg0yuKYgzl Sslqm1JyXLKiGEm5UnKOD6XkvB5FMZJypeSvuuCAUc5+VBQjsSgl+5McOjp48GDTK4piFMB/5deZ 2+Bxj1kAAAAASUVORK5CYIJQSwECLQAUAAYACAAAACEA5IuyvA0BAAATAgAAEwAAAAAAAAAAAAAA AAAAAAAAW0NvbnRlbnRfVHlwZXNdLnhtbFBLAQItABQABgAIAAAAIQA4/SH/1gAAAJQBAAALAAAA AAAAAAAAAAAAAD4BAABfcmVscy8ucmVsc1BLAQItABQABgAIAAAAIQCyF+Iy8QcAANBCAAAOAAAA AAAAAAAAAAAAAD0CAABkcnMvZTJvRG9jLnhtbFBLAQItABQABgAIAAAAIQC6waW7vAAAACEBAAAZ AAAAAAAAAAAAAAAAAFoKAABkcnMvX3JlbHMvZTJvRG9jLnhtbC5yZWxzUEsBAi0AFAAGAAgAAAAh AI9W8UnhAAAACwEAAA8AAAAAAAAAAAAAAAAATQsAAGRycy9kb3ducmV2LnhtbFBLAQItAAoAAAAA AAAAIQCRvJR7qgYAAKoGAAAUAAAAAAAAAAAAAAAAAFsMAABkcnMvbWVkaWEvaW1hZ2UxLlBOR1BL BQYAAAAABgAGAHwBAAA3EwAAAAA= ">
                <v:shape id="Picture 6" o:spid="_x0000_s1111" type="#_x0000_t75" style="position:absolute;left:2286;top:2378;width:15716;height:41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6gKoTBAAAA2gAAAA8AAABkcnMvZG93bnJldi54bWxEj0GLwjAUhO+C/yE8wYtoqkhXqlF0QRH2 ZFc8P5tnW2xeSpPV9t+bBcHjMDPfMKtNayrxoMaVlhVMJxEI4szqknMF59/9eAHCeWSNlWVS0JGD zbrfW2Gi7ZNP9Eh9LgKEXYIKCu/rREqXFWTQTWxNHLybbQz6IJtc6gafAW4qOYuiWBosOSwUWNN3 Qdk9/TOBcogv3Vxfz/ufr0O3q9LR/bgdKTUctNslCE+t/4Tf7aNWEMP/lXAD5PoF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6gKoTBAAAA2gAAAA8AAAAAAAAAAAAAAAAAnwIA AGRycy9kb3ducmV2LnhtbFBLBQYAAAAABAAEAPcAAACNAwAAAAA= ">
                  <v:imagedata r:id="rId61" o:title=""/>
                  <v:path arrowok="t"/>
                </v:shape>
                <v:group id="Group 11" o:spid="_x0000_s1112" style="position:absolute;width:22479;height:11042" coordorigin="-1524,1295" coordsize="22479,110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group id="Group 18" o:spid="_x0000_s1113" style="position:absolute;left:666;top:1717;width:17336;height:8760" coordorigin=",1336" coordsize="17335,8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shape id="Straight Arrow Connector 19" o:spid="_x0000_s1114" type="#_x0000_t32" style="position:absolute;top:9906;width:173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PcVcAAAADbAAAADwAAAGRycy9kb3ducmV2LnhtbERPPW/CMBDdkfgP1iF1AycMLQQMggqk ig3o0u0UH04gPke2S9J/XyMhsd3T+7zlureNuJMPtWMF+SQDQVw6XbNR8H3ej2cgQkTW2DgmBX8U YL0aDpZYaNfxke6naEQK4VCggirGtpAylBVZDBPXEifu4rzFmKA3UnvsUrht5DTL3qXFmlNDhS19 VlTeTr9Wgb9uMc93u4/9z/wwM/Zspoe6U+pt1G8WICL18SV+ur90mj+Hxy/pALn6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mj3FXAAAAA2wAAAA8AAAAAAAAAAAAAAAAA oQIAAGRycy9kb3ducmV2LnhtbFBLBQYAAAAABAAEAPkAAACOAwAAAAA= " strokecolor="black [3213]">
                      <v:stroke startarrowwidth="narrow" startarrowlength="short" endarrow="block" endarrowwidth="narrow" endarrowlength="short"/>
                    </v:shape>
                    <v:shape id="Straight Arrow Connector 1344" o:spid="_x0000_s1115" type="#_x0000_t32" style="position:absolute;top:1336;width:0;height:85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DWxVsQAAADdAAAADwAAAGRycy9kb3ducmV2LnhtbERPS2vCQBC+F/wPywheim5qQ5HoKjZY aY++0OOQHZNgdjbsrjH9991Cobf5+J6zWPWmER05X1tW8DJJQBAXVtdcKjgePsYzED4ga2wsk4Jv 8rBaDp4WmGn74B11+1CKGMI+QwVVCG0mpS8qMugntiWO3NU6gyFCV0rt8BHDTSOnSfImDdYcGyps Ka+ouO3vRkH+tcnP29Rtz525dOG9Pj3vLielRsN+PQcRqA//4j/3p47zX9MUfr+JJ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NbFWxAAAAN0AAAAPAAAAAAAAAAAA AAAAAKECAABkcnMvZG93bnJldi54bWxQSwUGAAAAAAQABAD5AAAAkgMAAAAA " strokecolor="black [3213]">
                      <v:stroke startarrowwidth="narrow" startarrowlength="short" endarrow="block" endarrowwidth="narrow" endarrowlength="short"/>
                    </v:shape>
                    <v:shape id="Straight Arrow Connector 1352" o:spid="_x0000_s1116" type="#_x0000_t32" style="position:absolute;left:1524;top:5523;width:0;height:43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BZrcEAAADdAAAADwAAAGRycy9kb3ducmV2LnhtbERPTWsCMRC9F/wPYQq9lDqr0lK2RhGl 4EWwWuh1mkw3SzeTZRN1/fdGELzN433OdN77Rh25i3UQDaNhAYrFBFtLpeF7//nyDiomEktNENZw 5gjz2eBhSqUNJ/ni4y5VKodILEmDS6ktEaNx7CkOQ8uSub/QeUoZdhXajk453Dc4Loo39FRLbnDU 8tKx+d8dvIbndfWzot8NmjPWTrZhYtCK1k+P/eIDVOI+3cU399rm+ZPXMVy/ySfg7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4EFmtwQAAAN0AAAAPAAAAAAAAAAAAAAAA AKECAABkcnMvZG93bnJldi54bWxQSwUGAAAAAAQABAD5AAAAjwMAAAAA " strokecolor="black [3213]">
                      <v:stroke dashstyle="3 1"/>
                    </v:shape>
                    <v:shape id="Straight Arrow Connector 1353" o:spid="_x0000_s1117" type="#_x0000_t32" style="position:absolute;top:5523;width:161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z8NsIAAADdAAAADwAAAGRycy9kb3ducmV2LnhtbERPTWsCMRC9F/wPYQQvpc7q0lK2RhGl 4EVobaHXaTLdLN1Mlk2q6783BcHbPN7nLFaDb9WR+9gE0TCbFqBYTLCN1Bo+P14fnkHFRGKpDcIa zhxhtRzdLaiy4STvfDykWuUQiRVpcCl1FWI0jj3FaehYMvcTek8pw75G29Mph/sW50XxhJ4ayQ2O Ot44Nr+HP6/hfld/bel7j+aMjZO3UBq0ovVkPKxfQCUe0k18de9snl8+lvD/TT4Bl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1z8NsIAAADdAAAADwAAAAAAAAAAAAAA AAChAgAAZHJzL2Rvd25yZXYueG1sUEsFBgAAAAAEAAQA+QAAAJADAAAAAA== " strokecolor="black [3213]">
                      <v:stroke dashstyle="3 1"/>
                    </v:shape>
                    <v:shape id="Straight Arrow Connector 1357" o:spid="_x0000_s1118" type="#_x0000_t32" style="position:absolute;left:9048;top:3810;width:0;height:609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f6NcIAAADdAAAADwAAAGRycy9kb3ducmV2LnhtbERPTWsCMRC9F/wPYQq9lDrbSq2sRpGK 4KVQtdDrmIybpZvJsom6/ntTKPQ2j/c5s0XvG3XmLtZBNDwPC1AsJthaKg1f+/XTBFRMJJaaIKzh yhEW88HdjEobLrLl8y5VKodILEmDS6ktEaNx7CkOQ8uSuWPoPKUMuwptR5cc7ht8KYoxeqolNzhq +d2x+dmdvIbHTfW9osMHmivWTj7DyKAVrR/u++UUVOI+/Yv/3Bub549e3+D3m3wCzm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Gf6NcIAAADdAAAADwAAAAAAAAAAAAAA AAChAgAAZHJzL2Rvd25yZXYueG1sUEsFBgAAAAAEAAQA+QAAAJADAAAAAA== " strokecolor="black [3213]">
                      <v:stroke dashstyle="3 1"/>
                    </v:shape>
                    <v:shape id="Straight Arrow Connector 1358" o:spid="_x0000_s1119" type="#_x0000_t32" style="position:absolute;left:190;top:3809;width:847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6HF8cAAADdAAAADwAAAGRycy9kb3ducmV2LnhtbESPT0vDQBDF74LfYRnBi9hNlRaJ3ZZS FApS0n+gxzE7TUKzsyG7TdJv3zkI3mZ4b977zWwxuFp11IbKs4HxKAFFnHtbcWHgePh8fgMVIrLF 2jMZuFKAxfz+boap9T3vqNvHQkkIhxQNlDE2qdYhL8lhGPmGWLSTbx1GWdtC2xZ7CXe1fkmSqXZY sTSU2NCqpPy8vzgDm99tNv35fsq0/+qPGTUnPnx0xjw+DMt3UJGG+G/+u15bwX+dCK58IyPo+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1DocXxwAAAN0AAAAPAAAAAAAA AAAAAAAAAKECAABkcnMvZG93bnJldi54bWxQSwUGAAAAAAQABAD5AAAAlQMAAAAA " strokecolor="black [3213]">
                      <v:stroke dashstyle="3 1"/>
                    </v:shape>
                    <v:shape id="Straight Arrow Connector 1359" o:spid="_x0000_s1120" type="#_x0000_t32" style="position:absolute;left:95;top:3333;width:14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IijMQAAADdAAAADwAAAGRycy9kb3ducmV2LnhtbERPTWvCQBC9C/0PyxR6Ed20omjqKqW0 IIikVUGPY3ZMQrOzIbtN4r93BcHbPN7nzJedKUVDtSssK3gdRiCIU6sLzhTsd9+DKQjnkTWWlknB hRwsF0+9OcbatvxLzdZnIoSwi1FB7n0VS+nSnAy6oa2IA3e2tUEfYJ1JXWMbwk0p36JoIg0WHBpy rOgzp/Rv+28UbE4/yeR46CfSrtt9QtWZd1+NUi/P3cc7CE+df4jv7pUO80fjGdy+CSfIx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QiKMxAAAAN0AAAAPAAAAAAAAAAAA AAAAAKECAABkcnMvZG93bnJldi54bWxQSwUGAAAAAAQABAD5AAAAkgMAAAAA " strokecolor="black [3213]">
                      <v:stroke dashstyle="3 1"/>
                    </v:shape>
                    <v:shape id="Straight Arrow Connector 45" o:spid="_x0000_s1121" type="#_x0000_t32" style="position:absolute;left:13049;top:3429;width:0;height:66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o6LcMAAADbAAAADwAAAGRycy9kb3ducmV2LnhtbESPX2sCMRDE3wv9DmELfSm6V1ulXI1S lIIvQv0Dfd0m6+XwsjkuUc9v3wiFPg4z8xtmOu99o87cxTqIhudhAYrFBFtLpWG/+xy8gYqJxFIT hDVcOcJ8dn83pdKGi2z4vE2VyhCJJWlwKbUlYjSOPcVhaFmydwidp5RlV6Ht6JLhvsFRUUzQUy15 wVHLC8fmuD15DU+r6ntJP2s0V6ydfIUXg1a0fnzoP95BJe7Tf/ivvbIaXsdw+5J/A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AaOi3DAAAA2wAAAA8AAAAAAAAAAAAA AAAAoQIAAGRycy9kb3ducmV2LnhtbFBLBQYAAAAABAAEAPkAAACRAwAAAAA= " strokecolor="black [3213]">
                      <v:stroke dashstyle="3 1"/>
                    </v:shape>
                  </v:group>
                  <v:shape id="Text Box 64" o:spid="_x0000_s1122" type="#_x0000_t202" style="position:absolute;left:190;top:1295;width:6858;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ypv8cUA AADbAAAADwAAAGRycy9kb3ducmV2LnhtbESPQWvCQBSE7wX/w/IEb3VjUJHUVSQgFWkPWi/entln Err7Nma3MfXXdwuFHoeZ+YZZrntrREetrx0rmIwTEMSF0zWXCk4f2+cFCB+QNRrHpOCbPKxXg6cl Ztrd+UDdMZQiQthnqKAKocmk9EVFFv3YNcTRu7rWYoiyLaVu8R7h1sg0SebSYs1xocKG8oqKz+OX VbDPt+94uKR28TD569t109xO55lSo2G/eQERqA//4b/2TiuYT+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DzKm/xxQAAANsAAAAPAAAAAAAAAAAAAAAAAJgCAABkcnMv ZG93bnJldi54bWxQSwUGAAAAAAQABAD1AAAAigMAAAAA " filled="f" stroked="f" strokeweight=".5pt">
                    <v:textbox>
                      <w:txbxContent>
                        <w:p w:rsidR="00FA7EEE" w:rsidRPr="00100555" w:rsidRDefault="00FA7EEE" w:rsidP="007C14C8">
                          <w:pPr>
                            <w:rPr>
                              <w:rFonts w:ascii="Times New Roman" w:hAnsi="Times New Roman" w:cs="Times New Roman"/>
                              <w:b/>
                              <w:i/>
                              <w:sz w:val="18"/>
                              <w:szCs w:val="18"/>
                              <w:lang w:val="vi-VN"/>
                            </w:rPr>
                          </w:pPr>
                          <w:r w:rsidRPr="00100555">
                            <w:rPr>
                              <w:rFonts w:ascii="Times New Roman" w:hAnsi="Times New Roman" w:cs="Times New Roman"/>
                              <w:b/>
                              <w:i/>
                              <w:sz w:val="18"/>
                              <w:szCs w:val="18"/>
                              <w:lang w:val="vi-VN"/>
                            </w:rPr>
                            <w:t>L(dB)</w:t>
                          </w:r>
                        </w:p>
                      </w:txbxContent>
                    </v:textbox>
                  </v:shape>
                  <v:shape id="Text Box 65" o:spid="_x0000_s1123" type="#_x0000_t202" style="position:absolute;left:14097;top:8097;width:6858;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bKasYA AADbAAAADwAAAGRycy9kb3ducmV2LnhtbESPQWvCQBSE74L/YXlCb7oxEJHUTZCAtJT2oPXS2zP7 TIK7b2N2q2l/fbdQ6HGYmW+YTTlaI240+M6xguUiAUFcO91xo+D4vpuvQfiArNE4JgVf5KEsppMN 5trdeU+3Q2hEhLDPUUEbQp9L6euWLPqF64mjd3aDxRDl0Eg94D3CrZFpkqykxY7jQos9VS3Vl8On VfBS7d5wf0rt+ttUT6/nbX89fmRKPczG7SOIQGP4D/+1n7WCVQa/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nGbKasYAAADbAAAADwAAAAAAAAAAAAAAAACYAgAAZHJz L2Rvd25yZXYueG1sUEsFBgAAAAAEAAQA9QAAAIsDA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n nguồn</w:t>
                          </w:r>
                        </w:p>
                      </w:txbxContent>
                    </v:textbox>
                  </v:shape>
                  <v:shape id="Text Box 66" o:spid="_x0000_s1124" type="#_x0000_t202" style="position:absolute;left:762;top:9811;width:4381;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RUHcYA AADbAAAADwAAAGRycy9kb3ducmV2LnhtbESPT2vCQBTE70K/w/IKvelGoUGiawgBsZT24J+Lt2f2 mQSzb2N2m6T99N1CweMwM79h1uloGtFT52rLCuazCARxYXXNpYLTcTtdgnAeWWNjmRR8k4N08zRZ Y6LtwHvqD74UAcIuQQWV920ipSsqMuhmtiUO3tV2Bn2QXSl1h0OAm0YuoiiWBmsOCxW2lFdU3A5f RsF7vv3E/WVhlj9Nvvu4Zu39dH5V6uV5zFYgPI3+Ef5vv2kFcQx/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bLRUHcYAAADbAAAADwAAAAAAAAAAAAAAAACYAgAAZHJz L2Rvd25yZXYueG1sUEsFBgAAAAAEAAQA9QAAAIsDA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4</w:t>
                          </w:r>
                        </w:p>
                      </w:txbxContent>
                    </v:textbox>
                  </v:shape>
                  <v:shape id="Text Box 67" o:spid="_x0000_s1125" type="#_x0000_t202" style="position:absolute;left:8286;top:9789;width:4382;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xhsUA AADbAAAADwAAAGRycy9kb3ducmV2LnhtbESPQWvCQBSE74X+h+UJvdWNQqNEVwkBaSn2oPXi7Zl9 JsHs2zS7TaK/3i0IPQ4z8w2zXA+mFh21rrKsYDKOQBDnVldcKDh8b17nIJxH1lhbJgVXcrBePT8t MdG25x11e1+IAGGXoILS+yaR0uUlGXRj2xAH72xbgz7ItpC6xT7ATS2nURRLgxWHhRIbykrKL/tf o+Az23zh7jQ181udvW/PafNzOL4p9TIa0gUIT4P/Dz/aH1pBPI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PGGxQAAANsAAAAPAAAAAAAAAAAAAAAAAJgCAABkcnMv ZG93bnJldi54bWxQSwUGAAAAAAQABAD1AAAAigM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0</w:t>
                          </w:r>
                        </w:p>
                      </w:txbxContent>
                    </v:textbox>
                  </v:shape>
                  <v:shape id="Text Box 68" o:spid="_x0000_s1126" type="#_x0000_t202" style="position:absolute;left:12382;top:9896;width:4382;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dl9MIA AADbAAAADwAAAGRycy9kb3ducmV2LnhtbERPTWvCQBC9F/oflin01mwMVCTNKhIISqkHNRdv0+yY BLOzMbtq2l/vHgSPj/edLUbTiSsNrrWsYBLFIIgrq1uuFZT74mMGwnlkjZ1lUvBHDhbz15cMU21v vKXrztcihLBLUUHjfZ9K6aqGDLrI9sSBO9rBoA9wqKUe8BbCTSeTOJ5Kgy2HhgZ7yhuqTruLUfCd Fxvc/iZm9t/lq5/jsj+Xh0+l3t/G5RcIT6N/ih/utVYwDWP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ByZ2X0wgAAANsAAAAPAAAAAAAAAAAAAAAAAJgCAABkcnMvZG93 bnJldi54bWxQSwUGAAAAAAQABAD1AAAAhwM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13</w:t>
                          </w:r>
                        </w:p>
                      </w:txbxContent>
                    </v:textbox>
                  </v:shape>
                  <v:shape id="Text Box 69" o:spid="_x0000_s1127" type="#_x0000_t202" style="position:absolute;left:-1238;top:9524;width:4381;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vAb8UA AADbAAAADwAAAGRycy9kb3ducmV2LnhtbESPQWvCQBSE74L/YXlCb2ZToUHTrCIBUUo9mHrx9pp9 JqHZtzG7atpf7xYKPQ4z8w2TrQbTihv1rrGs4DmKQRCXVjdcKTh+bKZzEM4ja2wtk4JvcrBajkcZ ptre+UC3wlciQNilqKD2vkuldGVNBl1kO+LgnW1v0AfZV1L3eA9w08pZHCfSYMNhocaO8prKr+Jq FLzlmz0ePmdm/tPm2/fzurscTy9KPU2G9SsIT4P/D/+1d1pBsoDfL+EHyOUDAAD//wMAUEsBAi0A FAAGAAgAAAAhAPD3irv9AAAA4gEAABMAAAAAAAAAAAAAAAAAAAAAAFtDb250ZW50X1R5cGVzXS54 bWxQSwECLQAUAAYACAAAACEAMd1fYdIAAACPAQAACwAAAAAAAAAAAAAAAAAuAQAAX3JlbHMvLnJl bHNQSwECLQAUAAYACAAAACEAMy8FnkEAAAA5AAAAEAAAAAAAAAAAAAAAAAApAgAAZHJzL3NoYXBl eG1sLnhtbFBLAQItABQABgAIAAAAIQAdK8BvxQAAANsAAAAPAAAAAAAAAAAAAAAAAJgCAABkcnMv ZG93bnJldi54bWxQSwUGAAAAAAQABAD1AAAAigM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70" o:spid="_x0000_s1128" type="#_x0000_t202" style="position:absolute;left:-1524;top:4741;width:4381;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j/L8MA AADbAAAADwAAAGRycy9kb3ducmV2LnhtbERPy2rCQBTdF/yH4Ra6q5MKVYlOQgiIpbQLrZvubjM3 D8zciZkxSf36zkLo8nDe23QyrRiod41lBS/zCARxYXXDlYLT1+55DcJ5ZI2tZVLwSw7SZPawxVjb kQ80HH0lQgi7GBXU3nexlK6oyaCb2444cKXtDfoA+0rqHscQblq5iKKlNNhwaKixo7ym4ny8GgXv +e4TDz8Ls761+f6jzLrL6ftVqafHKduA8DT5f/Hd/aYVrML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Ccj/L8MAAADbAAAADwAAAAAAAAAAAAAAAACYAgAAZHJzL2Rv d25yZXYueG1sUEsFBgAAAAAEAAQA9QAAAIgDAAAAAA== "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1</w:t>
                          </w:r>
                        </w:p>
                      </w:txbxContent>
                    </v:textbox>
                  </v:shape>
                  <v:shape id="Text Box 71" o:spid="_x0000_s1129" type="#_x0000_t202" style="position:absolute;left:-1428;top:3484;width:4380;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RatMUA AADbAAAADwAAAGRycy9kb3ducmV2LnhtbESPQWvCQBSE74L/YXlCb7qJUCvRVUJAWooetF68PbPP JJh9m2a3Sdpf3xUKPQ4z8w2z3g6mFh21rrKsIJ5FIIhzqysuFJw/dtMlCOeRNdaWScE3OdhuxqM1 Jtr2fKTu5AsRIOwSVFB63yRSurwkg25mG+Lg3Wxr0AfZFlK32Ae4qeU8ihbSYMVhocSGspLy++nL KHjPdgc8Xudm+VNnr/tb2nyeL89KPU2GdAXC0+D/w3/tN63gJ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BmhFq0xQAAANsAAAAPAAAAAAAAAAAAAAAAAJgCAABkcnMv ZG93bnJldi54bWxQSwUGAAAAAAQABAD1AAAAigMAAAAA "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2</w:t>
                          </w:r>
                        </w:p>
                      </w:txbxContent>
                    </v:textbox>
                  </v:shape>
                  <v:shape id="Text Box 72" o:spid="_x0000_s1130" type="#_x0000_t202" style="position:absolute;left:-1333;top:2455;width:4381;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bEw8UA AADbAAAADwAAAGRycy9kb3ducmV2LnhtbESPS4vCQBCE7wv7H4Ze8LZODPgg6ygSkBXRg4+Lt95M mwQzPdnMqNFf7wiCx6KqvqLG09ZU4kKNKy0r6HUjEMSZ1SXnCva7+fcIhPPIGivLpOBGDqaTz48x JtpeeUOXrc9FgLBLUEHhfZ1I6bKCDLqurYmDd7SNQR9kk0vd4DXATSXjKBpIgyWHhQJrSgvKTtuz UbBM52vc/MVmdK/S39VxVv/vD32lOl/t7AeEp9a/w6/2QisYxvD8En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CWVsTDxQAAANsAAAAPAAAAAAAAAAAAAAAAAJgCAABkcnMv ZG93bnJldi54bWxQSwUGAAAAAAQABAD1AAAAigMAAAAA "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v:textbox>
                  </v:shape>
                </v:group>
                <w10:wrap type="square"/>
              </v:group>
            </w:pict>
          </mc:Fallback>
        </mc:AlternateContent>
      </w:r>
      <w:r>
        <w:rPr>
          <w:rFonts w:ascii="Palatino Linotype" w:hAnsi="Palatino Linotype" w:cs="Times New Roman"/>
          <w:b/>
          <w:lang w:val="vi-VN"/>
        </w:rPr>
        <w:t>Câu 5</w:t>
      </w:r>
      <w:r w:rsidRPr="00E41BE0">
        <w:rPr>
          <w:rFonts w:ascii="Palatino Linotype" w:hAnsi="Palatino Linotype" w:cs="Times New Roman"/>
          <w:b/>
          <w:lang w:val="vi-VN"/>
        </w:rPr>
        <w:t>.</w:t>
      </w:r>
      <w:r w:rsidRPr="00E41BE0">
        <w:rPr>
          <w:rFonts w:ascii="Palatino Linotype" w:hAnsi="Palatino Linotype" w:cs="Times New Roman"/>
          <w:lang w:val="vi-VN"/>
        </w:rPr>
        <w:t xml:space="preserve"> Trong môi trường đẳng hướng không hấp thụ âm có n nguồn âm điểm phát âm có công suất không đổi P được đặt tại A (n thay đổi được). Tại B có một máy đo mức cường độ âm có khoảng cách tới A không đổi . Đồ thị biễu diễn mức cường độ âm theo n được biễu diễn như hình vẽ . Biết L</w:t>
      </w:r>
      <w:r w:rsidRPr="00E41BE0">
        <w:rPr>
          <w:rFonts w:ascii="Palatino Linotype" w:hAnsi="Palatino Linotype" w:cs="Times New Roman"/>
          <w:vertAlign w:val="subscript"/>
          <w:lang w:val="vi-VN"/>
        </w:rPr>
        <w:t xml:space="preserve">1 </w:t>
      </w:r>
      <w:r w:rsidRPr="00E41BE0">
        <w:rPr>
          <w:rFonts w:ascii="Palatino Linotype" w:hAnsi="Palatino Linotype" w:cs="Times New Roman"/>
          <w:lang w:val="vi-VN"/>
        </w:rPr>
        <w:t>+L</w:t>
      </w:r>
      <w:r w:rsidRPr="00E41BE0">
        <w:rPr>
          <w:rFonts w:ascii="Palatino Linotype" w:hAnsi="Palatino Linotype" w:cs="Times New Roman"/>
          <w:vertAlign w:val="subscript"/>
          <w:lang w:val="vi-VN"/>
        </w:rPr>
        <w:t xml:space="preserve">3 </w:t>
      </w:r>
      <w:r w:rsidRPr="00E41BE0">
        <w:rPr>
          <w:rFonts w:ascii="Palatino Linotype" w:hAnsi="Palatino Linotype" w:cs="Times New Roman"/>
          <w:lang w:val="vi-VN"/>
        </w:rPr>
        <w:t>= 29,5</w:t>
      </w:r>
      <w:r w:rsidRPr="00E41BE0">
        <w:rPr>
          <w:rFonts w:ascii="Palatino Linotype" w:hAnsi="Palatino Linotype" w:cs="Times New Roman"/>
          <w:b/>
          <w:lang w:val="vi-VN"/>
        </w:rPr>
        <w:t>dB</w:t>
      </w:r>
      <w:r w:rsidRPr="00E41BE0">
        <w:rPr>
          <w:rFonts w:ascii="Palatino Linotype" w:hAnsi="Palatino Linotype" w:cs="Times New Roman"/>
          <w:lang w:val="vi-VN"/>
        </w:rPr>
        <w:t>. Giá trị L</w:t>
      </w:r>
      <w:r w:rsidRPr="00E41BE0">
        <w:rPr>
          <w:rFonts w:ascii="Palatino Linotype" w:hAnsi="Palatino Linotype" w:cs="Times New Roman"/>
          <w:vertAlign w:val="subscript"/>
          <w:lang w:val="vi-VN"/>
        </w:rPr>
        <w:t xml:space="preserve">2 </w:t>
      </w:r>
      <w:r w:rsidRPr="00E41BE0">
        <w:rPr>
          <w:rFonts w:ascii="Palatino Linotype" w:hAnsi="Palatino Linotype" w:cs="Times New Roman"/>
          <w:b/>
          <w:i/>
          <w:lang w:val="vi-VN"/>
        </w:rPr>
        <w:t>xấp xỉ bằng</w:t>
      </w:r>
    </w:p>
    <w:p w:rsidR="007C14C8" w:rsidRPr="00E41BE0" w:rsidRDefault="007C14C8" w:rsidP="007C14C8">
      <w:pPr>
        <w:tabs>
          <w:tab w:val="left" w:pos="1980"/>
          <w:tab w:val="left" w:pos="3060"/>
          <w:tab w:val="left" w:pos="3690"/>
          <w:tab w:val="left" w:pos="5580"/>
        </w:tabs>
        <w:ind w:right="-10"/>
        <w:rPr>
          <w:rFonts w:ascii="Palatino Linotype" w:hAnsi="Palatino Linotype" w:cs="Times New Roman"/>
          <w:lang w:val="vi-VN"/>
        </w:rPr>
      </w:pPr>
      <w:r w:rsidRPr="00E41BE0">
        <w:rPr>
          <w:rFonts w:ascii="Palatino Linotype" w:hAnsi="Palatino Linotype" w:cs="Times New Roman"/>
          <w:b/>
          <w:lang w:val="vi-VN"/>
        </w:rPr>
        <w:t>A.</w:t>
      </w:r>
      <w:r w:rsidRPr="00E41BE0">
        <w:rPr>
          <w:rFonts w:ascii="Palatino Linotype" w:hAnsi="Palatino Linotype" w:cs="Times New Roman"/>
          <w:lang w:val="vi-VN"/>
        </w:rPr>
        <w:t xml:space="preserve"> 36dB.</w:t>
      </w:r>
      <w:r w:rsidRPr="00E41BE0">
        <w:rPr>
          <w:rFonts w:ascii="Palatino Linotype" w:hAnsi="Palatino Linotype" w:cs="Times New Roman"/>
          <w:lang w:val="vi-VN"/>
        </w:rPr>
        <w:tab/>
      </w:r>
      <w:r w:rsidRPr="00E41BE0">
        <w:rPr>
          <w:rFonts w:ascii="Palatino Linotype" w:hAnsi="Palatino Linotype" w:cs="Times New Roman"/>
          <w:b/>
          <w:lang w:val="vi-VN"/>
        </w:rPr>
        <w:t>B.</w:t>
      </w:r>
      <w:r w:rsidRPr="00E41BE0">
        <w:rPr>
          <w:rFonts w:ascii="Palatino Linotype" w:hAnsi="Palatino Linotype" w:cs="Times New Roman"/>
          <w:lang w:val="vi-VN"/>
        </w:rPr>
        <w:t xml:space="preserve"> 16dB.</w:t>
      </w:r>
      <w:r w:rsidRPr="00E41BE0">
        <w:rPr>
          <w:rFonts w:ascii="Palatino Linotype" w:hAnsi="Palatino Linotype" w:cs="Times New Roman"/>
          <w:lang w:val="vi-VN"/>
        </w:rPr>
        <w:tab/>
      </w:r>
      <w:r w:rsidRPr="00E41BE0">
        <w:rPr>
          <w:rFonts w:ascii="Palatino Linotype" w:hAnsi="Palatino Linotype" w:cs="Times New Roman"/>
          <w:lang w:val="vi-VN"/>
        </w:rPr>
        <w:tab/>
      </w:r>
      <w:r w:rsidRPr="00E41BE0">
        <w:rPr>
          <w:rFonts w:ascii="Palatino Linotype" w:hAnsi="Palatino Linotype" w:cs="Times New Roman"/>
          <w:b/>
          <w:lang w:val="vi-VN"/>
        </w:rPr>
        <w:t>C.</w:t>
      </w:r>
      <w:r w:rsidRPr="00E41BE0">
        <w:rPr>
          <w:rFonts w:ascii="Palatino Linotype" w:hAnsi="Palatino Linotype" w:cs="Times New Roman"/>
          <w:lang w:val="vi-VN"/>
        </w:rPr>
        <w:t xml:space="preserve"> 32dB.</w:t>
      </w:r>
      <w:r w:rsidRPr="00E41BE0">
        <w:rPr>
          <w:rFonts w:ascii="Palatino Linotype" w:hAnsi="Palatino Linotype" w:cs="Times New Roman"/>
          <w:lang w:val="vi-VN"/>
        </w:rPr>
        <w:tab/>
      </w:r>
      <w:r w:rsidRPr="00E41BE0">
        <w:rPr>
          <w:rFonts w:ascii="Palatino Linotype" w:hAnsi="Palatino Linotype" w:cs="Times New Roman"/>
          <w:b/>
          <w:lang w:val="vi-VN"/>
        </w:rPr>
        <w:t>D.</w:t>
      </w:r>
      <w:r w:rsidRPr="00E41BE0">
        <w:rPr>
          <w:rFonts w:ascii="Palatino Linotype" w:hAnsi="Palatino Linotype" w:cs="Times New Roman"/>
          <w:lang w:val="vi-VN"/>
        </w:rPr>
        <w:t xml:space="preserve"> 34dB.</w:t>
      </w:r>
    </w:p>
    <w:p w:rsidR="007C14C8" w:rsidRPr="002B666B" w:rsidRDefault="007C14C8" w:rsidP="002B666B">
      <w:pPr>
        <w:tabs>
          <w:tab w:val="left" w:pos="4320"/>
        </w:tabs>
        <w:rPr>
          <w:rFonts w:ascii="Palatino Linotype" w:eastAsia="Times New Roman" w:hAnsi="Palatino Linotype" w:cs="Times New Roman"/>
          <w:lang w:val="vi-VN"/>
        </w:rPr>
      </w:pPr>
      <w:r w:rsidRPr="00AD5732">
        <w:rPr>
          <w:rFonts w:ascii="Palatino Linotype" w:eastAsia="Times New Roman" w:hAnsi="Palatino Linotype" w:cs="Times New Roman"/>
          <w:lang w:val="vi-VN"/>
        </w:rPr>
        <w:t xml:space="preserve"> </w:t>
      </w:r>
    </w:p>
    <w:p w:rsidR="007C14C8" w:rsidRPr="008A6AA8" w:rsidRDefault="007C14C8" w:rsidP="007C14C8">
      <w:pPr>
        <w:tabs>
          <w:tab w:val="left" w:pos="1980"/>
          <w:tab w:val="left" w:pos="3060"/>
          <w:tab w:val="left" w:pos="3690"/>
          <w:tab w:val="left" w:pos="5580"/>
        </w:tabs>
        <w:ind w:right="-10"/>
        <w:rPr>
          <w:rFonts w:ascii="Palatino Linotype" w:hAnsi="Palatino Linotype" w:cs="Times New Roman"/>
          <w:lang w:val="vi-VN"/>
        </w:rPr>
      </w:pPr>
      <w:r>
        <w:rPr>
          <w:rFonts w:ascii="Palatino Linotype" w:hAnsi="Palatino Linotype" w:cs="Times New Roman"/>
          <w:b/>
          <w:lang w:val="en-US"/>
        </w:rPr>
        <mc:AlternateContent>
          <mc:Choice Requires="wpg">
            <w:drawing>
              <wp:anchor distT="0" distB="0" distL="114300" distR="114300" simplePos="0" relativeHeight="251694080" behindDoc="0" locked="0" layoutInCell="1" allowOverlap="1" wp14:anchorId="007233B3" wp14:editId="38360AE2">
                <wp:simplePos x="0" y="0"/>
                <wp:positionH relativeFrom="column">
                  <wp:posOffset>4612640</wp:posOffset>
                </wp:positionH>
                <wp:positionV relativeFrom="paragraph">
                  <wp:posOffset>94615</wp:posOffset>
                </wp:positionV>
                <wp:extent cx="2276475" cy="1113790"/>
                <wp:effectExtent l="0" t="0" r="0" b="0"/>
                <wp:wrapSquare wrapText="bothSides"/>
                <wp:docPr id="73" name="Group 73"/>
                <wp:cNvGraphicFramePr/>
                <a:graphic xmlns:a="http://schemas.openxmlformats.org/drawingml/2006/main">
                  <a:graphicData uri="http://schemas.microsoft.com/office/word/2010/wordprocessingGroup">
                    <wpg:wgp>
                      <wpg:cNvGrpSpPr/>
                      <wpg:grpSpPr>
                        <a:xfrm>
                          <a:off x="0" y="0"/>
                          <a:ext cx="2276475" cy="1113790"/>
                          <a:chOff x="-28908" y="-47656"/>
                          <a:chExt cx="2278976" cy="1116325"/>
                        </a:xfrm>
                      </wpg:grpSpPr>
                      <pic:pic xmlns:pic="http://schemas.openxmlformats.org/drawingml/2006/picture">
                        <pic:nvPicPr>
                          <pic:cNvPr id="74" name="Picture 74"/>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228600" y="237899"/>
                            <a:ext cx="1571625" cy="419100"/>
                          </a:xfrm>
                          <a:prstGeom prst="rect">
                            <a:avLst/>
                          </a:prstGeom>
                        </pic:spPr>
                      </pic:pic>
                      <wpg:grpSp>
                        <wpg:cNvPr id="75" name="Group 75"/>
                        <wpg:cNvGrpSpPr/>
                        <wpg:grpSpPr>
                          <a:xfrm>
                            <a:off x="-28908" y="-47656"/>
                            <a:ext cx="2278976" cy="1116325"/>
                            <a:chOff x="-181308" y="81764"/>
                            <a:chExt cx="2278976" cy="1119791"/>
                          </a:xfrm>
                        </wpg:grpSpPr>
                        <wpg:grpSp>
                          <wpg:cNvPr id="76" name="Group 76"/>
                          <wpg:cNvGrpSpPr/>
                          <wpg:grpSpPr>
                            <a:xfrm>
                              <a:off x="66675" y="171798"/>
                              <a:ext cx="1733550" cy="875978"/>
                              <a:chOff x="0" y="133698"/>
                              <a:chExt cx="1733550" cy="875978"/>
                            </a:xfrm>
                          </wpg:grpSpPr>
                          <wps:wsp>
                            <wps:cNvPr id="77" name="Straight Arrow Connector 77"/>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8" name="Straight Arrow Connector 78"/>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9" name="Straight Arrow Connector 79"/>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4" name="Straight Arrow Connector 84"/>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5" name="Straight Arrow Connector 85"/>
                            <wps:cNvCnPr/>
                            <wps:spPr>
                              <a:xfrm flipV="1">
                                <a:off x="552437" y="424984"/>
                                <a:ext cx="0" cy="56561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6" name="Straight Arrow Connector 86"/>
                            <wps:cNvCnPr/>
                            <wps:spPr>
                              <a:xfrm>
                                <a:off x="9525" y="429345"/>
                                <a:ext cx="590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7" name="Straight Arrow Connector 87"/>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8" name="Straight Arrow Connector 88"/>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89" name="Text Box 89"/>
                          <wps:cNvSpPr txBox="1"/>
                          <wps:spPr>
                            <a:xfrm>
                              <a:off x="19050" y="81764"/>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L(</w:t>
                                </w:r>
                                <w:r w:rsidRPr="00100555">
                                  <w:rPr>
                                    <w:rFonts w:ascii="Times New Roman" w:hAnsi="Times New Roman" w:cs="Times New Roman"/>
                                    <w:b/>
                                    <w:i/>
                                    <w:sz w:val="18"/>
                                    <w:szCs w:val="18"/>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1313520" y="795529"/>
                              <a:ext cx="784148"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Chiếc kè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162218" y="361878"/>
                              <a:ext cx="542939"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2E1B7F" w:rsidRDefault="00FA7EEE" w:rsidP="007C14C8">
                                <w:pPr>
                                  <w:rPr>
                                    <w:rFonts w:ascii="Times New Roman" w:hAnsi="Times New Roman" w:cs="Times New Roman"/>
                                    <w:b/>
                                    <w:i/>
                                    <w:sz w:val="18"/>
                                    <w:szCs w:val="18"/>
                                    <w:vertAlign w:val="subscript"/>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495285" y="94992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04774" y="945611"/>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105054" y="442127"/>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xt Box 296"/>
                          <wps:cNvSpPr txBox="1"/>
                          <wps:spPr>
                            <a:xfrm>
                              <a:off x="1247785" y="953905"/>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Text Box 300"/>
                          <wps:cNvSpPr txBox="1"/>
                          <wps:spPr>
                            <a:xfrm>
                              <a:off x="-152598" y="210104"/>
                              <a:ext cx="485775" cy="3451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301"/>
                          <wps:cNvSpPr txBox="1"/>
                          <wps:spPr>
                            <a:xfrm>
                              <a:off x="-181308" y="328278"/>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73" o:spid="_x0000_s1131" style="position:absolute;left:0;text-align:left;margin-left:363.2pt;margin-top:7.45pt;width:179.25pt;height:87.7pt;z-index:251694080;mso-width-relative:margin;mso-height-relative:margin" coordorigin="-289,-476" coordsize="22789,11163"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AwbxNqjggAALpGAAAOAAAAZHJzL2Uyb0RvYy54bWzsXFtv2zgWfl9g /4Ogd9ei7jKaDjJO2x2gmAmm3Z1nRZZtoZKopeTE2cX+9/0OSVGOY9dxgGmzWRWoQ0kkRR6e79zt tz9tq9K6zUVb8PrCZm8c28rrjC+KenVh//3Lh0lsW22X1ou05HV+Yd/nrf3Tu7/+5e1dM8tdvubl IhcWJqnb2V1zYa+7rplNp222zqu0fcObvMbDJRdV2uFSrKYLkd5h9qqcuo4TTu+4WDSCZ3nb4u6V emi/k/Mvl3nW/bZctnlnlRc21tbJTyE/b+hz+u5tOluJtFkXmV5G+oxVVGlR46Vmqqu0S62NKB5N VRWZ4C1fdm8yXk35cllkudwDdsOcvd18FHzTyL2sZnerxpAJpN2j07OnzX69vRZWsbiwI8+26rTC GcnXWrgGce6a1Qx9Pormc3Mt9I2VuqL9bpeior/YibWVZL03ZM23nZXhputGoR8FtpXhGWPMixJN +GyN06FxEzdOHLAKOkz8KAxCdTDZ+v0wR5xEoZkj9NyA+kz7JUxppWZhTZHN8F9TDK1HFDvNWRjV bURu60mqJ81RpeLrppngcJu0K26KsujuJaPiGGlR9e11kV0LdbFDfL8nPh7TW63Ip+3REOqlxqS0 p088+9paNZ+v03qVX7YNeBxklcR42H1Klw9eeFMWzYeiLOnEqK23Bjzs8dMB6iheveLZpsrrToFP 5CV2yet2XTStbYlZXt3k4CXxy4JJOIAFPrUdvY6YQQLi32586TiJ+/NkHjjzie9E7yeXiR9NIud9 5Dt+zOZs/h8azfzZps2x37S8agq9Vtx9tNqD3K/lhMKVxKd1m0opoNgGC5Ls0y8RnEQkobW2nci7 bE3NJaj1OyisxpgHkrQDNYnQLfBBI/YQ4bpx6EDygLNdL4qTRHE2kYOwwYKIhWBliQ2fJQx9d9ka Ry7a7mPOK4saIC0WI0mb3oKyqmvfBfsZViKbuFQYlsgwcO4hj/c+gLyE1JmQPwLdfoMA/0HgprMB /CxmnkZ/zCArFImOgz+JEsXvPbUfgt9Igkf7hfx4sF8pZs7cbxiGJMtIlEUsSuK984w8Lwhw3iTr 4ihIIt3B7FbxAvO8sB87bJQdHn1EyN010JltD2JcPQ0YpDEPaZvP67TJwVo07Y5kinqafe5EWqzW nXUpBL+z5ryuwYtcWFFENNDD5rVWE+0xRCgCJIlDuMBAJRskGHa3fwIHgKJcjVmGEjgHUZHOylri mpfFopd/0sTI56VQYqHb9izV7vZa5+nifb2wuvsGmrGGDWNbdxd2W9lWmcPiQUNuoUuLcujXiQLC uTzYF4dJqwHL9hSSre6+zGmNZf17voRCJtkgcb63zjTLIH77tcreNEzJKT3QOT1Q95fUl2aSeesT Buf9CPlmXndmcFXUXBx6+0DeperfU0Dtm0hwwxf3knckacDYiqf+fA6H3aGkwnEOlyD+NodbS2iP f/Sn9sAe2gV7Lxd7ERGEiSMtLQPyRyJ/ZHUy80ZWP8d1OCLMk9OsLg2UZ7A6C1xfGzpB4HqxNuH3 +N33YpdJBf/D+Z2spqu0XSv53963dKGk+RGpX+ULLfapdUDuG/3wqOco9aWWeDlSPzYe11Gpjy4n 7Rop9f+2J/WZNA8JBdG+uR+yxMWbyTp8GQbOiIJsMF/+72yf2HiAx1GgnULpFByx7g/aPuB/34P3 AFb3XT9RaBqMfW0ABQj2MOlAjAoBDsHoBvwoNwAGyyk3QNk037aNyCXSxn8SUGBHsn/i+RJGA/sH iWPiBKMmEMrXG9n/h3nB8ek4D7qctIcOsb+Hf4EO6vXuAIOvwPqcwMj/I/9T9Isk6w8T/6ejQPFz o0CIbvuJ1gWe7yaujgn3YNCmEEWWffloNIVGU+gwFoZMx3eKjsYmZPSF2PVnvrVwa9ADlBa2ui3u kxOs7x/JhTHYPCr6v5Pm6UEQxkFM8SNyjV2YTlAOmO04Er6dCEtnNadIP6ag0CHF7EMPL6dL80QH ZWCUyYC2zqeRFFIbkK0DFvkT3MT/mWjl4mufSzgamO+2N1tZIuDpkoBeSluCIyOJM2ub7EOBcNqn tO2uU4EKCtxEVUj3Gz6WJQf1uW7Z1pqLfx26T/2RwcJTpFhQkYHkyj83KSXgy19q5LYS5vuYtpMX fhC5uBC7T252n9Sbas6R7kUsBquTTerflX1zKXj1B1Jhl/RWPErrDO++sLu+Oe9UnQiKT7L88lJ2 Unn9T/XnBtUAKj9DAZQv2z9S0egMbQeO/pX3Adh0tpeSUn0VH15uOr4sZBZ30H06Rvb9EiCoxtCe j4G4KtCgNSETeBbEPeYFdDJAcZQgBLAXAItin0HHjSinsoIlcYFJpqmk3xNkixlBwzVq1eCj6bez UG7CnsoWG1EOMr8ClEMSqjTngHKjsM9E+YSFrstUvZYXsrgvcuh1eQAj14PhIHU51XOd8PBGXU6V SQ9T+382yk1Yd0T5a9Ll7mOUu71ZfibKfVjhlCCAKk/8JNlX5Ujlsr7SyR1B/iJVuS5wGw3212Ww m1LtQZUb1+xMkE8YajV0bAp491WQd8hTjCiXQYjvXS93lsFu4vKjKn9NqtxUqAwoN67ZmShnjh/h GwVKlSPhLg3/EeR7JveLBrlJPowgf00gNwU4A8iNZ3YmyCcM4XUkWmXJge8yV+qFHZTHQdSnXPGt DFTejBF2+oagqV5/AbE3k1oZUf6KUO4mprjIwJzuPTONBm8b8FXaPPCQVKOJdnA+OuaUN3zJ2hyJ LH32I85fEc49SmDvBdnp3vNwPsFXKgJ8SZD0ucvw9fC9Gip/R5+jvpA5UqCMGfMXpM99k2EZcf6q cP44meY55qzPttuH7z97bgzTfE+f7+B8tNtfZM7cNzmWEeffB+e7hXCyjR9IkZFa/WMu9Assu9ey qmb4yZl3/wUAAP//AwBQSwMEFAAGAAgAAAAhALrBpbu8AAAAIQEAABkAAABkcnMvX3JlbHMvZTJv RG9jLnhtbC5yZWxzhI/LCsIwEEX3gv8QZm/TuhCRpm5EcSMi9QOGZNoGmwdJFPv3BtwoCC7nXu45 TL19mpE9KETtrICqKIGRlU5p2wu4tvvFGlhMaBWOzpKAiSJsm/msvtCIKY/ioH1kmWKjgCElv+E8 yoEMxsJ5srnpXDCY8hl67lHesCe+LMsVD58MaL6Y7KgEhKOqgLWTz+b/bNd1WtLOybshm34ouDbZ nYEYekoCDCmN77AqzqcD8KbmX481LwAAAP//AwBQSwMEFAAGAAgAAAAhAOyhN17gAAAACwEAAA8A AABkcnMvZG93bnJldi54bWxMj0FPwkAQhe8m/ofNmHiT3QIi1G4JIeqJkAgmxtvQDm1Dd7fpLm35 905PenuT9+XNe8l6MLXoqPWVsxqiiQJBNnN5ZQsNX8f3pyUIH9DmWDtLGm7kYZ3e3yUY5663n9Qd QiE4xPoYNZQhNLGUPivJoJ+4hix7Z9caDHy2hcxb7Dnc1HKq1EIarCx/KLGhbUnZ5XA1Gj567Dez 6K3bXc7b28/xef+9i0jrx4dh8woi0BD+YBjrc3VIudPJXW3uRa3hZbqYM8rGfAViBNRyVCdWKzUD mSby/4b0FwAA//8DAFBLAwQKAAAAAAAAACEAkbyUe6oGAACqBgAAFAAAAGRycy9tZWRpYS9pbWFn ZTEuUE5HiVBORw0KGgoAAAANSUhEUgAAAKUAAAAsCAYAAAAElHjKAAAAAXNSR0IArs4c6QAAAARn QU1BAACxjwv8YQUAAAAJcEhZcwAADsMAAA7DAcdvqGQAAAY/SURBVHhe7Z17TM1/GMcTuUVkGFbI nY1h2dzKzCUZxpK1oWX+yGXut8bG/NGFhsJcMpUxtzFTqxaNmC5uYXOZy9zLxFwrl+L9+72fndPQ 6aLO+erU89q+mx3O6Wxee57P83w+nycHKMovFBcXIz8/H48fP0ZOTg4uXryIxMREHD16FHv27MHO nTsREhKCJUuWwN/fH5MmTcLAgQPRs2dPNGvWDI0aNYKjoyMcHBwqfcpDpazDFBQUIC8vD48ePcLN mzeRlZWFM2fO4NChQ9i+fbvItWjRIkyfPh1jx45F37590aVLF7Rt2xYtWrRAgwYNLMpkfho3boyW LVuia9eu6N27N4YOHQpvb2/MnDkTc+bMwdKlSxEWFobIyEgcOXIEJ06cwJUrV3Djxg3cv3/f9C3L olLaEV++fMHbt2/x6tUrEe3q1asSxWJjYxEeHo5ly5YhMDAQEydOxPDhw9GnTx+0b98ezZs3tyiV +XFycoKLiws6duyI7t27Y+TIkfIZc+fOFbEiIiIkQp46dQopKSnIzMwUwe/duycR9cOHD/LdrIVK WQv49u0bPn36hCdPniA7OxsJCQk4cOAANm3ahJUrV2LWrFkYN24cBg0ahA4dOsDZ2dmiXL8+rVu3 lpTq5eWFyZMnlwrGz2QaZuQ6e/asCEa5mLJ//vxp+kb/FpXSxvz48QPPnz+XqMYoEx8fL+ls+fLl Itvo0aPRo0cPNG3atMJ0yTTp4eEhKXL8+PHyXqbe0NBQkezkyZOy/qPYr1+/luhVVFQkP9/eUClr AP/DKcDdu3dx4cIFnD59Gtu2bcPixYsxbdo0DBkyBN26dUOrVq0sisa0yfWbeT3GiLZw4UJZh+3f vx9JSUm4fv26RLIXL17g3bt3UojUdVTKSvj8+TNevnyJW7du4fjx47K+mj9/vlSdnp6e6NSpk8Vq k1Woq6urSMnIxvS5fv167Nu3T+Q1p83c3FyrrsfqAirl/3z9+lXWVJcvX5bWB4uGBQsWwMfHB716 9ULDhg3LSMeH6ztGOLZGWMlu2bIFx44dk6hJ4ZhCa8s6zZ6oV1Iy3T548EAW+DExMVi9erWkTLY0 mEr/lI5pt3///hIVg4ODsXnzZpGO8rLV8vHjx3qRTo2mzkrJtMjighKtW7cOEyZMkILiz/YIK1lW qaNGjZK0vHXrViQnJ0u6ZtouLCw0faJiFHYvJdMji41r165h7969mDdvngjG/tyv8rG6dXNzk6i3 atUqxMXF4dy5c3j48KFUqUrtwe6kZLp8+vSp9NlWrFiBMWPGlKlumzRpgmHDhknki46OliqWrRJN tfaBXUh5584dHDx4UFot/fr1+63wYPodMWKEFCa7d+/GpUuX8ObNGxXQjqmVUj579kx2NbgDMWDA AIl8Zgk7d+4s68ONGzciLS1NomZJSYnpnUpdoNZIyap4165dsuZjf88sYZs2bTBlyhTZe+WOxfv3 703vUOoq/1RKHirYsWOH9APNEvJh72/Dhg2yLacS1j8Ml5KnXA4fPoypU6f+tjbkrgfbMTzS9P37 d9O/VuojhknJHY61a9fKtpxZRFbIjJT8O0UxY3MpMzIyMHv27NKoSCnXrFkjfUVFsYTNpOS5QD8/ v9KoyEOnPLbF/WBFqQirS8nihU1rs4xcK/J0tK4TlapiNSkpXVRUVGk7hxU0d1IU5W+xipTsMfr6 +oqM7dq1k50VHvFXlOpQYylTU1PloAOFnDFjhhxwUJSaUCMpuQNDGXkCh39WFGtQbSl5LYBCMkqe P3/e9Kqi1JxqSWkWkheeeGlKUazJX0vJ6QoUkndXKppyoCjV5a+k5HVPjvNg2+f27dumVxXFulRZ Sk5w4D1mRkmedVQUW1FlKXmYgkLyBqCi2JIqSclihmPeeBtQ964VW1MlKQMCAiRK8p6MotiaSqVk QcPBS1xP6qEKxQgqlZLXWBkleVpcUYygQil5dYFTwTiCjiNKFMUIKpSSk1sZJTlLUVGMokIpObea Uqanp5teURTbU66UbP1wGpm7u7sMdFcUoyhXSv66CkbJoKAg0yuKYgzlSslqm1JyXLKiGEm5UnKO D6XkvB5FMZJypeSvuuCAUc5+VBQjsSgl+5McOjp48GDTK4piFMB/5deZ2+Bxj1kAAAAASUVORK5C YIJQSwECLQAUAAYACAAAACEA5IuyvA0BAAATAgAAEwAAAAAAAAAAAAAAAAAAAAAAW0NvbnRlbnRf VHlwZXNdLnhtbFBLAQItABQABgAIAAAAIQA4/SH/1gAAAJQBAAALAAAAAAAAAAAAAAAAAD4BAABf cmVscy8ucmVsc1BLAQItABQABgAIAAAAIQAwbxNqjggAALpGAAAOAAAAAAAAAAAAAAAAAD0CAABk cnMvZTJvRG9jLnhtbFBLAQItABQABgAIAAAAIQC6waW7vAAAACEBAAAZAAAAAAAAAAAAAAAAAPcK AABkcnMvX3JlbHMvZTJvRG9jLnhtbC5yZWxzUEsBAi0AFAAGAAgAAAAhAOyhN17gAAAACwEAAA8A AAAAAAAAAAAAAAAA6gsAAGRycy9kb3ducmV2LnhtbFBLAQItAAoAAAAAAAAAIQCRvJR7qgYAAKoG AAAUAAAAAAAAAAAAAAAAAPcMAABkcnMvbWVkaWEvaW1hZ2UxLlBOR1BLBQYAAAAABgAGAHwBAADT EwAAAAA= ">
                <v:shape id="Picture 74" o:spid="_x0000_s1132" type="#_x0000_t75" style="position:absolute;left:2286;top:2378;width:15716;height:41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YcJfbEAAAA2wAAAA8AAABkcnMvZG93bnJldi54bWxEj0Frg0AUhO+F/oflFXoJzdoiSTFugi0Y hJxqQs4v7quK7ltxt4n++26g0OMwM98w6W4yvbjS6FrLCl6XEQjiyuqWawWnY/7yDsJ5ZI29ZVIw k4Pd9vEhxUTbG3/RtfS1CBB2CSpovB8SKV3VkEG3tANx8L7taNAHOdZSj3gLcNPLtyhaSYMth4UG B/psqOrKHxMo+9V5jvXllB/W+/mjLxddkS2Uen6asg0IT5P/D/+1C61gHcP9S/gBcvs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YcJfbEAAAA2wAAAA8AAAAAAAAAAAAAAAAA nwIAAGRycy9kb3ducmV2LnhtbFBLBQYAAAAABAAEAPcAAACQAwAAAAA= ">
                  <v:imagedata r:id="rId61" o:title=""/>
                  <v:path arrowok="t"/>
                </v:shape>
                <v:group id="Group 75" o:spid="_x0000_s1133" style="position:absolute;left:-289;top:-476;width:22789;height:11162" coordorigin="-1813,817" coordsize="22789,111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group id="Group 76" o:spid="_x0000_s1134" style="position:absolute;left:666;top:1717;width:17336;height:8760" coordorigin=",1336" coordsize="17335,87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shape id="Straight Arrow Connector 77" o:spid="_x0000_s1135" type="#_x0000_t32" style="position:absolute;top:9906;width:1733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8IHMMAAADbAAAADwAAAGRycy9kb3ducmV2LnhtbESPwW7CMBBE75X4B2uRuBUnHBoaMAgQ SBU3oBduq3jrpMTryHZJ+Pu6UiWOo5l5o1muB9uKO/nQOFaQTzMQxJXTDRsFn5fD6xxEiMgaW8ek 4EEB1qvRyxJL7Xo+0f0cjUgQDiUqqGPsSilDVZPFMHUdcfK+nLcYk/RGao99gttWzrLsTVpsOC3U 2NGupup2/rEK/PcW83y/Lw7X9+Pc2IuZHZteqcl42CxARBriM/zf/tAKigL+vqQf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vCBzDAAAA2wAAAA8AAAAAAAAAAAAA AAAAoQIAAGRycy9kb3ducmV2LnhtbFBLBQYAAAAABAAEAPkAAACRAwAAAAA= " strokecolor="black [3213]">
                      <v:stroke startarrowwidth="narrow" startarrowlength="short" endarrow="block" endarrowwidth="narrow" endarrowlength="short"/>
                    </v:shape>
                    <v:shape id="Straight Arrow Connector 78" o:spid="_x0000_s1136" type="#_x0000_t32" style="position:absolute;top:1336;width:0;height:85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1aWqMEAAADbAAAADwAAAGRycy9kb3ducmV2LnhtbERPy4rCMBTdD/gP4QqzGTR1GEapRtEy I87SF7q8NNe22NyUJFPr35uF4PJw3rNFZ2rRkvOVZQWjYQKCOLe64kLBYf87mIDwAVljbZkU3MnD Yt57m2Gq7Y231O5CIWII+xQVlCE0qZQ+L8mgH9qGOHIX6wyGCF0htcNbDDe1/EySb2mw4thQYkNZ Sfl1928UZH8/2Wn95dan1pzbsKqOH9vzUan3frecggjUhZf46d5oBeM4Nn6JP0DO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TVpaowQAAANsAAAAPAAAAAAAAAAAAAAAA AKECAABkcnMvZG93bnJldi54bWxQSwUGAAAAAAQABAD5AAAAjwMAAAAA " strokecolor="black [3213]">
                      <v:stroke startarrowwidth="narrow" startarrowlength="short" endarrow="block" endarrowwidth="narrow" endarrowlength="short"/>
                    </v:shape>
                    <v:shape id="Straight Arrow Connector 79" o:spid="_x0000_s1137" type="#_x0000_t32" style="position:absolute;left:1524;top:5523;width:0;height:43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v6lcMAAADbAAAADwAAAGRycy9kb3ducmV2LnhtbESPX2sCMRDE3wv9DmELfSm6VwvVXo1S lIIvQv0Dfd0m6+XwsjkuUc9v3wiFPg4z8xtmOu99o87cxTqIhudhAYrFBFtLpWG/+xxMQMVEYqkJ whquHGE+u7+bUmnDRTZ83qZKZYjEkjS4lNoSMRrHnuIwtCzZO4TOU8qyq9B2dMlw3+CoKF7RUy15 wVHLC8fmuD15DU+r6ntJP2s0V6ydfIUXg1a0fnzoP95BJe7Tf/ivvbIaxm9w+5J/A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87+pXDAAAA2wAAAA8AAAAAAAAAAAAA AAAAoQIAAGRycy9kb3ducmV2LnhtbFBLBQYAAAAABAAEAPkAAACRAwAAAAA= " strokecolor="black [3213]">
                      <v:stroke dashstyle="3 1"/>
                    </v:shape>
                    <v:shape id="Straight Arrow Connector 84" o:spid="_x0000_s1138" type="#_x0000_t32" style="position:absolute;top:5523;width:1619;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8lLMIAAADbAAAADwAAAGRycy9kb3ducmV2LnhtbESPQWsCMRSE7wX/Q3gFL0XfWkuRrVFE KXgRWit4fSavm6Wbl2UTdf33plDocZiZb5j5sveNunAX6yAaJuMCFIsJtpZKw+HrfTQDFROJpSYI a7hxhOVi8DCn0oarfPJlnyqVIRJL0uBSakvEaBx7iuPQsmTvO3SeUpZdhbaja4b7Bp+L4hU91ZIX HLW8dmx+9mev4WlbHTd02qG5Ye3kI0wNWtF6+Niv3kAl7tN/+K+9tRpmL/D7Jf8AXN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O8lLMIAAADbAAAADwAAAAAAAAAAAAAA AAChAgAAZHJzL2Rvd25yZXYueG1sUEsFBgAAAAAEAAQA+QAAAJADAAAAAA== " strokecolor="black [3213]">
                      <v:stroke dashstyle="3 1"/>
                    </v:shape>
                    <v:shape id="Straight Arrow Connector 85" o:spid="_x0000_s1139" type="#_x0000_t32" style="position:absolute;left:5524;top:4249;width:0;height:565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OAt8IAAADbAAAADwAAAGRycy9kb3ducmV2LnhtbESPQWsCMRSE7wX/Q3gFL0XfWmmRrVFE KXgRWit4fSavm6Wbl2UTdf33plDocZiZb5j5sveNunAX6yAaJuMCFIsJtpZKw+HrfTQDFROJpSYI a7hxhOVi8DCn0oarfPJlnyqVIRJL0uBSakvEaBx7iuPQsmTvO3SeUpZdhbaja4b7Bp+L4hU91ZIX HLW8dmx+9mev4WlbHTd02qG5Ye3kI0wNWtF6+Niv3kAl7tN/+K+9tRpmL/D7Jf8AXN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6OAt8IAAADbAAAADwAAAAAAAAAAAAAA AAChAgAAZHJzL2Rvd25yZXYueG1sUEsFBgAAAAAEAAQA+QAAAJADAAAAAA== " strokecolor="black [3213]">
                      <v:stroke dashstyle="3 1"/>
                    </v:shape>
                    <v:shape id="Straight Arrow Connector 86" o:spid="_x0000_s1140" type="#_x0000_t32" style="position:absolute;left:95;top:4293;width:59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id8JMQAAADbAAAADwAAAGRycy9kb3ducmV2LnhtbESPQWvCQBSE74L/YXlCL6KbeggSXUXE giAlVoV6fGafSTD7NmTXJP33XaHQ4zAz3zDLdW8q0VLjSssK3qcRCOLM6pJzBZfzx2QOwnlkjZVl UvBDDtar4WCJibYdf1F78rkIEHYJKii8rxMpXVaQQTe1NXHw7rYx6INscqkb7ALcVHIWRbE0WHJY KLCmbUHZ4/Q0Cj5vxzS+fo9TaQ/dJaX6zuddq9TbqN8sQHjq/X/4r73XCuYxvL6EH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J3wkxAAAANsAAAAPAAAAAAAAAAAA AAAAAKECAABkcnMvZG93bnJldi54bWxQSwUGAAAAAAQABAD5AAAAkgMAAAAA " strokecolor="black [3213]">
                      <v:stroke dashstyle="3 1"/>
                    </v:shape>
                    <v:shape id="Straight Arrow Connector 87" o:spid="_x0000_s1141" type="#_x0000_t32" style="position:absolute;left:95;top:3333;width:1400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WvZv8QAAADbAAAADwAAAGRycy9kb3ducmV2LnhtbESPQWvCQBSE74L/YXlCL1I3elCJrlJK BaGU2Ci0x2f2mYRm34bsNon/3hUEj8PMfMOst72pREuNKy0rmE4iEMSZ1SXnCk7H3esShPPIGivL pOBKDrab4WCNsbYdf1Ob+lwECLsYFRTe17GULivIoJvYmjh4F9sY9EE2udQNdgFuKjmLork0WHJY KLCm94Kyv/TfKPg6H5L57884kfazOyVUX/j40Sr1MurfViA89f4ZfrT3WsFyAfcv4QfIz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a9m/xAAAANsAAAAPAAAAAAAAAAAA AAAAAKECAABkcnMvZG93bnJldi54bWxQSwUGAAAAAAQABAD5AAAAkgMAAAAA " strokecolor="black [3213]">
                      <v:stroke dashstyle="3 1"/>
                    </v:shape>
                    <v:shape id="Straight Arrow Connector 88" o:spid="_x0000_s1142" type="#_x0000_t32" style="position:absolute;left:13049;top:3429;width:0;height:66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IvKb8AAADbAAAADwAAAGRycy9kb3ducmV2LnhtbERPTWsCMRC9C/0PYQq9SJ21QpHVuJRK wUvBqtDrmIybxc1k2aTu+u+bQ6HHx/teV6Nv1Y372ATRMJ8VoFhMsI3UGk7Hj+clqJhILLVBWMOd I1Sbh8maShsG+eLbIdUqh0gsSYNLqSsRo3HsKc5Cx5K5S+g9pQz7Gm1PQw73Lb4UxSt6aiQ3OOr4 3bG5Hn68humu/t7S+RPNHRsn+7AwaEXrp8fxbQUq8Zj+xX/undWwzGPzl/wDcPML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aIvKb8AAADbAAAADwAAAAAAAAAAAAAAAACh AgAAZHJzL2Rvd25yZXYueG1sUEsFBgAAAAAEAAQA+QAAAI0DAAAAAA== " strokecolor="black [3213]">
                      <v:stroke dashstyle="3 1"/>
                    </v:shape>
                  </v:group>
                  <v:shape id="Text Box 89" o:spid="_x0000_s1143" type="#_x0000_t202" style="position:absolute;left:190;top:817;width:6858;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cmlcYA AADbAAAADwAAAGRycy9kb3ducmV2LnhtbESPQWvCQBSE74X+h+UVvNVNhZY0ukoIBIvYg6mX3l6z zySYfZtmVxP767uC4HGYmW+YxWo0rThT7xrLCl6mEQji0uqGKwX7r/w5BuE8ssbWMim4kIPV8vFh gYm2A+/oXPhKBAi7BBXU3neJlK6syaCb2o44eAfbG/RB9pXUPQ4Bblo5i6I3abDhsFBjR1lN5bE4 GQWbLP/E3c/MxH9ttt4e0u53//2q1ORpTOcgPI3+Hr61P7SC+B2uX8IPkMt/AAAA//8DAFBLAQIt ABQABgAIAAAAIQDw94q7/QAAAOIBAAATAAAAAAAAAAAAAAAAAAAAAABbQ29udGVudF9UeXBlc10u eG1sUEsBAi0AFAAGAAgAAAAhADHdX2HSAAAAjwEAAAsAAAAAAAAAAAAAAAAALgEAAF9yZWxzLy5y ZWxzUEsBAi0AFAAGAAgAAAAhADMvBZ5BAAAAOQAAABAAAAAAAAAAAAAAAAAAKQIAAGRycy9zaGFw ZXhtbC54bWxQSwECLQAUAAYACAAAACEArScmlcYAAADbAAAADwAAAAAAAAAAAAAAAACYAgAAZHJz L2Rvd25yZXYueG1sUEsFBgAAAAAEAAQA9QAAAIsDA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L(</w:t>
                          </w:r>
                          <w:r w:rsidRPr="00100555">
                            <w:rPr>
                              <w:rFonts w:ascii="Times New Roman" w:hAnsi="Times New Roman" w:cs="Times New Roman"/>
                              <w:b/>
                              <w:i/>
                              <w:sz w:val="18"/>
                              <w:szCs w:val="18"/>
                              <w:lang w:val="vi-VN"/>
                            </w:rPr>
                            <w:t>B)</w:t>
                          </w:r>
                        </w:p>
                      </w:txbxContent>
                    </v:textbox>
                  </v:shape>
                  <v:shape id="Text Box 90" o:spid="_x0000_s1144" type="#_x0000_t202" style="position:absolute;left:13135;top:7955;width:7841;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QZ1cIA AADbAAAADwAAAGRycy9kb3ducmV2LnhtbERPy2rCQBTdC/7DcIXudKLQojGjSECU0i5M3bi7Zm4e mLkTM6NJ+/WdRaHLw3kn28E04kmdqy0rmM8iEMS51TWXCs5f++kShPPIGhvLpOCbHGw341GCsbY9 n+iZ+VKEEHYxKqi8b2MpXV6RQTezLXHgCtsZ9AF2pdQd9iHcNHIRRW/SYM2hocKW0oryW/YwCt7T /Seerguz/GnSw0exa+/ny6tSL5NhtwbhafD/4j/3UStYhfXhS/gBcvMLAAD//wMAUEsBAi0AFAAG AAgAAAAhAPD3irv9AAAA4gEAABMAAAAAAAAAAAAAAAAAAAAAAFtDb250ZW50X1R5cGVzXS54bWxQ SwECLQAUAAYACAAAACEAMd1fYdIAAACPAQAACwAAAAAAAAAAAAAAAAAuAQAAX3JlbHMvLnJlbHNQ SwECLQAUAAYACAAAACEAMy8FnkEAAAA5AAAAEAAAAAAAAAAAAAAAAAApAgAAZHJzL3NoYXBleG1s LnhtbFBLAQItABQABgAIAAAAIQC5xBnVwgAAANsAAAAPAAAAAAAAAAAAAAAAAJgCAABkcnMvZG93 bnJldi54bWxQSwUGAAAAAAQABAD1AAAAhwM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Chiếc kèn</w:t>
                          </w:r>
                        </w:p>
                      </w:txbxContent>
                    </v:textbox>
                  </v:shape>
                  <v:shape id="Text Box 91" o:spid="_x0000_s1145" type="#_x0000_t202" style="position:absolute;left:-1622;top:3618;width:5429;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oi8TsQA AADbAAAADwAAAGRycy9kb3ducmV2LnhtbESPQYvCMBSE74L/ITxhb5oq7KJdo0hBXBY9qL14e9s8 22LzUpuodX+9EQSPw8x8w0znranElRpXWlYwHEQgiDOrS84VpPtlfwzCeWSNlWVScCcH81m3M8VY 2xtv6brzuQgQdjEqKLyvYyldVpBBN7A1cfCOtjHog2xyqRu8Bbip5CiKvqTBksNCgTUlBWWn3cUo +E2WG9z+jcz4v0pW6+OiPqeHT6U+eu3iG4Sn1r/Dr/aPVjAZwvNL+AFy9gAAAP//AwBQSwECLQAU AAYACAAAACEA8PeKu/0AAADiAQAAEwAAAAAAAAAAAAAAAAAAAAAAW0NvbnRlbnRfVHlwZXNdLnht bFBLAQItABQABgAIAAAAIQAx3V9h0gAAAI8BAAALAAAAAAAAAAAAAAAAAC4BAABfcmVscy8ucmVs c1BLAQItABQABgAIAAAAIQAzLwWeQQAAADkAAAAQAAAAAAAAAAAAAAAAACkCAABkcnMvc2hhcGV4 bWwueG1sUEsBAi0AFAAGAAgAAAAhANaIvE7EAAAA2wAAAA8AAAAAAAAAAAAAAAAAmAIAAGRycy9k b3ducmV2LnhtbFBLBQYAAAAABAAEAPUAAACJAwAAAAA= " filled="f" stroked="f" strokeweight=".5pt">
                    <v:textbox>
                      <w:txbxContent>
                        <w:p w:rsidR="00FA7EEE" w:rsidRPr="002E1B7F" w:rsidRDefault="00FA7EEE" w:rsidP="007C14C8">
                          <w:pPr>
                            <w:rPr>
                              <w:rFonts w:ascii="Times New Roman" w:hAnsi="Times New Roman" w:cs="Times New Roman"/>
                              <w:b/>
                              <w:i/>
                              <w:sz w:val="18"/>
                              <w:szCs w:val="18"/>
                              <w:vertAlign w:val="subscript"/>
                              <w:lang w:val="vi-VN"/>
                            </w:rPr>
                          </w:pPr>
                        </w:p>
                      </w:txbxContent>
                    </v:textbox>
                  </v:shape>
                  <v:shape id="Text Box 92" o:spid="_x0000_s1146" type="#_x0000_t202" style="position:absolute;left:4952;top:9499;width:4382;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oiOcYA AADbAAAADwAAAGRycy9kb3ducmV2LnhtbESPQWvCQBSE7wX/w/KE3pqNgYpGVwmB0FLag5pLb6/Z ZxLMvo3Zrab++m6h4HGYmW+Y9XY0nbjQ4FrLCmZRDIK4srrlWkF5KJ4WIJxH1thZJgU/5GC7mTys MdX2yju67H0tAoRdigoa7/tUSlc1ZNBFticO3tEOBn2QQy31gNcAN51M4nguDbYcFhrsKW+oOu2/ jYK3vPjA3VdiFrcuf3k/Zv25/HxW6nE6ZisQnkZ/D/+3X7WCZQJ/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JloiOcYAAADbAAAADwAAAAAAAAAAAAAAAACYAgAAZHJz L2Rvd25yZXYueG1sUEsFBgAAAAAEAAQA9QAAAIsDAAAAAA== " filled="f" stroked="f" strokeweight=".5pt">
                    <v:textbo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2</w:t>
                          </w:r>
                        </w:p>
                      </w:txbxContent>
                    </v:textbox>
                  </v:shape>
                  <v:shape id="Text Box 93" o:spid="_x0000_s1147" type="#_x0000_t202" style="position:absolute;left:-1238;top:9524;width:4381;height:2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RaHosYA AADbAAAADwAAAGRycy9kb3ducmV2LnhtbESPQWvCQBSE74L/YXmF3nTTS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SRaHosYAAADbAAAADwAAAAAAAAAAAAAAAACYAgAAZHJz L2Rvd25yZXYueG1sUEsFBgAAAAAEAAQA9QAAAIsDAAAAAA== " filled="f" stroked="f" strokeweight=".5pt">
                    <v:textbox>
                      <w:txbxContent>
                        <w:p w:rsidR="00FA7EEE" w:rsidRPr="00100555" w:rsidRDefault="00FA7EEE" w:rsidP="007C14C8">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94" o:spid="_x0000_s1148" type="#_x0000_t202" style="position:absolute;left:1047;top:9456;width:4382;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8f1sYA AADbAAAADwAAAGRycy9kb3ducmV2LnhtbESPQWvCQBSE74L/YXmF3nTTYMWmriKBYCl6SOqlt9fs MwnNvo3Zrab+elco9DjMzDfMcj2YVpypd41lBU/TCARxaXXDlYLDRzZZgHAeWWNrmRT8koP1ajxa YqLthXM6F74SAcIuQQW1910ipStrMuimtiMO3tH2Bn2QfSV1j5cAN62Mo2guDTYcFmrsKK2p/C5+ jIL3NNtj/hWbxbVNt7vjpjsdPp+VenwYNq8gPA3+P/zXftMKXm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xv8f1sYAAADbAAAADwAAAAAAAAAAAAAAAACYAgAAZHJz L2Rvd25yZXYueG1sUEsFBgAAAAAEAAQA9QAAAIsDAAAAAA== " filled="f" stroked="f" strokeweight=".5pt">
                    <v:textbo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1</w:t>
                          </w:r>
                        </w:p>
                      </w:txbxContent>
                    </v:textbox>
                  </v:shape>
                  <v:shape id="Text Box 95" o:spid="_x0000_s1149" type="#_x0000_t202" style="position:absolute;left:-1050;top:4421;width:4857;height:27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O6TcQA AADbAAAADwAAAGRycy9kb3ducmV2LnhtbESPT4vCMBTE74LfITxhb5oqKFqNIgVxWfTgn4u3Z/Ns i81LbbJa/fRmYcHjMDO/YWaLxpTiTrUrLCvo9yIQxKnVBWcKjodVdwzCeWSNpWVS8CQHi3m7NcNY 2wfv6L73mQgQdjEqyL2vYildmpNB17MVcfAutjbog6wzqWt8BLgp5SCKRtJgwWEhx4qSnNLr/tco +ElWW9ydB2b8KpP15rKsbsfTUKmvTrOcgvDU+E/4v/2tFUyG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Kmzuk3EAAAA2wAAAA8AAAAAAAAAAAAAAAAAmAIAAGRycy9k b3ducmV2LnhtbFBLBQYAAAAABAAEAPUAAACJAwAAAAA= "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w:t>
                          </w:r>
                        </w:p>
                      </w:txbxContent>
                    </v:textbox>
                  </v:shape>
                  <v:shape id="Text Box 296" o:spid="_x0000_s1150" type="#_x0000_t202" style="position:absolute;left:12477;top:9539;width:4382;height:2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7DF8cA AADcAAAADwAAAGRycy9kb3ducmV2LnhtbESPQWvCQBSE70L/w/IKvenGQINNXUUCoUXsweilt9fs Mwlm36bZrYn++m6h4HGYmW+Y5Xo0rbhQ7xrLCuazCARxaXXDlYLjIZ8uQDiPrLG1TAqu5GC9epgs MdV24D1dCl+JAGGXooLa+y6V0pU1GXQz2xEH72R7gz7IvpK6xyHATSvjKEqkwYbDQo0dZTWV5+LH KNhm+Qfuv2KzuLXZ2+606b6Pn89KPT2Om1cQnkZ/D/+337WC+CWBvzPhCMjVLwAAAP//AwBQSwEC LQAUAAYACAAAACEA8PeKu/0AAADiAQAAEwAAAAAAAAAAAAAAAAAAAAAAW0NvbnRlbnRfVHlwZXNd LnhtbFBLAQItABQABgAIAAAAIQAx3V9h0gAAAI8BAAALAAAAAAAAAAAAAAAAAC4BAABfcmVscy8u cmVsc1BLAQItABQABgAIAAAAIQAzLwWeQQAAADkAAAAQAAAAAAAAAAAAAAAAACkCAABkcnMvc2hh cGV4bWwueG1sUEsBAi0AFAAGAAgAAAAhALoewxfHAAAA3AAAAA8AAAAAAAAAAAAAAAAAmAIAAGRy cy9kb3ducmV2LnhtbFBLBQYAAAAABAAEAPUAAACMAwAAAAA= " filled="f" stroked="f" strokeweight=".5pt">
                    <v:textbox>
                      <w:txbxContent>
                        <w:p w:rsidR="00FA7EEE" w:rsidRPr="0048527B"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n</w:t>
                          </w:r>
                          <w:r>
                            <w:rPr>
                              <w:rFonts w:ascii="Times New Roman" w:hAnsi="Times New Roman" w:cs="Times New Roman"/>
                              <w:b/>
                              <w:i/>
                              <w:sz w:val="18"/>
                              <w:szCs w:val="18"/>
                              <w:vertAlign w:val="subscript"/>
                              <w:lang w:val="vi-VN"/>
                            </w:rPr>
                            <w:t>3</w:t>
                          </w:r>
                        </w:p>
                      </w:txbxContent>
                    </v:textbox>
                  </v:shape>
                  <v:shape id="Text Box 300" o:spid="_x0000_s1151" type="#_x0000_t202" style="position:absolute;left:-1525;top:2101;width:4856;height:34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Bk4sQA AADcAAAADwAAAGRycy9kb3ducmV2LnhtbERPy2rCQBTdF/yH4Ra6q5NaFIlOQgiIpbQLrZvubjM3 D8zciZkxSf36zkLo8nDe23QyrRiod41lBS/zCARxYXXDlYLT1+55DcJ5ZI2tZVLwSw7SZPawxVjb kQ80HH0lQgi7GBXU3nexlK6oyaCb2444cKXtDfoA+0rqHscQblq5iKKVNNhwaKixo7ym4ny8GgXv +e4TDz8Ls761+f6jzLrL6Xup1NPjlG1AeJr8v/juftMKXqMwP5wJR0AmfwAAAP//AwBQSwECLQAU AAYACAAAACEA8PeKu/0AAADiAQAAEwAAAAAAAAAAAAAAAAAAAAAAW0NvbnRlbnRfVHlwZXNdLnht bFBLAQItABQABgAIAAAAIQAx3V9h0gAAAI8BAAALAAAAAAAAAAAAAAAAAC4BAABfcmVscy8ucmVs c1BLAQItABQABgAIAAAAIQAzLwWeQQAAADkAAAAQAAAAAAAAAAAAAAAAACkCAABkcnMvc2hhcGV4 bWwueG1sUEsBAi0AFAAGAAgAAAAhAMRQZOLEAAAA3AAAAA8AAAAAAAAAAAAAAAAAmAIAAGRycy9k b3ducmV2LnhtbFBLBQYAAAAABAAEAPUAAACJAwAAAAA= "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L</w:t>
                          </w:r>
                          <w:r>
                            <w:rPr>
                              <w:rFonts w:ascii="Times New Roman" w:hAnsi="Times New Roman" w:cs="Times New Roman"/>
                              <w:b/>
                              <w:i/>
                              <w:sz w:val="18"/>
                              <w:szCs w:val="18"/>
                              <w:vertAlign w:val="subscript"/>
                              <w:lang w:val="vi-VN"/>
                            </w:rPr>
                            <w:t>3</w:t>
                          </w:r>
                        </w:p>
                      </w:txbxContent>
                    </v:textbox>
                  </v:shape>
                  <v:shape id="Text Box 301" o:spid="_x0000_s1152" type="#_x0000_t202" style="position:absolute;left:-1813;top:3282;width:4857;height:27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zBecYA AADcAAAADwAAAGRycy9kb3ducmV2LnhtbESPQWvCQBSE74L/YXlCb7qJxSLRVUJAWooetF68PbPP JJh9m2a3Sdpf3xUKPQ4z8w2z3g6mFh21rrKsIJ5FIIhzqysuFJw/dtMlCOeRNdaWScE3OdhuxqM1 Jtr2fKTu5AsRIOwSVFB63yRSurwkg25mG+Lg3Wxr0AfZFlK32Ae4qeU8il6kwYrDQokNZSXl99OX UfCe7Q54vM7N8qfOXve3tPk8XxZKPU2GdAXC0+D/w3/tN63gOYrhcSYcAbn5BQAA//8DAFBLAQIt ABQABgAIAAAAIQDw94q7/QAAAOIBAAATAAAAAAAAAAAAAAAAAAAAAABbQ29udGVudF9UeXBlc10u eG1sUEsBAi0AFAAGAAgAAAAhADHdX2HSAAAAjwEAAAsAAAAAAAAAAAAAAAAALgEAAF9yZWxzLy5y ZWxzUEsBAi0AFAAGAAgAAAAhADMvBZ5BAAAAOQAAABAAAAAAAAAAAAAAAAAAKQIAAGRycy9zaGFw ZXhtbC54bWxQSwECLQAUAAYACAAAACEAqxzBecYAAADcAAAADwAAAAAAAAAAAAAAAACYAgAAZHJz L2Rvd25yZXYueG1sUEsFBgAAAAAEAAQA9QAAAIsDAAAAAA== " filled="f" stroked="f" strokeweight=".5pt">
                    <v:textbox>
                      <w:txbxContent>
                        <w:p w:rsidR="00FA7EEE" w:rsidRPr="000D4230" w:rsidRDefault="00FA7EEE" w:rsidP="007C14C8">
                          <w:pPr>
                            <w:rPr>
                              <w:rFonts w:ascii="Times New Roman" w:hAnsi="Times New Roman" w:cs="Times New Roman"/>
                              <w:b/>
                              <w:i/>
                              <w:sz w:val="18"/>
                              <w:szCs w:val="18"/>
                              <w:vertAlign w:val="subscript"/>
                              <w:lang w:val="vi-VN"/>
                            </w:rPr>
                          </w:pPr>
                          <w:r>
                            <w:rPr>
                              <w:rFonts w:ascii="Times New Roman" w:hAnsi="Times New Roman" w:cs="Times New Roman"/>
                              <w:b/>
                              <w:i/>
                              <w:sz w:val="18"/>
                              <w:szCs w:val="18"/>
                              <w:lang w:val="vi-VN"/>
                            </w:rPr>
                            <w:t>1,5</w:t>
                          </w:r>
                        </w:p>
                      </w:txbxContent>
                    </v:textbox>
                  </v:shape>
                </v:group>
                <w10:wrap type="square"/>
              </v:group>
            </w:pict>
          </mc:Fallback>
        </mc:AlternateContent>
      </w:r>
      <w:r w:rsidR="002B666B">
        <w:rPr>
          <w:rFonts w:ascii="Times New Roman" w:eastAsia="Times New Roman" w:hAnsi="Times New Roman" w:cs="Times New Roman"/>
          <w:b/>
          <w:lang w:val="vi-VN"/>
        </w:rPr>
        <w:t>Câu</w:t>
      </w:r>
      <w:r w:rsidRPr="00E439AD">
        <w:rPr>
          <w:rFonts w:ascii="Times New Roman" w:eastAsia="Times New Roman" w:hAnsi="Times New Roman" w:cs="Times New Roman"/>
          <w:b/>
          <w:lang w:val="vi-VN"/>
        </w:rPr>
        <w:t xml:space="preserve"> 6.</w:t>
      </w:r>
      <w:r w:rsidRPr="00E439AD">
        <w:rPr>
          <w:rFonts w:ascii="Palatino Linotype" w:hAnsi="Palatino Linotype" w:cs="Times New Roman"/>
          <w:b/>
        </w:rPr>
        <w:t xml:space="preserve"> </w:t>
      </w:r>
      <w:r w:rsidRPr="000A7AA3">
        <w:rPr>
          <w:rFonts w:ascii="Palatino Linotype" w:hAnsi="Palatino Linotype" w:cs="Times New Roman"/>
          <w:lang w:val="vi-VN"/>
        </w:rPr>
        <w:t xml:space="preserve">Để </w:t>
      </w:r>
      <w:r>
        <w:rPr>
          <w:rFonts w:ascii="Palatino Linotype" w:hAnsi="Palatino Linotype" w:cs="Times New Roman"/>
          <w:lang w:val="vi-VN"/>
        </w:rPr>
        <w:t xml:space="preserve">khảo sát </w:t>
      </w:r>
      <w:r w:rsidRPr="000A7AA3">
        <w:rPr>
          <w:rFonts w:ascii="Palatino Linotype" w:hAnsi="Palatino Linotype" w:cs="Times New Roman"/>
          <w:lang w:val="vi-VN"/>
        </w:rPr>
        <w:t xml:space="preserve">mức cường độ âm </w:t>
      </w:r>
      <w:r>
        <w:rPr>
          <w:rFonts w:ascii="Palatino Linotype" w:hAnsi="Palatino Linotype" w:cs="Times New Roman"/>
          <w:lang w:val="vi-VN"/>
        </w:rPr>
        <w:t xml:space="preserve">của một số chiếc kèn đồng giống nhau người ta tiến hành đặt một máy đo mức cường độ âm cách các chiếc kèn đồng một khoảng không đổi. </w:t>
      </w:r>
      <w:r w:rsidRPr="00E41BE0">
        <w:rPr>
          <w:rFonts w:ascii="Palatino Linotype" w:hAnsi="Palatino Linotype" w:cs="Times New Roman"/>
          <w:lang w:val="vi-VN"/>
        </w:rPr>
        <w:t>Đồ thị biễu diễn mức cường độ âm</w:t>
      </w:r>
      <w:r>
        <w:rPr>
          <w:rFonts w:ascii="Palatino Linotype" w:hAnsi="Palatino Linotype" w:cs="Times New Roman"/>
          <w:lang w:val="vi-VN"/>
        </w:rPr>
        <w:t xml:space="preserve"> mà máy đo được theo số chiếc kèn đồng được </w:t>
      </w:r>
      <w:r w:rsidRPr="00E41BE0">
        <w:rPr>
          <w:rFonts w:ascii="Palatino Linotype" w:hAnsi="Palatino Linotype" w:cs="Times New Roman"/>
          <w:lang w:val="vi-VN"/>
        </w:rPr>
        <w:t xml:space="preserve">biễu diễn như hình vẽ . </w:t>
      </w:r>
      <w:r>
        <w:rPr>
          <w:rFonts w:ascii="Palatino Linotype" w:hAnsi="Palatino Linotype" w:cs="Times New Roman"/>
          <w:lang w:val="vi-VN"/>
        </w:rPr>
        <w:t>Môi trường đẳng hướng không hấp thụ âm. Xem  âm phát ra từ các chiếc kèn đồng là nguồn âm điểm. Biết 2n</w:t>
      </w:r>
      <w:r>
        <w:rPr>
          <w:rFonts w:ascii="Palatino Linotype" w:hAnsi="Palatino Linotype" w:cs="Times New Roman"/>
          <w:vertAlign w:val="subscript"/>
          <w:lang w:val="vi-VN"/>
        </w:rPr>
        <w:t xml:space="preserve">1 </w:t>
      </w:r>
      <w:r>
        <w:rPr>
          <w:rFonts w:ascii="Palatino Linotype" w:hAnsi="Palatino Linotype" w:cs="Times New Roman"/>
          <w:lang w:val="vi-VN"/>
        </w:rPr>
        <w:t>+ n</w:t>
      </w:r>
      <w:r>
        <w:rPr>
          <w:rFonts w:ascii="Palatino Linotype" w:hAnsi="Palatino Linotype" w:cs="Times New Roman"/>
          <w:vertAlign w:val="subscript"/>
          <w:lang w:val="vi-VN"/>
        </w:rPr>
        <w:t>2</w:t>
      </w:r>
      <w:r>
        <w:rPr>
          <w:rFonts w:ascii="Palatino Linotype" w:hAnsi="Palatino Linotype" w:cs="Times New Roman"/>
          <w:lang w:val="vi-VN"/>
        </w:rPr>
        <w:t xml:space="preserve"> = n</w:t>
      </w:r>
      <w:r>
        <w:rPr>
          <w:rFonts w:ascii="Palatino Linotype" w:hAnsi="Palatino Linotype" w:cs="Times New Roman"/>
          <w:vertAlign w:val="subscript"/>
          <w:lang w:val="vi-VN"/>
        </w:rPr>
        <w:t>3</w:t>
      </w:r>
      <w:r>
        <w:rPr>
          <w:rFonts w:ascii="Palatino Linotype" w:hAnsi="Palatino Linotype" w:cs="Times New Roman"/>
          <w:lang w:val="vi-VN"/>
        </w:rPr>
        <w:t>. Giá trị L</w:t>
      </w:r>
      <w:r>
        <w:rPr>
          <w:rFonts w:ascii="Palatino Linotype" w:hAnsi="Palatino Linotype" w:cs="Times New Roman"/>
          <w:vertAlign w:val="subscript"/>
          <w:lang w:val="vi-VN"/>
        </w:rPr>
        <w:t xml:space="preserve">3 </w:t>
      </w:r>
      <w:r>
        <w:rPr>
          <w:rFonts w:ascii="Palatino Linotype" w:hAnsi="Palatino Linotype" w:cs="Times New Roman"/>
          <w:lang w:val="vi-VN"/>
        </w:rPr>
        <w:t>bằng</w:t>
      </w:r>
    </w:p>
    <w:p w:rsidR="007C14C8" w:rsidRPr="00E41BE0" w:rsidRDefault="007C14C8" w:rsidP="007C14C8">
      <w:pPr>
        <w:tabs>
          <w:tab w:val="left" w:pos="1980"/>
          <w:tab w:val="left" w:pos="3060"/>
          <w:tab w:val="left" w:pos="3690"/>
          <w:tab w:val="left" w:pos="5580"/>
        </w:tabs>
        <w:ind w:right="-10"/>
        <w:rPr>
          <w:rFonts w:ascii="Palatino Linotype" w:hAnsi="Palatino Linotype" w:cs="Times New Roman"/>
          <w:lang w:val="vi-VN"/>
        </w:rPr>
      </w:pPr>
      <w:r w:rsidRPr="00E41BE0">
        <w:rPr>
          <w:rFonts w:ascii="Palatino Linotype" w:hAnsi="Palatino Linotype" w:cs="Times New Roman"/>
          <w:b/>
          <w:lang w:val="vi-VN"/>
        </w:rPr>
        <w:t>A.</w:t>
      </w:r>
      <w:r w:rsidRPr="00E41BE0">
        <w:rPr>
          <w:rFonts w:ascii="Palatino Linotype" w:hAnsi="Palatino Linotype" w:cs="Times New Roman"/>
          <w:lang w:val="vi-VN"/>
        </w:rPr>
        <w:t xml:space="preserve"> 36dB.</w:t>
      </w:r>
      <w:r w:rsidRPr="00E41BE0">
        <w:rPr>
          <w:rFonts w:ascii="Palatino Linotype" w:hAnsi="Palatino Linotype" w:cs="Times New Roman"/>
          <w:lang w:val="vi-VN"/>
        </w:rPr>
        <w:tab/>
      </w:r>
      <w:r w:rsidRPr="00E41BE0">
        <w:rPr>
          <w:rFonts w:ascii="Palatino Linotype" w:hAnsi="Palatino Linotype" w:cs="Times New Roman"/>
          <w:b/>
          <w:lang w:val="vi-VN"/>
        </w:rPr>
        <w:t>B.</w:t>
      </w:r>
      <w:r w:rsidRPr="00E41BE0">
        <w:rPr>
          <w:rFonts w:ascii="Palatino Linotype" w:hAnsi="Palatino Linotype" w:cs="Times New Roman"/>
          <w:lang w:val="vi-VN"/>
        </w:rPr>
        <w:t xml:space="preserve"> 16dB.</w:t>
      </w:r>
      <w:r w:rsidRPr="00E41BE0">
        <w:rPr>
          <w:rFonts w:ascii="Palatino Linotype" w:hAnsi="Palatino Linotype" w:cs="Times New Roman"/>
          <w:lang w:val="vi-VN"/>
        </w:rPr>
        <w:tab/>
      </w:r>
      <w:r w:rsidRPr="00E41BE0">
        <w:rPr>
          <w:rFonts w:ascii="Palatino Linotype" w:hAnsi="Palatino Linotype" w:cs="Times New Roman"/>
          <w:lang w:val="vi-VN"/>
        </w:rPr>
        <w:tab/>
      </w:r>
      <w:r w:rsidRPr="00E41BE0">
        <w:rPr>
          <w:rFonts w:ascii="Palatino Linotype" w:hAnsi="Palatino Linotype" w:cs="Times New Roman"/>
          <w:b/>
          <w:lang w:val="vi-VN"/>
        </w:rPr>
        <w:t>C.</w:t>
      </w:r>
      <w:r w:rsidRPr="00E41BE0">
        <w:rPr>
          <w:rFonts w:ascii="Palatino Linotype" w:hAnsi="Palatino Linotype" w:cs="Times New Roman"/>
          <w:lang w:val="vi-VN"/>
        </w:rPr>
        <w:t xml:space="preserve"> 32dB.</w:t>
      </w:r>
      <w:r w:rsidRPr="00E41BE0">
        <w:rPr>
          <w:rFonts w:ascii="Palatino Linotype" w:hAnsi="Palatino Linotype" w:cs="Times New Roman"/>
          <w:lang w:val="vi-VN"/>
        </w:rPr>
        <w:tab/>
      </w:r>
      <w:r w:rsidRPr="00E41BE0">
        <w:rPr>
          <w:rFonts w:ascii="Palatino Linotype" w:hAnsi="Palatino Linotype" w:cs="Times New Roman"/>
          <w:b/>
          <w:lang w:val="vi-VN"/>
        </w:rPr>
        <w:t>D.</w:t>
      </w:r>
      <w:r w:rsidRPr="00E41BE0">
        <w:rPr>
          <w:rFonts w:ascii="Palatino Linotype" w:hAnsi="Palatino Linotype" w:cs="Times New Roman"/>
          <w:lang w:val="vi-VN"/>
        </w:rPr>
        <w:t xml:space="preserve"> 34dB.</w:t>
      </w:r>
    </w:p>
    <w:p w:rsidR="00CA2DFF" w:rsidRDefault="00CA2DFF" w:rsidP="00F93FB3">
      <w:pPr>
        <w:pStyle w:val="Title"/>
        <w:jc w:val="both"/>
        <w:rPr>
          <w:rFonts w:ascii="Tahoma" w:hAnsi="Tahoma" w:cs="Tahoma"/>
          <w:sz w:val="22"/>
          <w:szCs w:val="22"/>
          <w:lang w:val="vi-VN"/>
        </w:rPr>
      </w:pPr>
    </w:p>
    <w:p w:rsidR="007B4885" w:rsidRDefault="007B4885" w:rsidP="007B4885">
      <w:pPr>
        <w:rPr>
          <w:lang w:val="vi-VN"/>
        </w:rPr>
      </w:pPr>
    </w:p>
    <w:p w:rsidR="00FA7EEE" w:rsidRDefault="00FA7EEE" w:rsidP="007B4885">
      <w:pPr>
        <w:rPr>
          <w:lang w:val="vi-VN"/>
        </w:rPr>
      </w:pPr>
    </w:p>
    <w:p w:rsidR="00FA7EEE" w:rsidRDefault="00FA7EEE" w:rsidP="007B4885">
      <w:pPr>
        <w:rPr>
          <w:lang w:val="vi-VN"/>
        </w:rPr>
      </w:pPr>
    </w:p>
    <w:p w:rsidR="007B4885" w:rsidRPr="007B4885" w:rsidRDefault="007B4885" w:rsidP="007B4885">
      <w:pPr>
        <w:rPr>
          <w:lang w:val="vi-VN"/>
        </w:rPr>
      </w:pPr>
    </w:p>
    <w:p w:rsidR="00F85FB6" w:rsidRPr="000D7204" w:rsidRDefault="00F85FB6" w:rsidP="001D0829">
      <w:pPr>
        <w:pStyle w:val="Title"/>
        <w:pBdr>
          <w:top w:val="single" w:sz="4" w:space="1" w:color="auto"/>
          <w:left w:val="single" w:sz="4" w:space="0" w:color="auto"/>
          <w:bottom w:val="single" w:sz="4" w:space="1" w:color="auto"/>
          <w:right w:val="single" w:sz="4" w:space="4" w:color="auto"/>
        </w:pBdr>
        <w:rPr>
          <w:rFonts w:ascii="Tahoma" w:hAnsi="Tahoma" w:cs="Tahoma"/>
          <w:sz w:val="22"/>
          <w:szCs w:val="22"/>
          <w:lang w:val="en-US"/>
        </w:rPr>
      </w:pPr>
      <w:r w:rsidRPr="000D7204">
        <w:rPr>
          <w:rFonts w:ascii="Tahoma" w:hAnsi="Tahoma" w:cs="Tahoma"/>
          <w:sz w:val="22"/>
          <w:szCs w:val="22"/>
          <w:lang w:val="vi-VN"/>
        </w:rPr>
        <w:t>Dạ</w:t>
      </w:r>
      <w:r w:rsidR="009B2710" w:rsidRPr="000D7204">
        <w:rPr>
          <w:rFonts w:ascii="Tahoma" w:hAnsi="Tahoma" w:cs="Tahoma"/>
          <w:sz w:val="22"/>
          <w:szCs w:val="22"/>
          <w:lang w:val="vi-VN"/>
        </w:rPr>
        <w:t>ng 5</w:t>
      </w:r>
      <w:r w:rsidRPr="000D7204">
        <w:rPr>
          <w:rFonts w:ascii="Tahoma" w:hAnsi="Tahoma" w:cs="Tahoma"/>
          <w:sz w:val="22"/>
          <w:szCs w:val="22"/>
          <w:lang w:val="vi-VN"/>
        </w:rPr>
        <w:t>: B</w:t>
      </w:r>
      <w:r w:rsidRPr="000D7204">
        <w:rPr>
          <w:rFonts w:ascii="Tahoma" w:hAnsi="Tahoma" w:cs="Tahoma"/>
          <w:sz w:val="22"/>
          <w:szCs w:val="22"/>
          <w:lang w:val="en-US"/>
        </w:rPr>
        <w:t>ài toán liên quan nguồn nhạc âm</w:t>
      </w:r>
    </w:p>
    <w:p w:rsidR="00F85FB6" w:rsidRPr="008950F5" w:rsidRDefault="008950F5" w:rsidP="008950F5">
      <w:pPr>
        <w:pStyle w:val="Heading1"/>
        <w:numPr>
          <w:ilvl w:val="0"/>
          <w:numId w:val="0"/>
        </w:numPr>
        <w:pBdr>
          <w:bottom w:val="none" w:sz="0" w:space="0" w:color="auto"/>
        </w:pBdr>
        <w:rPr>
          <w:sz w:val="22"/>
          <w:szCs w:val="22"/>
        </w:rPr>
      </w:pPr>
      <w:r>
        <w:rPr>
          <w:sz w:val="22"/>
          <w:szCs w:val="22"/>
          <w:lang w:val="vi-VN"/>
        </w:rPr>
        <w:t>1</w:t>
      </w:r>
      <w:r w:rsidR="00F85FB6" w:rsidRPr="000D7204">
        <w:rPr>
          <w:sz w:val="22"/>
          <w:szCs w:val="22"/>
          <w:lang w:val="vi-VN"/>
        </w:rPr>
        <w:t xml:space="preserve">. </w:t>
      </w:r>
      <w:r w:rsidR="00F85FB6" w:rsidRPr="008950F5">
        <w:rPr>
          <w:sz w:val="22"/>
          <w:szCs w:val="22"/>
        </w:rPr>
        <w:t>Miền nghe được</w:t>
      </w:r>
    </w:p>
    <w:p w:rsidR="00F85FB6" w:rsidRPr="008950F5" w:rsidRDefault="00F85FB6" w:rsidP="008950F5">
      <w:pPr>
        <w:pStyle w:val="ListParagraph"/>
        <w:ind w:left="0"/>
        <w:rPr>
          <w:rFonts w:ascii="Palatino Linotype" w:hAnsi="Palatino Linotype"/>
          <w:sz w:val="22"/>
        </w:rPr>
      </w:pPr>
      <w:r w:rsidRPr="008950F5">
        <w:rPr>
          <w:rFonts w:ascii="Palatino Linotype" w:hAnsi="Palatino Linotype"/>
          <w:sz w:val="22"/>
        </w:rPr>
        <w:t>Ngưỡng nghe của âm là cường độ âm nhỏ nhất của một âm để có thể gây ra cảm giác âm đó.</w:t>
      </w:r>
    </w:p>
    <w:p w:rsidR="00F85FB6" w:rsidRPr="008950F5" w:rsidRDefault="00F85FB6" w:rsidP="008950F5">
      <w:pPr>
        <w:rPr>
          <w:rFonts w:ascii="Palatino Linotype" w:hAnsi="Palatino Linotype"/>
          <w:sz w:val="22"/>
        </w:rPr>
      </w:pPr>
      <w:r w:rsidRPr="008950F5">
        <w:rPr>
          <w:rFonts w:ascii="Palatino Linotype" w:hAnsi="Palatino Linotype"/>
          <w:sz w:val="22"/>
        </w:rPr>
        <w:t xml:space="preserve">Ngưỡng đau là cường độ của một âm lớn nhất mà còn gây ra cảm giác âm. Lúc đó có cảm giác đau đớn trong tai. </w:t>
      </w:r>
    </w:p>
    <w:p w:rsidR="00F85FB6" w:rsidRPr="008950F5" w:rsidRDefault="00F85FB6" w:rsidP="008950F5">
      <w:pPr>
        <w:pStyle w:val="ListParagraph"/>
        <w:ind w:left="0"/>
        <w:rPr>
          <w:rFonts w:ascii="Palatino Linotype" w:hAnsi="Palatino Linotype"/>
          <w:sz w:val="22"/>
        </w:rPr>
      </w:pPr>
      <w:r w:rsidRPr="008950F5">
        <w:rPr>
          <w:rFonts w:ascii="Palatino Linotype" w:hAnsi="Palatino Linotype"/>
          <w:sz w:val="22"/>
        </w:rPr>
        <w:t>Miền nghe được là miền nằm trong phạm vi từ ngưỡng nghe đến ngưỡng đau.</w:t>
      </w:r>
    </w:p>
    <w:p w:rsidR="00F85FB6" w:rsidRPr="008950F5" w:rsidRDefault="00F85FB6" w:rsidP="00F93FB3">
      <w:pPr>
        <w:pStyle w:val="ListParagraph"/>
        <w:ind w:left="0"/>
        <w:jc w:val="center"/>
        <w:rPr>
          <w:rFonts w:ascii="Palatino Linotype" w:hAnsi="Palatino Linotype"/>
          <w:sz w:val="22"/>
        </w:rPr>
      </w:pPr>
      <w:r w:rsidRPr="008950F5">
        <w:rPr>
          <w:rFonts w:ascii="Palatino Linotype" w:hAnsi="Palatino Linotype"/>
          <w:position w:val="-34"/>
          <w:sz w:val="22"/>
        </w:rPr>
        <w:object w:dxaOrig="4959" w:dyaOrig="820">
          <v:shape id="_x0000_i1049" type="#_x0000_t75" style="width:248.25pt;height:41.25pt" o:ole="">
            <v:imagedata r:id="rId62" o:title=""/>
          </v:shape>
          <o:OLEObject Type="Embed" ProgID="Equation.DSMT4" ShapeID="_x0000_i1049" DrawAspect="Content" ObjectID="_1625662689" r:id="rId63"/>
        </w:object>
      </w:r>
    </w:p>
    <w:p w:rsidR="00F85FB6" w:rsidRPr="008950F5" w:rsidRDefault="00F85FB6" w:rsidP="008950F5">
      <w:pPr>
        <w:pStyle w:val="Heading1"/>
        <w:numPr>
          <w:ilvl w:val="0"/>
          <w:numId w:val="0"/>
        </w:numPr>
        <w:pBdr>
          <w:bottom w:val="none" w:sz="0" w:space="0" w:color="auto"/>
        </w:pBdr>
        <w:spacing w:before="0" w:after="0" w:line="240" w:lineRule="auto"/>
        <w:rPr>
          <w:sz w:val="22"/>
          <w:szCs w:val="22"/>
        </w:rPr>
      </w:pPr>
      <w:r w:rsidRPr="008950F5">
        <w:rPr>
          <w:sz w:val="22"/>
          <w:szCs w:val="22"/>
          <w:lang w:val="vi-VN"/>
        </w:rPr>
        <w:lastRenderedPageBreak/>
        <w:t xml:space="preserve">2. </w:t>
      </w:r>
      <w:r w:rsidRPr="008950F5">
        <w:rPr>
          <w:sz w:val="22"/>
          <w:szCs w:val="22"/>
        </w:rPr>
        <w:t>Nguồn nhạc âm</w:t>
      </w:r>
    </w:p>
    <w:p w:rsidR="00F85FB6" w:rsidRPr="008950F5" w:rsidRDefault="00F85FB6" w:rsidP="008950F5">
      <w:pPr>
        <w:pStyle w:val="ListParagraph"/>
        <w:ind w:left="0"/>
        <w:rPr>
          <w:rFonts w:ascii="Palatino Linotype" w:hAnsi="Palatino Linotype"/>
          <w:sz w:val="22"/>
        </w:rPr>
      </w:pPr>
      <w:r w:rsidRPr="008950F5">
        <w:rPr>
          <w:rFonts w:ascii="Palatino Linotype" w:hAnsi="Palatino Linotype"/>
          <w:sz w:val="22"/>
        </w:rPr>
        <w:t>Giải thích sự tạo thành âm do dây dao động: khi trên dây xuất hiện sóng dừng có những chỗ sợi dây dao động với biên độ cực đại (bụng sóng), đẩy không khí xung quanh nó một cách tuần hoàn và do đó phát ra một sóng âm tương đối mạnh có cùng tần số dao động của dây.</w:t>
      </w:r>
    </w:p>
    <w:p w:rsidR="00F85FB6" w:rsidRPr="008950F5" w:rsidRDefault="00F85FB6" w:rsidP="00F93FB3">
      <w:pPr>
        <w:jc w:val="center"/>
        <w:rPr>
          <w:rFonts w:ascii="Palatino Linotype" w:hAnsi="Palatino Linotype"/>
          <w:sz w:val="22"/>
        </w:rPr>
      </w:pPr>
      <w:r w:rsidRPr="008950F5">
        <w:rPr>
          <w:rFonts w:ascii="Palatino Linotype" w:hAnsi="Palatino Linotype"/>
          <w:position w:val="-24"/>
          <w:sz w:val="22"/>
        </w:rPr>
        <w:object w:dxaOrig="4160" w:dyaOrig="660">
          <v:shape id="_x0000_i1050" type="#_x0000_t75" style="width:207.75pt;height:33pt" o:ole="">
            <v:imagedata r:id="rId64" o:title=""/>
          </v:shape>
          <o:OLEObject Type="Embed" ProgID="Equation.DSMT4" ShapeID="_x0000_i1050" DrawAspect="Content" ObjectID="_1625662690" r:id="rId65"/>
        </w:object>
      </w:r>
    </w:p>
    <w:p w:rsidR="00F85FB6" w:rsidRPr="008950F5" w:rsidRDefault="00F85FB6" w:rsidP="00F93FB3">
      <w:pPr>
        <w:pStyle w:val="ListParagraph"/>
        <w:numPr>
          <w:ilvl w:val="0"/>
          <w:numId w:val="23"/>
        </w:numPr>
        <w:ind w:left="0"/>
        <w:rPr>
          <w:rFonts w:ascii="Palatino Linotype" w:hAnsi="Palatino Linotype"/>
          <w:sz w:val="22"/>
        </w:rPr>
      </w:pPr>
      <w:r w:rsidRPr="008950F5">
        <w:rPr>
          <w:rFonts w:ascii="Palatino Linotype" w:hAnsi="Palatino Linotype"/>
          <w:sz w:val="22"/>
        </w:rPr>
        <w:t xml:space="preserve">Tần số âm cơ bản là </w:t>
      </w:r>
      <w:r w:rsidRPr="008950F5">
        <w:rPr>
          <w:rFonts w:ascii="Palatino Linotype" w:hAnsi="Palatino Linotype"/>
          <w:position w:val="-24"/>
          <w:sz w:val="22"/>
        </w:rPr>
        <w:object w:dxaOrig="720" w:dyaOrig="660">
          <v:shape id="_x0000_i1051" type="#_x0000_t75" style="width:36pt;height:33pt" o:ole="">
            <v:imagedata r:id="rId66" o:title=""/>
          </v:shape>
          <o:OLEObject Type="Embed" ProgID="Equation.DSMT4" ShapeID="_x0000_i1051" DrawAspect="Content" ObjectID="_1625662691" r:id="rId67"/>
        </w:object>
      </w:r>
      <w:r w:rsidRPr="008950F5">
        <w:rPr>
          <w:rFonts w:ascii="Palatino Linotype" w:hAnsi="Palatino Linotype"/>
          <w:sz w:val="22"/>
        </w:rPr>
        <w:t xml:space="preserve">, họa âm bậc 1 là </w:t>
      </w:r>
      <w:r w:rsidRPr="008950F5">
        <w:rPr>
          <w:rFonts w:ascii="Palatino Linotype" w:hAnsi="Palatino Linotype"/>
          <w:position w:val="-24"/>
          <w:sz w:val="22"/>
        </w:rPr>
        <w:object w:dxaOrig="1460" w:dyaOrig="660">
          <v:shape id="_x0000_i1052" type="#_x0000_t75" style="width:72.75pt;height:33pt" o:ole="">
            <v:imagedata r:id="rId68" o:title=""/>
          </v:shape>
          <o:OLEObject Type="Embed" ProgID="Equation.DSMT4" ShapeID="_x0000_i1052" DrawAspect="Content" ObjectID="_1625662692" r:id="rId69"/>
        </w:object>
      </w:r>
      <w:r w:rsidRPr="008950F5">
        <w:rPr>
          <w:rFonts w:ascii="Palatino Linotype" w:hAnsi="Palatino Linotype"/>
          <w:sz w:val="22"/>
        </w:rPr>
        <w:t xml:space="preserve">; họa âm bậc 2 là </w:t>
      </w:r>
      <w:r w:rsidRPr="008950F5">
        <w:rPr>
          <w:rFonts w:ascii="Palatino Linotype" w:hAnsi="Palatino Linotype"/>
          <w:position w:val="-24"/>
          <w:sz w:val="22"/>
        </w:rPr>
        <w:object w:dxaOrig="1420" w:dyaOrig="660">
          <v:shape id="_x0000_i1053" type="#_x0000_t75" style="width:71.25pt;height:33pt" o:ole="">
            <v:imagedata r:id="rId70" o:title=""/>
          </v:shape>
          <o:OLEObject Type="Embed" ProgID="Equation.DSMT4" ShapeID="_x0000_i1053" DrawAspect="Content" ObjectID="_1625662693" r:id="rId71"/>
        </w:object>
      </w:r>
      <w:r w:rsidRPr="008950F5">
        <w:rPr>
          <w:rFonts w:ascii="Palatino Linotype" w:hAnsi="Palatino Linotype"/>
          <w:sz w:val="22"/>
        </w:rPr>
        <w:t xml:space="preserve">,... </w:t>
      </w:r>
    </w:p>
    <w:p w:rsidR="00F85FB6" w:rsidRPr="008950F5" w:rsidRDefault="00F85FB6" w:rsidP="00F93FB3">
      <w:pPr>
        <w:pStyle w:val="ListParagraph"/>
        <w:numPr>
          <w:ilvl w:val="0"/>
          <w:numId w:val="23"/>
        </w:numPr>
        <w:ind w:left="0"/>
        <w:rPr>
          <w:rFonts w:ascii="Palatino Linotype" w:hAnsi="Palatino Linotype"/>
          <w:sz w:val="22"/>
        </w:rPr>
      </w:pPr>
      <w:r w:rsidRPr="008950F5">
        <w:rPr>
          <w:rFonts w:ascii="Palatino Linotype" w:hAnsi="Palatino Linotype"/>
          <w:sz w:val="22"/>
        </w:rPr>
        <w:t>Giải thích sự tạo thành âm do cột không khí dao động: Khi sóng âm (sóng dọc) truyền qua không khí trong một ống, chúng phản xạ ngược lại ở mỗi đầu và đi trở lại qua ống (sự phản xạ này vẫn xẩy ra ngay cả khi đầu để hở). Khi chiều dài của ống phù hợp với bước sóng của sóng âm thì trong ống xuất hiện sóng dừng.</w:t>
      </w:r>
    </w:p>
    <w:p w:rsidR="00F85FB6" w:rsidRPr="008950F5" w:rsidRDefault="00F85FB6" w:rsidP="00F93FB3">
      <w:pPr>
        <w:pStyle w:val="ListParagraph"/>
        <w:numPr>
          <w:ilvl w:val="0"/>
          <w:numId w:val="23"/>
        </w:numPr>
        <w:ind w:left="0"/>
        <w:rPr>
          <w:rFonts w:ascii="Palatino Linotype" w:hAnsi="Palatino Linotype"/>
          <w:sz w:val="22"/>
        </w:rPr>
      </w:pPr>
      <w:r w:rsidRPr="008950F5">
        <w:rPr>
          <w:rFonts w:ascii="Palatino Linotype" w:hAnsi="Palatino Linotype"/>
          <w:sz w:val="22"/>
        </w:rPr>
        <w:t xml:space="preserve">Trong âm nhạc, khoảng cách giữa hai nốt nhạc trong một </w:t>
      </w:r>
      <w:r w:rsidRPr="008950F5">
        <w:rPr>
          <w:rFonts w:ascii="Palatino Linotype" w:hAnsi="Palatino Linotype"/>
          <w:i/>
          <w:sz w:val="22"/>
        </w:rPr>
        <w:t>quãng</w:t>
      </w:r>
      <w:r w:rsidRPr="008950F5">
        <w:rPr>
          <w:rFonts w:ascii="Palatino Linotype" w:hAnsi="Palatino Linotype"/>
          <w:sz w:val="22"/>
        </w:rPr>
        <w:t xml:space="preserve"> được tính bằng </w:t>
      </w:r>
      <w:r w:rsidRPr="008950F5">
        <w:rPr>
          <w:rFonts w:ascii="Palatino Linotype" w:hAnsi="Palatino Linotype"/>
          <w:i/>
          <w:sz w:val="22"/>
        </w:rPr>
        <w:t>cung</w:t>
      </w:r>
      <w:r w:rsidRPr="008950F5">
        <w:rPr>
          <w:rFonts w:ascii="Palatino Linotype" w:hAnsi="Palatino Linotype"/>
          <w:sz w:val="22"/>
        </w:rPr>
        <w:t xml:space="preserve"> và </w:t>
      </w:r>
      <w:r w:rsidRPr="008950F5">
        <w:rPr>
          <w:rFonts w:ascii="Palatino Linotype" w:hAnsi="Palatino Linotype"/>
          <w:i/>
          <w:sz w:val="22"/>
        </w:rPr>
        <w:t>nửa cung</w:t>
      </w:r>
      <w:r w:rsidRPr="008950F5">
        <w:rPr>
          <w:rFonts w:ascii="Palatino Linotype" w:hAnsi="Palatino Linotype"/>
          <w:sz w:val="22"/>
        </w:rPr>
        <w:t xml:space="preserve"> (nc). Mỗi </w:t>
      </w:r>
      <w:r w:rsidRPr="008950F5">
        <w:rPr>
          <w:rFonts w:ascii="Palatino Linotype" w:hAnsi="Palatino Linotype"/>
          <w:i/>
          <w:sz w:val="22"/>
        </w:rPr>
        <w:t>quãng tám</w:t>
      </w:r>
      <w:r w:rsidRPr="008950F5">
        <w:rPr>
          <w:rFonts w:ascii="Palatino Linotype" w:hAnsi="Palatino Linotype"/>
          <w:sz w:val="22"/>
        </w:rPr>
        <w:t xml:space="preserve"> được chia thành 12 nc. Hai nột nhạc cách nhau nửa cung thì hai âm (cao, thấp) tương ứng với hai nốt nhạc này có tần số thỏa mãn </w:t>
      </w:r>
      <w:r w:rsidRPr="008950F5">
        <w:rPr>
          <w:rFonts w:ascii="Palatino Linotype" w:hAnsi="Palatino Linotype"/>
          <w:position w:val="-14"/>
          <w:sz w:val="22"/>
        </w:rPr>
        <w:object w:dxaOrig="960" w:dyaOrig="420">
          <v:shape id="_x0000_i1054" type="#_x0000_t75" style="width:48pt;height:21pt" o:ole="">
            <v:imagedata r:id="rId72" o:title=""/>
          </v:shape>
          <o:OLEObject Type="Embed" ProgID="Equation.DSMT4" ShapeID="_x0000_i1054" DrawAspect="Content" ObjectID="_1625662694" r:id="rId73"/>
        </w:object>
      </w:r>
      <w:r w:rsidRPr="008950F5">
        <w:rPr>
          <w:rFonts w:ascii="Palatino Linotype" w:hAnsi="Palatino Linotype"/>
          <w:sz w:val="22"/>
        </w:rPr>
        <w:t xml:space="preserve">. Tập hợp tất cả các âm trong một </w:t>
      </w:r>
      <w:r w:rsidRPr="008950F5">
        <w:rPr>
          <w:rFonts w:ascii="Palatino Linotype" w:hAnsi="Palatino Linotype"/>
          <w:i/>
          <w:sz w:val="22"/>
        </w:rPr>
        <w:t>quãng tám</w:t>
      </w:r>
      <w:r w:rsidRPr="008950F5">
        <w:rPr>
          <w:rFonts w:ascii="Palatino Linotype" w:hAnsi="Palatino Linotype"/>
          <w:sz w:val="22"/>
        </w:rPr>
        <w:t xml:space="preserve"> gọi là một </w:t>
      </w:r>
      <w:r w:rsidRPr="008950F5">
        <w:rPr>
          <w:rFonts w:ascii="Palatino Linotype" w:hAnsi="Palatino Linotype"/>
          <w:i/>
          <w:sz w:val="22"/>
        </w:rPr>
        <w:t>gam</w:t>
      </w:r>
      <w:r w:rsidRPr="008950F5">
        <w:rPr>
          <w:rFonts w:ascii="Palatino Linotype" w:hAnsi="Palatino Linotype"/>
          <w:sz w:val="22"/>
        </w:rPr>
        <w:t xml:space="preserve"> (âm giai). Xét một </w:t>
      </w:r>
      <w:r w:rsidRPr="008950F5">
        <w:rPr>
          <w:rFonts w:ascii="Palatino Linotype" w:hAnsi="Palatino Linotype"/>
          <w:i/>
          <w:sz w:val="22"/>
        </w:rPr>
        <w:t>gam</w:t>
      </w:r>
      <w:r w:rsidRPr="008950F5">
        <w:rPr>
          <w:rFonts w:ascii="Palatino Linotype" w:hAnsi="Palatino Linotype"/>
          <w:sz w:val="22"/>
        </w:rPr>
        <w:t xml:space="preserve"> với khoảng cách từ nốt Đồ đến các nốt tiếp thep Rê, Mi, Fa, Sol, La, Si, Đô tương ứng là 2 nc, 4 nc, 5 nc, 9 nc, 11 nc, 12 nc</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1.</w:t>
      </w:r>
      <w:r w:rsidR="00F85FB6" w:rsidRPr="00765E44">
        <w:rPr>
          <w:rFonts w:ascii="Palatino Linotype" w:hAnsi="Palatino Linotype"/>
          <w:sz w:val="22"/>
        </w:rPr>
        <w:t xml:space="preserve"> Một cái còi được coi như nguồn âm điểm phát ra âm phân bố đều theo mọi hướng. Cách nguồn âm 10 km một người vừa đủ nghe thấy âm. Biết ngưỡng nghe và ngưỡng đau đối với âm đó lần lượt là 10</w:t>
      </w:r>
      <w:r w:rsidR="00F85FB6" w:rsidRPr="00765E44">
        <w:rPr>
          <w:rFonts w:ascii="Palatino Linotype" w:hAnsi="Palatino Linotype"/>
          <w:sz w:val="22"/>
          <w:vertAlign w:val="superscript"/>
        </w:rPr>
        <w:t>-9</w:t>
      </w:r>
      <w:r w:rsidR="00F85FB6" w:rsidRPr="00765E44">
        <w:rPr>
          <w:rFonts w:ascii="Palatino Linotype" w:hAnsi="Palatino Linotype"/>
          <w:sz w:val="22"/>
        </w:rPr>
        <w:t xml:space="preserve"> (W/m</w:t>
      </w:r>
      <w:r w:rsidR="00F85FB6" w:rsidRPr="00765E44">
        <w:rPr>
          <w:rFonts w:ascii="Palatino Linotype" w:hAnsi="Palatino Linotype"/>
          <w:sz w:val="22"/>
          <w:vertAlign w:val="superscript"/>
        </w:rPr>
        <w:t>2</w:t>
      </w:r>
      <w:r w:rsidR="00F85FB6" w:rsidRPr="00765E44">
        <w:rPr>
          <w:rFonts w:ascii="Palatino Linotype" w:hAnsi="Palatino Linotype"/>
          <w:sz w:val="22"/>
        </w:rPr>
        <w:t>) và 10 (W/m</w:t>
      </w:r>
      <w:r w:rsidR="00F85FB6" w:rsidRPr="00765E44">
        <w:rPr>
          <w:rFonts w:ascii="Palatino Linotype" w:hAnsi="Palatino Linotype"/>
          <w:sz w:val="22"/>
          <w:vertAlign w:val="superscript"/>
        </w:rPr>
        <w:t>2</w:t>
      </w:r>
      <w:r w:rsidR="00F85FB6" w:rsidRPr="00765E44">
        <w:rPr>
          <w:rFonts w:ascii="Palatino Linotype" w:hAnsi="Palatino Linotype"/>
          <w:sz w:val="22"/>
        </w:rPr>
        <w:t>). Hỏi cách còi bao nhiêu thì tiếng còi bắt đầu gây cảm giác đau cho người đó?</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0,1 m. </w:t>
      </w:r>
      <w:r w:rsidRPr="008950F5">
        <w:rPr>
          <w:rFonts w:ascii="Palatino Linotype" w:hAnsi="Palatino Linotype"/>
          <w:sz w:val="22"/>
        </w:rPr>
        <w:tab/>
        <w:t xml:space="preserve">B. 0,2 m. </w:t>
      </w:r>
      <w:r w:rsidRPr="008950F5">
        <w:rPr>
          <w:rFonts w:ascii="Palatino Linotype" w:hAnsi="Palatino Linotype"/>
          <w:sz w:val="22"/>
        </w:rPr>
        <w:tab/>
        <w:t xml:space="preserve">C. 0,3 m. </w:t>
      </w:r>
      <w:r w:rsidRPr="008950F5">
        <w:rPr>
          <w:rFonts w:ascii="Palatino Linotype" w:hAnsi="Palatino Linotype"/>
          <w:sz w:val="22"/>
        </w:rPr>
        <w:tab/>
        <w:t>D. 0,4 m.</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2.</w:t>
      </w:r>
      <w:r>
        <w:rPr>
          <w:rFonts w:ascii="Palatino Linotype" w:hAnsi="Palatino Linotype"/>
          <w:sz w:val="22"/>
          <w:lang w:val="vi-VN"/>
        </w:rPr>
        <w:t xml:space="preserve"> </w:t>
      </w:r>
      <w:r w:rsidR="00F85FB6" w:rsidRPr="00765E44">
        <w:rPr>
          <w:rFonts w:ascii="Palatino Linotype" w:hAnsi="Palatino Linotype"/>
          <w:sz w:val="22"/>
        </w:rPr>
        <w:t xml:space="preserve">Một sợi dây đàn dài 80 cm dao động tạo ra sóng dừng trên dây với tốc độ truyền sóng là 20 m/s. Tần số âm cơ bản do dây đàn phát ra là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25 Hz. </w:t>
      </w:r>
      <w:r w:rsidRPr="008950F5">
        <w:rPr>
          <w:rFonts w:ascii="Palatino Linotype" w:hAnsi="Palatino Linotype"/>
          <w:sz w:val="22"/>
        </w:rPr>
        <w:tab/>
        <w:t xml:space="preserve">B. 20 Hz. </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12,5 Hz. </w:t>
      </w:r>
      <w:r w:rsidRPr="008950F5">
        <w:rPr>
          <w:rFonts w:ascii="Palatino Linotype" w:hAnsi="Palatino Linotype"/>
          <w:sz w:val="22"/>
        </w:rPr>
        <w:tab/>
        <w:t>D. 50 Hz.</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3.</w:t>
      </w:r>
      <w:r>
        <w:rPr>
          <w:rFonts w:ascii="Palatino Linotype" w:hAnsi="Palatino Linotype"/>
          <w:sz w:val="22"/>
          <w:lang w:val="vi-VN"/>
        </w:rPr>
        <w:t xml:space="preserve"> </w:t>
      </w:r>
      <w:r w:rsidR="00F85FB6" w:rsidRPr="00765E44">
        <w:rPr>
          <w:rFonts w:ascii="Palatino Linotype" w:hAnsi="Palatino Linotype"/>
          <w:sz w:val="22"/>
        </w:rPr>
        <w:t xml:space="preserve">Một dây đàn có chiều dài 80 cm được giữ cố định ở hai đầu. Âm do dây đàn đó phát ra có bước sóng dài nhất bằng bao nhiêu để trên dây có sóng dừng với 2 đầu là 2 nút?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200 cm. </w:t>
      </w:r>
      <w:r w:rsidRPr="008950F5">
        <w:rPr>
          <w:rFonts w:ascii="Palatino Linotype" w:hAnsi="Palatino Linotype"/>
          <w:sz w:val="22"/>
        </w:rPr>
        <w:tab/>
        <w:t xml:space="preserve">B. 160 cm. </w:t>
      </w:r>
      <w:r w:rsidRPr="008950F5">
        <w:rPr>
          <w:rFonts w:ascii="Palatino Linotype" w:hAnsi="Palatino Linotype"/>
          <w:sz w:val="22"/>
        </w:rPr>
        <w:tab/>
        <w:t xml:space="preserve">C. 80 cm. </w:t>
      </w:r>
      <w:r w:rsidRPr="008950F5">
        <w:rPr>
          <w:rFonts w:ascii="Palatino Linotype" w:hAnsi="Palatino Linotype"/>
          <w:sz w:val="22"/>
        </w:rPr>
        <w:tab/>
        <w:t>D. 40 cm.</w:t>
      </w:r>
    </w:p>
    <w:p w:rsidR="00F85FB6" w:rsidRPr="00765E44" w:rsidRDefault="00330E0F" w:rsidP="00765E44">
      <w:pPr>
        <w:tabs>
          <w:tab w:val="left" w:pos="2552"/>
          <w:tab w:val="left" w:pos="5103"/>
          <w:tab w:val="left" w:pos="7655"/>
        </w:tabs>
        <w:rPr>
          <w:rFonts w:ascii="Palatino Linotype" w:hAnsi="Palatino Linotype"/>
          <w:sz w:val="22"/>
        </w:rPr>
      </w:pPr>
      <w:r w:rsidRPr="008950F5">
        <w:rPr>
          <w:rFonts w:ascii="Palatino Linotype" w:hAnsi="Palatino Linotype"/>
          <w:sz w:val="22"/>
          <w:lang w:val="en-US"/>
        </w:rPr>
        <w:drawing>
          <wp:anchor distT="0" distB="0" distL="114300" distR="114300" simplePos="0" relativeHeight="251661312" behindDoc="0" locked="0" layoutInCell="1" allowOverlap="1" wp14:anchorId="0C4C4411" wp14:editId="64DBF573">
            <wp:simplePos x="0" y="0"/>
            <wp:positionH relativeFrom="column">
              <wp:posOffset>5476875</wp:posOffset>
            </wp:positionH>
            <wp:positionV relativeFrom="paragraph">
              <wp:posOffset>361315</wp:posOffset>
            </wp:positionV>
            <wp:extent cx="1333500" cy="273367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333500" cy="2733675"/>
                    </a:xfrm>
                    <a:prstGeom prst="rect">
                      <a:avLst/>
                    </a:prstGeom>
                  </pic:spPr>
                </pic:pic>
              </a:graphicData>
            </a:graphic>
          </wp:anchor>
        </w:drawing>
      </w:r>
      <w:r w:rsidR="00765E44" w:rsidRPr="000C28DF">
        <w:rPr>
          <w:rFonts w:ascii="Palatino Linotype" w:hAnsi="Palatino Linotype"/>
          <w:b/>
          <w:sz w:val="22"/>
          <w:lang w:val="vi-VN"/>
        </w:rPr>
        <w:t>Câu 4.</w:t>
      </w:r>
      <w:r w:rsidR="00765E44">
        <w:rPr>
          <w:rFonts w:ascii="Palatino Linotype" w:hAnsi="Palatino Linotype"/>
          <w:sz w:val="22"/>
          <w:lang w:val="vi-VN"/>
        </w:rPr>
        <w:t xml:space="preserve"> </w:t>
      </w:r>
      <w:r w:rsidR="00F85FB6" w:rsidRPr="00765E44">
        <w:rPr>
          <w:rFonts w:ascii="Palatino Linotype" w:hAnsi="Palatino Linotype"/>
          <w:sz w:val="22"/>
        </w:rPr>
        <w:t xml:space="preserve">Một dây đàn có chiều dài 70 cm, khi gảy nó phát ra âm cơ bản có tần số f. Người chơi bấm phím đàn cho dây ngắn lại để nó phát ra âm mới có họa âm bậc 3 với tần số 3,5f. Chiều dài của dây còn lại là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60 cm. </w:t>
      </w:r>
      <w:r w:rsidRPr="008950F5">
        <w:rPr>
          <w:rFonts w:ascii="Palatino Linotype" w:hAnsi="Palatino Linotype"/>
          <w:sz w:val="22"/>
        </w:rPr>
        <w:tab/>
        <w:t xml:space="preserve">B. 30 cm. </w:t>
      </w:r>
      <w:r w:rsidRPr="008950F5">
        <w:rPr>
          <w:rFonts w:ascii="Palatino Linotype" w:hAnsi="Palatino Linotype"/>
          <w:sz w:val="22"/>
        </w:rPr>
        <w:tab/>
        <w:t xml:space="preserve">C. 10 cm. </w:t>
      </w:r>
      <w:r w:rsidRPr="008950F5">
        <w:rPr>
          <w:rFonts w:ascii="Palatino Linotype" w:hAnsi="Palatino Linotype"/>
          <w:sz w:val="22"/>
        </w:rPr>
        <w:tab/>
        <w:t>D. 20 cm.</w:t>
      </w:r>
    </w:p>
    <w:p w:rsidR="00F85FB6" w:rsidRPr="00765E44" w:rsidRDefault="00765E44" w:rsidP="00765E44">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5.</w:t>
      </w:r>
      <w:r>
        <w:rPr>
          <w:rFonts w:ascii="Palatino Linotype" w:hAnsi="Palatino Linotype"/>
          <w:sz w:val="22"/>
          <w:lang w:val="vi-VN"/>
        </w:rPr>
        <w:t xml:space="preserve"> </w:t>
      </w:r>
      <w:r w:rsidR="00F85FB6" w:rsidRPr="00765E44">
        <w:rPr>
          <w:rFonts w:ascii="Palatino Linotype" w:hAnsi="Palatino Linotype"/>
          <w:sz w:val="22"/>
        </w:rPr>
        <w:t>Một ống sáo dài 0,6 m được bịt kín một đầu một đầu để hở. Cho rằng vận tốc truyền âm trong không khí là 300 m/s. Hai tần số cộng hưởng thấp nhất khi thổi vào ống sáo là</w:t>
      </w:r>
    </w:p>
    <w:p w:rsidR="00F85FB6" w:rsidRPr="008950F5" w:rsidRDefault="00F85FB6" w:rsidP="00F93FB3">
      <w:pPr>
        <w:pStyle w:val="ListParagraph"/>
        <w:tabs>
          <w:tab w:val="left" w:pos="2552"/>
          <w:tab w:val="left" w:pos="5103"/>
          <w:tab w:val="left" w:pos="7655"/>
        </w:tabs>
        <w:ind w:left="0"/>
        <w:rPr>
          <w:rFonts w:ascii="Palatino Linotype" w:hAnsi="Palatino Linotype"/>
          <w:sz w:val="22"/>
          <w:lang w:val="vi-VN"/>
        </w:rPr>
      </w:pPr>
      <w:r w:rsidRPr="008950F5">
        <w:rPr>
          <w:rFonts w:ascii="Palatino Linotype" w:hAnsi="Palatino Linotype"/>
          <w:sz w:val="22"/>
        </w:rPr>
        <w:t xml:space="preserve">A. 125 Hz và 250 Hz. </w:t>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 125 Hz và 375 Hz.</w:t>
      </w:r>
      <w:r w:rsidRPr="008950F5">
        <w:rPr>
          <w:rFonts w:ascii="Palatino Linotype" w:hAnsi="Palatino Linotype"/>
          <w:sz w:val="22"/>
        </w:rPr>
        <w:tab/>
        <w:t xml:space="preserve">C. 250 Hz và 750 Hz. </w:t>
      </w:r>
      <w:r w:rsidRPr="008950F5">
        <w:rPr>
          <w:rFonts w:ascii="Palatino Linotype" w:hAnsi="Palatino Linotype"/>
          <w:sz w:val="22"/>
        </w:rPr>
        <w:tab/>
        <w:t>C. 250Hz và 500Hz.</w:t>
      </w:r>
    </w:p>
    <w:p w:rsidR="00560F1A" w:rsidRPr="008950F5" w:rsidRDefault="00560F1A" w:rsidP="00F93FB3">
      <w:pPr>
        <w:pStyle w:val="ListParagraph"/>
        <w:tabs>
          <w:tab w:val="left" w:pos="2552"/>
          <w:tab w:val="left" w:pos="5103"/>
          <w:tab w:val="left" w:pos="7655"/>
        </w:tabs>
        <w:ind w:left="0"/>
        <w:rPr>
          <w:rFonts w:ascii="Palatino Linotype" w:hAnsi="Palatino Linotype"/>
          <w:i/>
          <w:sz w:val="22"/>
        </w:rPr>
      </w:pPr>
      <w:r w:rsidRPr="008950F5">
        <w:rPr>
          <w:rFonts w:ascii="Palatino Linotype" w:hAnsi="Palatino Linotype"/>
          <w:i/>
          <w:sz w:val="22"/>
        </w:rPr>
        <w:t>Một ống sáo dọc có miệng lỗ thổi hơi (nguồn âm, nút sóng) cách lỗ ứng với âm la cao 19 cm. Tốc độ truyền âm trong không khí ở nhiệt độ phòng lúc thổi sáo là 331 (m/s).</w:t>
      </w:r>
    </w:p>
    <w:p w:rsidR="00560F1A"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6.</w:t>
      </w:r>
      <w:r>
        <w:rPr>
          <w:rFonts w:ascii="Palatino Linotype" w:hAnsi="Palatino Linotype"/>
          <w:sz w:val="22"/>
          <w:lang w:val="vi-VN"/>
        </w:rPr>
        <w:t xml:space="preserve"> </w:t>
      </w:r>
      <w:r w:rsidR="00560F1A" w:rsidRPr="000C28DF">
        <w:rPr>
          <w:rFonts w:ascii="Palatino Linotype" w:hAnsi="Palatino Linotype"/>
          <w:sz w:val="22"/>
        </w:rPr>
        <w:t xml:space="preserve"> Tính tần số của âm la cao đó (âm cơ bản). </w:t>
      </w:r>
    </w:p>
    <w:p w:rsidR="00560F1A" w:rsidRPr="008950F5" w:rsidRDefault="00560F1A" w:rsidP="00F93FB3">
      <w:pPr>
        <w:tabs>
          <w:tab w:val="left" w:pos="2552"/>
          <w:tab w:val="left" w:pos="5103"/>
          <w:tab w:val="left" w:pos="7655"/>
        </w:tabs>
        <w:rPr>
          <w:rFonts w:ascii="Palatino Linotype" w:hAnsi="Palatino Linotype"/>
          <w:sz w:val="22"/>
        </w:rPr>
      </w:pPr>
      <w:r w:rsidRPr="008950F5">
        <w:rPr>
          <w:rFonts w:ascii="Palatino Linotype" w:hAnsi="Palatino Linotype"/>
          <w:sz w:val="22"/>
          <w:u w:val="single"/>
        </w:rPr>
        <w:lastRenderedPageBreak/>
        <w:t>A.</w:t>
      </w:r>
      <w:r w:rsidR="000C28DF">
        <w:rPr>
          <w:rFonts w:ascii="Palatino Linotype" w:hAnsi="Palatino Linotype"/>
          <w:sz w:val="22"/>
        </w:rPr>
        <w:t xml:space="preserve"> 435,5 Hz. </w:t>
      </w:r>
      <w:r w:rsidR="000C28DF">
        <w:rPr>
          <w:rFonts w:ascii="Palatino Linotype" w:hAnsi="Palatino Linotype"/>
          <w:sz w:val="22"/>
        </w:rPr>
        <w:tab/>
      </w:r>
      <w:r w:rsidR="000C28DF">
        <w:rPr>
          <w:rFonts w:ascii="Palatino Linotype" w:hAnsi="Palatino Linotype"/>
          <w:sz w:val="22"/>
          <w:lang w:val="vi-VN"/>
        </w:rPr>
        <w:tab/>
      </w:r>
      <w:r w:rsidRPr="008950F5">
        <w:rPr>
          <w:rFonts w:ascii="Palatino Linotype" w:hAnsi="Palatino Linotype"/>
          <w:sz w:val="22"/>
        </w:rPr>
        <w:t xml:space="preserve">B. 85 Hz. </w:t>
      </w:r>
    </w:p>
    <w:p w:rsidR="00560F1A" w:rsidRPr="008950F5" w:rsidRDefault="00560F1A" w:rsidP="00F93FB3">
      <w:pPr>
        <w:tabs>
          <w:tab w:val="left" w:pos="2552"/>
          <w:tab w:val="left" w:pos="5103"/>
          <w:tab w:val="left" w:pos="7655"/>
        </w:tabs>
        <w:rPr>
          <w:rFonts w:ascii="Palatino Linotype" w:hAnsi="Palatino Linotype"/>
          <w:sz w:val="22"/>
        </w:rPr>
      </w:pPr>
      <w:r w:rsidRPr="008950F5">
        <w:rPr>
          <w:rFonts w:ascii="Palatino Linotype" w:hAnsi="Palatino Linotype"/>
          <w:sz w:val="22"/>
        </w:rPr>
        <w:t xml:space="preserve">C. 129 Hz. </w:t>
      </w:r>
      <w:r w:rsidRPr="008950F5">
        <w:rPr>
          <w:rFonts w:ascii="Palatino Linotype" w:hAnsi="Palatino Linotype"/>
          <w:sz w:val="22"/>
        </w:rPr>
        <w:tab/>
      </w:r>
      <w:r w:rsidRPr="008950F5">
        <w:rPr>
          <w:rFonts w:ascii="Palatino Linotype" w:hAnsi="Palatino Linotype"/>
          <w:sz w:val="22"/>
        </w:rPr>
        <w:tab/>
        <w:t>D. 130 Hz.</w:t>
      </w:r>
    </w:p>
    <w:p w:rsidR="00560F1A"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7.</w:t>
      </w:r>
      <w:r>
        <w:rPr>
          <w:rFonts w:ascii="Palatino Linotype" w:hAnsi="Palatino Linotype"/>
          <w:sz w:val="22"/>
          <w:lang w:val="vi-VN"/>
        </w:rPr>
        <w:t xml:space="preserve"> </w:t>
      </w:r>
      <w:r w:rsidR="00560F1A" w:rsidRPr="000C28DF">
        <w:rPr>
          <w:rFonts w:ascii="Palatino Linotype" w:hAnsi="Palatino Linotype"/>
          <w:sz w:val="22"/>
        </w:rPr>
        <w:t>Tính khoảng cách giữa miệng lỗ thổi hơi và lỗ ứng với âm đô cao (âm cơ bản, có tần số 518 Hz) trên ống sáo.</w:t>
      </w:r>
    </w:p>
    <w:p w:rsidR="00560F1A" w:rsidRPr="008950F5" w:rsidRDefault="00560F1A"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0,825 m. </w:t>
      </w:r>
      <w:r w:rsidRPr="008950F5">
        <w:rPr>
          <w:rFonts w:ascii="Palatino Linotype" w:hAnsi="Palatino Linotype"/>
          <w:sz w:val="22"/>
        </w:rPr>
        <w:tab/>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 0,16 m. </w:t>
      </w:r>
    </w:p>
    <w:p w:rsidR="00560F1A" w:rsidRPr="008950F5" w:rsidRDefault="00560F1A"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C. 0,625 m. </w:t>
      </w:r>
      <w:r w:rsidRPr="008950F5">
        <w:rPr>
          <w:rFonts w:ascii="Palatino Linotype" w:hAnsi="Palatino Linotype"/>
          <w:sz w:val="22"/>
        </w:rPr>
        <w:tab/>
      </w:r>
      <w:r w:rsidRPr="008950F5">
        <w:rPr>
          <w:rFonts w:ascii="Palatino Linotype" w:hAnsi="Palatino Linotype"/>
          <w:sz w:val="22"/>
        </w:rPr>
        <w:tab/>
        <w:t>D. 0,875 m.</w:t>
      </w:r>
    </w:p>
    <w:p w:rsidR="00560F1A"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8.</w:t>
      </w:r>
      <w:r>
        <w:rPr>
          <w:rFonts w:ascii="Palatino Linotype" w:hAnsi="Palatino Linotype"/>
          <w:sz w:val="22"/>
          <w:lang w:val="vi-VN"/>
        </w:rPr>
        <w:t xml:space="preserve"> </w:t>
      </w:r>
      <w:r w:rsidR="00560F1A" w:rsidRPr="000C28DF">
        <w:rPr>
          <w:rFonts w:ascii="Palatino Linotype" w:hAnsi="Palatino Linotype"/>
          <w:sz w:val="22"/>
        </w:rPr>
        <w:t xml:space="preserve"> Biết rằng có âm la trầm (âm cơ bản) và âm đô trầm (âm cơ bản) có tần số bằng nửa tần số của các âm la cao và đô cao. Hãy tính khoảng cách giữa hai lỗ ứng với hai âm la và khoảng cách giữa hai lỗ ứng với hai âm đô trên ống sáo đó.</w:t>
      </w:r>
    </w:p>
    <w:p w:rsidR="00560F1A" w:rsidRPr="008950F5" w:rsidRDefault="000C28DF" w:rsidP="00F93FB3">
      <w:pPr>
        <w:pStyle w:val="ListParagraph"/>
        <w:tabs>
          <w:tab w:val="left" w:pos="2552"/>
          <w:tab w:val="left" w:pos="5103"/>
          <w:tab w:val="left" w:pos="7655"/>
        </w:tabs>
        <w:ind w:left="0"/>
        <w:rPr>
          <w:rFonts w:ascii="Palatino Linotype" w:hAnsi="Palatino Linotype"/>
          <w:sz w:val="22"/>
        </w:rPr>
      </w:pPr>
      <w:r>
        <w:rPr>
          <w:rFonts w:ascii="Palatino Linotype" w:hAnsi="Palatino Linotype"/>
          <w:sz w:val="22"/>
        </w:rPr>
        <w:t xml:space="preserve">A. 0,825 m.         B. 0,855 m. </w:t>
      </w:r>
      <w:r>
        <w:rPr>
          <w:rFonts w:ascii="Palatino Linotype" w:hAnsi="Palatino Linotype"/>
          <w:sz w:val="22"/>
          <w:lang w:val="vi-VN"/>
        </w:rPr>
        <w:t xml:space="preserve">        </w:t>
      </w:r>
      <w:r w:rsidR="00560F1A" w:rsidRPr="008950F5">
        <w:rPr>
          <w:rFonts w:ascii="Palatino Linotype" w:hAnsi="Palatino Linotype"/>
          <w:sz w:val="22"/>
        </w:rPr>
        <w:t xml:space="preserve">C. 0,05 m. </w:t>
      </w:r>
      <w:r w:rsidR="00560F1A" w:rsidRPr="008950F5">
        <w:rPr>
          <w:rFonts w:ascii="Palatino Linotype" w:hAnsi="Palatino Linotype"/>
          <w:sz w:val="22"/>
        </w:rPr>
        <w:tab/>
      </w:r>
      <w:r w:rsidR="00560F1A" w:rsidRPr="008950F5">
        <w:rPr>
          <w:rFonts w:ascii="Palatino Linotype" w:hAnsi="Palatino Linotype"/>
          <w:sz w:val="22"/>
          <w:u w:val="single"/>
        </w:rPr>
        <w:t>D.</w:t>
      </w:r>
      <w:r w:rsidR="00560F1A" w:rsidRPr="008950F5">
        <w:rPr>
          <w:rFonts w:ascii="Palatino Linotype" w:hAnsi="Palatino Linotype"/>
          <w:sz w:val="22"/>
        </w:rPr>
        <w:t xml:space="preserve"> 0,06 m.</w:t>
      </w:r>
    </w:p>
    <w:p w:rsidR="00650C12" w:rsidRPr="000C28DF" w:rsidRDefault="000C28DF" w:rsidP="000C28DF">
      <w:pPr>
        <w:tabs>
          <w:tab w:val="left" w:pos="2552"/>
          <w:tab w:val="left" w:pos="5103"/>
          <w:tab w:val="left" w:pos="7655"/>
        </w:tabs>
        <w:rPr>
          <w:rFonts w:ascii="Palatino Linotype" w:hAnsi="Palatino Linotype"/>
          <w:sz w:val="22"/>
        </w:rPr>
      </w:pPr>
      <w:r w:rsidRPr="000C28DF">
        <w:rPr>
          <w:rFonts w:ascii="Palatino Linotype" w:hAnsi="Palatino Linotype"/>
          <w:b/>
          <w:sz w:val="22"/>
          <w:lang w:val="vi-VN"/>
        </w:rPr>
        <w:t>Câu 9.</w:t>
      </w:r>
      <w:r>
        <w:rPr>
          <w:rFonts w:ascii="Palatino Linotype" w:hAnsi="Palatino Linotype"/>
          <w:sz w:val="22"/>
          <w:lang w:val="vi-VN"/>
        </w:rPr>
        <w:t xml:space="preserve"> </w:t>
      </w:r>
      <w:r w:rsidR="00650C12" w:rsidRPr="000C28DF">
        <w:rPr>
          <w:rFonts w:ascii="Palatino Linotype" w:hAnsi="Palatino Linotype"/>
          <w:sz w:val="22"/>
        </w:rPr>
        <w:t>Một cái sáo (kín một đầu, hở một đầu) phát âm cơ bản là nốt nhạc La tần số 440,0 Hz. Tần số nhỏ nhất của các họa âm do sáo này phát ra là</w:t>
      </w:r>
    </w:p>
    <w:p w:rsidR="00560F1A" w:rsidRPr="000C28DF" w:rsidRDefault="00650C12" w:rsidP="00F93FB3">
      <w:pPr>
        <w:pStyle w:val="ListParagraph"/>
        <w:tabs>
          <w:tab w:val="left" w:pos="2552"/>
          <w:tab w:val="left" w:pos="5103"/>
          <w:tab w:val="left" w:pos="7655"/>
        </w:tabs>
        <w:ind w:left="0"/>
        <w:rPr>
          <w:rFonts w:ascii="Palatino Linotype" w:hAnsi="Palatino Linotype"/>
          <w:sz w:val="22"/>
          <w:lang w:val="vi-VN"/>
        </w:rPr>
      </w:pPr>
      <w:r w:rsidRPr="008950F5">
        <w:rPr>
          <w:rFonts w:ascii="Palatino Linotype" w:hAnsi="Palatino Linotype"/>
          <w:sz w:val="22"/>
          <w:u w:val="single"/>
        </w:rPr>
        <w:t>A</w:t>
      </w:r>
      <w:r w:rsidRPr="008950F5">
        <w:rPr>
          <w:rFonts w:ascii="Palatino Linotype" w:hAnsi="Palatino Linotype"/>
          <w:sz w:val="22"/>
        </w:rPr>
        <w:t xml:space="preserve">. 1320 Hz. </w:t>
      </w:r>
      <w:r w:rsidRPr="008950F5">
        <w:rPr>
          <w:rFonts w:ascii="Palatino Linotype" w:hAnsi="Palatino Linotype"/>
          <w:sz w:val="22"/>
        </w:rPr>
        <w:tab/>
        <w:t>B. 880,0</w:t>
      </w:r>
      <w:r w:rsidR="000C28DF">
        <w:rPr>
          <w:rFonts w:ascii="Palatino Linotype" w:hAnsi="Palatino Linotype"/>
          <w:sz w:val="22"/>
        </w:rPr>
        <w:t xml:space="preserve"> Hz. </w:t>
      </w:r>
      <w:r w:rsidR="000C28DF">
        <w:rPr>
          <w:rFonts w:ascii="Palatino Linotype" w:hAnsi="Palatino Linotype"/>
          <w:sz w:val="22"/>
        </w:rPr>
        <w:tab/>
        <w:t xml:space="preserve">C. 1760 Hz. </w:t>
      </w:r>
      <w:r w:rsidR="000C28DF">
        <w:rPr>
          <w:rFonts w:ascii="Palatino Linotype" w:hAnsi="Palatino Linotype"/>
          <w:sz w:val="22"/>
        </w:rPr>
        <w:tab/>
        <w:t>D. 440,0 Hz.</w:t>
      </w:r>
    </w:p>
    <w:p w:rsidR="00F85FB6" w:rsidRPr="008950F5" w:rsidRDefault="00F85FB6" w:rsidP="00F93FB3">
      <w:pPr>
        <w:tabs>
          <w:tab w:val="left" w:pos="2552"/>
          <w:tab w:val="left" w:pos="5103"/>
          <w:tab w:val="left" w:pos="7655"/>
        </w:tabs>
        <w:rPr>
          <w:rFonts w:ascii="Palatino Linotype" w:hAnsi="Palatino Linotype"/>
          <w:b/>
          <w:i/>
          <w:sz w:val="22"/>
        </w:rPr>
      </w:pPr>
      <w:r w:rsidRPr="008950F5">
        <w:rPr>
          <w:rFonts w:ascii="Palatino Linotype" w:hAnsi="Palatino Linotype"/>
          <w:b/>
          <w:i/>
          <w:sz w:val="22"/>
        </w:rPr>
        <w:t>CHÚ Ý:</w: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 xml:space="preserve"> Nếu dùng âm thoa để kích thích dao động một cột khí (chiều cao cột khí có thể thay đổi bằng cách thay đổi mực nước), khi có sóng dừng trong cột khí thì đầu B luôn luôn là nút, còn đầu A có thể nút hoặc bụng.</w:t>
      </w:r>
    </w:p>
    <w:p w:rsidR="00F85FB6" w:rsidRPr="008950F5" w:rsidRDefault="00F85FB6" w:rsidP="00F93FB3">
      <w:pPr>
        <w:pStyle w:val="ListParagraph"/>
        <w:tabs>
          <w:tab w:val="left" w:pos="2552"/>
          <w:tab w:val="left" w:pos="5103"/>
          <w:tab w:val="left" w:pos="7655"/>
        </w:tabs>
        <w:ind w:left="0"/>
        <w:rPr>
          <w:rFonts w:ascii="Palatino Linotype" w:hAnsi="Palatino Linotype"/>
          <w:i/>
          <w:sz w:val="22"/>
        </w:rPr>
      </w:pPr>
      <w:r w:rsidRPr="008950F5">
        <w:rPr>
          <w:rFonts w:ascii="Palatino Linotype" w:hAnsi="Palatino Linotype"/>
          <w:i/>
          <w:sz w:val="22"/>
        </w:rPr>
        <w:t xml:space="preserve">Nếu đầu A là bụng thì âm nghe được là to nhất và </w:t>
      </w:r>
      <w:r w:rsidRPr="008950F5">
        <w:rPr>
          <w:rFonts w:ascii="Palatino Linotype" w:hAnsi="Palatino Linotype"/>
          <w:i/>
          <w:position w:val="-24"/>
          <w:sz w:val="22"/>
        </w:rPr>
        <w:object w:dxaOrig="2600" w:dyaOrig="660">
          <v:shape id="_x0000_i1055" type="#_x0000_t75" style="width:129.75pt;height:33pt" o:ole="">
            <v:imagedata r:id="rId75" o:title=""/>
          </v:shape>
          <o:OLEObject Type="Embed" ProgID="Equation.DSMT4" ShapeID="_x0000_i1055" DrawAspect="Content" ObjectID="_1625662695" r:id="rId76"/>
        </w:object>
      </w:r>
      <w:r w:rsidRPr="008950F5">
        <w:rPr>
          <w:rFonts w:ascii="Palatino Linotype" w:hAnsi="Palatino Linotype"/>
          <w:i/>
          <w:sz w:val="22"/>
        </w:rPr>
        <w:t xml:space="preserve"> </w:t>
      </w:r>
    </w:p>
    <w:p w:rsidR="00F85FB6" w:rsidRPr="008950F5" w:rsidRDefault="00F85FB6" w:rsidP="00F93FB3">
      <w:pPr>
        <w:pStyle w:val="ListParagraph"/>
        <w:tabs>
          <w:tab w:val="left" w:pos="2552"/>
          <w:tab w:val="left" w:pos="5103"/>
          <w:tab w:val="left" w:pos="7655"/>
        </w:tabs>
        <w:ind w:left="0"/>
        <w:rPr>
          <w:rFonts w:ascii="Palatino Linotype" w:hAnsi="Palatino Linotype"/>
          <w:i/>
          <w:sz w:val="22"/>
        </w:rPr>
      </w:pPr>
      <w:r w:rsidRPr="008950F5">
        <w:rPr>
          <w:rFonts w:ascii="Palatino Linotype" w:hAnsi="Palatino Linotype"/>
          <w:i/>
          <w:sz w:val="22"/>
        </w:rPr>
        <w:t xml:space="preserve">Nếu đầu A là nút thì âm nghe được là nhỏ nhất và </w:t>
      </w:r>
      <w:r w:rsidRPr="008950F5">
        <w:rPr>
          <w:rFonts w:ascii="Palatino Linotype" w:hAnsi="Palatino Linotype"/>
          <w:i/>
          <w:position w:val="-24"/>
          <w:sz w:val="22"/>
        </w:rPr>
        <w:object w:dxaOrig="1960" w:dyaOrig="660">
          <v:shape id="_x0000_i1056" type="#_x0000_t75" style="width:98.25pt;height:33pt" o:ole="">
            <v:imagedata r:id="rId77" o:title=""/>
          </v:shape>
          <o:OLEObject Type="Embed" ProgID="Equation.DSMT4" ShapeID="_x0000_i1056" DrawAspect="Content" ObjectID="_1625662696" r:id="rId78"/>
        </w:object>
      </w:r>
      <w:r w:rsidRPr="008950F5">
        <w:rPr>
          <w:rFonts w:ascii="Palatino Linotype" w:hAnsi="Palatino Linotype"/>
          <w:i/>
          <w:sz w:val="22"/>
        </w:rPr>
        <w:t xml:space="preserve"> </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0.</w:t>
      </w:r>
      <w:r>
        <w:rPr>
          <w:rFonts w:ascii="Palatino Linotype" w:hAnsi="Palatino Linotype"/>
          <w:sz w:val="22"/>
          <w:lang w:val="vi-VN"/>
        </w:rPr>
        <w:t xml:space="preserve"> </w:t>
      </w:r>
      <w:r w:rsidR="00F85FB6" w:rsidRPr="006E637A">
        <w:rPr>
          <w:rFonts w:ascii="Palatino Linotype" w:hAnsi="Palatino Linotype"/>
          <w:sz w:val="22"/>
        </w:rPr>
        <w:t xml:space="preserve"> Sóng âm truyền trong không khí với tốc độ 340 m/s. Một cái ống có chiều cao 15 cm đặt thẳng đứng và có thể rót nước từ từ vào để thay đổi chiều cao cột khí trong ống. Trên miệng ống đặt một cái âm thoa có tần số 680 Hz. Đổ nước vào ống đến độ cao cực đại bao nhiêu thì khi gõ vào âm thoa thì nghe âm phát ra to nhất</w:t>
      </w:r>
      <w:r w:rsidR="00892FCD">
        <w:rPr>
          <w:rFonts w:ascii="Palatino Linotype" w:hAnsi="Palatino Linotype"/>
          <w:sz w:val="22"/>
          <w:lang w:val="vi-VN"/>
        </w:rPr>
        <w:t xml:space="preserve"> </w:t>
      </w:r>
      <w:r w:rsidR="00F85FB6" w:rsidRPr="006E637A">
        <w:rPr>
          <w:rFonts w:ascii="Palatino Linotype" w:hAnsi="Palatino Linotype"/>
          <w:sz w:val="22"/>
        </w:rPr>
        <w:t>?</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2,5 cm. </w:t>
      </w:r>
      <w:r w:rsidRPr="008950F5">
        <w:rPr>
          <w:rFonts w:ascii="Palatino Linotype" w:hAnsi="Palatino Linotype"/>
          <w:sz w:val="22"/>
        </w:rPr>
        <w:tab/>
        <w:t xml:space="preserve">B. 2 cm. </w:t>
      </w:r>
      <w:r w:rsidRPr="008950F5">
        <w:rPr>
          <w:rFonts w:ascii="Palatino Linotype" w:hAnsi="Palatino Linotype"/>
          <w:sz w:val="22"/>
        </w:rPr>
        <w:tab/>
        <w:t xml:space="preserve">C. 4,5 cm. </w:t>
      </w:r>
      <w:r w:rsidRPr="008950F5">
        <w:rPr>
          <w:rFonts w:ascii="Palatino Linotype" w:hAnsi="Palatino Linotype"/>
          <w:sz w:val="22"/>
        </w:rPr>
        <w:tab/>
        <w:t>D. 12,5 cm.</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1.</w:t>
      </w:r>
      <w:r>
        <w:rPr>
          <w:rFonts w:ascii="Palatino Linotype" w:hAnsi="Palatino Linotype"/>
          <w:sz w:val="22"/>
          <w:lang w:val="vi-VN"/>
        </w:rPr>
        <w:t xml:space="preserve"> </w:t>
      </w:r>
      <w:r w:rsidR="00F85FB6" w:rsidRPr="006E637A">
        <w:rPr>
          <w:rFonts w:ascii="Palatino Linotype" w:hAnsi="Palatino Linotype"/>
          <w:sz w:val="22"/>
        </w:rPr>
        <w:t>Một âm thoa nhỏ đặt trên miệng của một ống không khí hình trụ AB, chiều dài l của ống khí có thể thay đổi được nhờ dịch chuyển mực nước ở đầu B. Khi âm thoa dao động ta thấy trong ống có một sóng dừng ổn định. Khi chiều dài ống thích hợp ngắn nhất 13 cm thì âm thanh nghe to nhất. Biết rằng với ống khí này đầu B là một nút sóng, đầu A là một bụng sóng. Khi dịch chuyển mực nước ở đầu B để chiều dài 65 cm thì ta lại thấy âm thanh cũng nghe rất rõ. Tính số nút sóng trong ống.</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2. </w:t>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 3. </w:t>
      </w:r>
      <w:r w:rsidRPr="008950F5">
        <w:rPr>
          <w:rFonts w:ascii="Palatino Linotype" w:hAnsi="Palatino Linotype"/>
          <w:sz w:val="22"/>
        </w:rPr>
        <w:tab/>
        <w:t xml:space="preserve">C. 4. </w:t>
      </w:r>
      <w:r w:rsidRPr="008950F5">
        <w:rPr>
          <w:rFonts w:ascii="Palatino Linotype" w:hAnsi="Palatino Linotype"/>
          <w:sz w:val="22"/>
        </w:rPr>
        <w:tab/>
        <w:t>D. 5.</w:t>
      </w:r>
    </w:p>
    <w:p w:rsidR="00F85FB6" w:rsidRPr="008950F5" w:rsidRDefault="00F85FB6" w:rsidP="00F93FB3">
      <w:pPr>
        <w:tabs>
          <w:tab w:val="left" w:pos="2552"/>
          <w:tab w:val="left" w:pos="5103"/>
          <w:tab w:val="left" w:pos="7655"/>
        </w:tabs>
        <w:rPr>
          <w:rFonts w:ascii="Palatino Linotype" w:hAnsi="Palatino Linotype"/>
          <w:b/>
          <w:i/>
          <w:sz w:val="22"/>
        </w:rPr>
      </w:pPr>
      <w:r w:rsidRPr="008950F5">
        <w:rPr>
          <w:rFonts w:ascii="Palatino Linotype" w:hAnsi="Palatino Linotype"/>
          <w:b/>
          <w:i/>
          <w:sz w:val="22"/>
        </w:rPr>
        <w:t>CHÚ Ý</w: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hai lần thí nghiệm liên tiếp nghe được âm to nhất hoặc nghe được âm nhỏ nhất thì</w:t>
      </w:r>
    </w:p>
    <w:p w:rsidR="00F85FB6" w:rsidRPr="008950F5" w:rsidRDefault="00F85FB6" w:rsidP="00F93FB3">
      <w:pPr>
        <w:tabs>
          <w:tab w:val="left" w:pos="2552"/>
          <w:tab w:val="left" w:pos="5103"/>
          <w:tab w:val="left" w:pos="7655"/>
        </w:tabs>
        <w:jc w:val="center"/>
        <w:rPr>
          <w:rFonts w:ascii="Palatino Linotype" w:hAnsi="Palatino Linotype"/>
          <w:i/>
          <w:sz w:val="22"/>
        </w:rPr>
      </w:pPr>
      <w:r w:rsidRPr="008950F5">
        <w:rPr>
          <w:rFonts w:ascii="Palatino Linotype" w:hAnsi="Palatino Linotype"/>
          <w:i/>
          <w:position w:val="-24"/>
          <w:sz w:val="22"/>
        </w:rPr>
        <w:object w:dxaOrig="2820" w:dyaOrig="660">
          <v:shape id="_x0000_i1057" type="#_x0000_t75" style="width:141pt;height:33pt" o:ole="">
            <v:imagedata r:id="rId79" o:title=""/>
          </v:shape>
          <o:OLEObject Type="Embed" ProgID="Equation.DSMT4" ShapeID="_x0000_i1057" DrawAspect="Content" ObjectID="_1625662697" r:id="rId80"/>
        </w:objec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lần thí nghiệm đầu nghe được âm to nhất lần thí nghiệm tiếp theo nghe được âm nghe được âm nhỏ nhất thì</w:t>
      </w:r>
    </w:p>
    <w:p w:rsidR="00F85FB6" w:rsidRPr="008950F5" w:rsidRDefault="00F85FB6" w:rsidP="00F93FB3">
      <w:pPr>
        <w:tabs>
          <w:tab w:val="left" w:pos="2552"/>
          <w:tab w:val="left" w:pos="5103"/>
          <w:tab w:val="left" w:pos="7655"/>
        </w:tabs>
        <w:jc w:val="center"/>
        <w:rPr>
          <w:rFonts w:ascii="Palatino Linotype" w:hAnsi="Palatino Linotype"/>
          <w:i/>
          <w:sz w:val="22"/>
        </w:rPr>
      </w:pPr>
      <w:r w:rsidRPr="008950F5">
        <w:rPr>
          <w:rFonts w:ascii="Palatino Linotype" w:hAnsi="Palatino Linotype"/>
          <w:i/>
          <w:position w:val="-24"/>
          <w:sz w:val="22"/>
        </w:rPr>
        <w:object w:dxaOrig="2840" w:dyaOrig="660">
          <v:shape id="_x0000_i1058" type="#_x0000_t75" style="width:141.75pt;height:33pt" o:ole="">
            <v:imagedata r:id="rId81" o:title=""/>
          </v:shape>
          <o:OLEObject Type="Embed" ProgID="Equation.DSMT4" ShapeID="_x0000_i1058" DrawAspect="Content" ObjectID="_1625662698" r:id="rId82"/>
        </w:object>
      </w:r>
    </w:p>
    <w:p w:rsidR="00F85FB6" w:rsidRPr="008950F5" w:rsidRDefault="00F85FB6" w:rsidP="00F93FB3">
      <w:pPr>
        <w:tabs>
          <w:tab w:val="left" w:pos="2552"/>
          <w:tab w:val="left" w:pos="5103"/>
          <w:tab w:val="left" w:pos="7655"/>
        </w:tabs>
        <w:jc w:val="left"/>
        <w:rPr>
          <w:rFonts w:ascii="Palatino Linotype" w:hAnsi="Palatino Linotype"/>
          <w:i/>
          <w:sz w:val="22"/>
        </w:rPr>
      </w:pPr>
      <w:r w:rsidRPr="008950F5">
        <w:rPr>
          <w:rFonts w:ascii="Palatino Linotype" w:hAnsi="Palatino Linotype"/>
          <w:i/>
          <w:sz w:val="22"/>
        </w:rPr>
        <w:t>Tốc độ truyền âm:</w:t>
      </w:r>
    </w:p>
    <w:p w:rsidR="00F85FB6" w:rsidRPr="008950F5" w:rsidRDefault="00F85FB6" w:rsidP="00F93FB3">
      <w:pPr>
        <w:tabs>
          <w:tab w:val="left" w:pos="2552"/>
          <w:tab w:val="left" w:pos="5103"/>
          <w:tab w:val="left" w:pos="7655"/>
        </w:tabs>
        <w:jc w:val="center"/>
        <w:rPr>
          <w:rFonts w:ascii="Palatino Linotype" w:hAnsi="Palatino Linotype"/>
          <w:sz w:val="22"/>
        </w:rPr>
      </w:pPr>
      <w:r w:rsidRPr="008950F5">
        <w:rPr>
          <w:rFonts w:ascii="Palatino Linotype" w:hAnsi="Palatino Linotype"/>
          <w:position w:val="-6"/>
          <w:sz w:val="22"/>
        </w:rPr>
        <w:object w:dxaOrig="720" w:dyaOrig="279">
          <v:shape id="_x0000_i1059" type="#_x0000_t75" style="width:36pt;height:14.25pt" o:ole="">
            <v:imagedata r:id="rId83" o:title=""/>
          </v:shape>
          <o:OLEObject Type="Embed" ProgID="Equation.DSMT4" ShapeID="_x0000_i1059" DrawAspect="Content" ObjectID="_1625662699" r:id="rId84"/>
        </w:objec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2.</w:t>
      </w:r>
      <w:r>
        <w:rPr>
          <w:rFonts w:ascii="Palatino Linotype" w:hAnsi="Palatino Linotype"/>
          <w:sz w:val="22"/>
          <w:lang w:val="vi-VN"/>
        </w:rPr>
        <w:t xml:space="preserve"> </w:t>
      </w:r>
      <w:r w:rsidR="00F85FB6" w:rsidRPr="006E637A">
        <w:rPr>
          <w:rFonts w:ascii="Palatino Linotype" w:hAnsi="Palatino Linotype"/>
          <w:sz w:val="22"/>
        </w:rPr>
        <w:t xml:space="preserve"> Một âm thoa được đặt phía trên miệng ống, cho âm thoa daođộng với tần số 400 Hz. Chiều dài của cột khí trong ống có thể thay đổi bằng cách thay đổi mực nước trong ống. Ống được đổ đầy nước, sau đó cho nước chảy ra khỏi ống. Hai lần cộng hưởng gần nhau nhất xảy ra khi chiều dài của cột khí là 0,175m và 0,525m. Tốc độ truyền âm trong không khí bằng</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u w:val="single"/>
        </w:rPr>
        <w:t>A.</w:t>
      </w:r>
      <w:r w:rsidRPr="008950F5">
        <w:rPr>
          <w:rFonts w:ascii="Palatino Linotype" w:hAnsi="Palatino Linotype"/>
          <w:sz w:val="22"/>
        </w:rPr>
        <w:t xml:space="preserve"> 280m/s. </w:t>
      </w:r>
      <w:r w:rsidRPr="008950F5">
        <w:rPr>
          <w:rFonts w:ascii="Palatino Linotype" w:hAnsi="Palatino Linotype"/>
          <w:sz w:val="22"/>
        </w:rPr>
        <w:tab/>
        <w:t xml:space="preserve">B. 358 m/s. </w:t>
      </w:r>
      <w:r w:rsidRPr="008950F5">
        <w:rPr>
          <w:rFonts w:ascii="Palatino Linotype" w:hAnsi="Palatino Linotype"/>
          <w:sz w:val="22"/>
        </w:rPr>
        <w:tab/>
        <w:t xml:space="preserve">C. 338 m/s. </w:t>
      </w:r>
      <w:r w:rsidRPr="008950F5">
        <w:rPr>
          <w:rFonts w:ascii="Palatino Linotype" w:hAnsi="Palatino Linotype"/>
          <w:sz w:val="22"/>
        </w:rPr>
        <w:tab/>
        <w:t>D. 328 m/s.</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3.</w:t>
      </w:r>
      <w:r>
        <w:rPr>
          <w:rFonts w:ascii="Palatino Linotype" w:hAnsi="Palatino Linotype"/>
          <w:sz w:val="22"/>
          <w:lang w:val="vi-VN"/>
        </w:rPr>
        <w:t xml:space="preserve"> </w:t>
      </w:r>
      <w:r w:rsidR="00F85FB6" w:rsidRPr="006E637A">
        <w:rPr>
          <w:rFonts w:ascii="Palatino Linotype" w:hAnsi="Palatino Linotype"/>
          <w:sz w:val="22"/>
        </w:rPr>
        <w:t xml:space="preserve">Để đo tốc độ truyền sóng âm trong không khí ta dùng một âm thoa có tần số 1000 Hz đã biết để kích thích dao động của một cột không khí trong một bình thuỷ tinh.Thay đổi độ cao của cột không khí trong bình bằng cách đổ dần nước vào bình. Khi chiều cao của cột không khí là 50 cm thì âm phát ra nghe to nhất. Tiếp tục đổ thêm dần nước vào bình cho đến khi lại nghe được âm to nhất. Chiều cao của cột không khí lúc đó là 35 cm. Tính tốc độ truyền âm. </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200 m/s. </w:t>
      </w:r>
      <w:r w:rsidRPr="008950F5">
        <w:rPr>
          <w:rFonts w:ascii="Palatino Linotype" w:hAnsi="Palatino Linotype"/>
          <w:sz w:val="22"/>
        </w:rPr>
        <w:tab/>
      </w:r>
      <w:r w:rsidRPr="008950F5">
        <w:rPr>
          <w:rFonts w:ascii="Palatino Linotype" w:hAnsi="Palatino Linotype"/>
          <w:sz w:val="22"/>
          <w:u w:val="single"/>
        </w:rPr>
        <w:t>B.</w:t>
      </w:r>
      <w:r w:rsidRPr="008950F5">
        <w:rPr>
          <w:rFonts w:ascii="Palatino Linotype" w:hAnsi="Palatino Linotype"/>
          <w:sz w:val="22"/>
        </w:rPr>
        <w:t xml:space="preserve">300 m/s. </w:t>
      </w:r>
      <w:r w:rsidRPr="008950F5">
        <w:rPr>
          <w:rFonts w:ascii="Palatino Linotype" w:hAnsi="Palatino Linotype"/>
          <w:sz w:val="22"/>
        </w:rPr>
        <w:tab/>
        <w:t xml:space="preserve">C.350 m/s. </w:t>
      </w:r>
      <w:r w:rsidRPr="008950F5">
        <w:rPr>
          <w:rFonts w:ascii="Palatino Linotype" w:hAnsi="Palatino Linotype"/>
          <w:sz w:val="22"/>
        </w:rPr>
        <w:tab/>
        <w:t>D.340 m/s.</w: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ống khí một đầu bịt kín, một đầu để hở mà nghe được âm to nhất thì đầu bịt kín là nút và đầu để hở là bụng:</w:t>
      </w:r>
    </w:p>
    <w:p w:rsidR="00F85FB6" w:rsidRPr="008950F5" w:rsidRDefault="00F85FB6" w:rsidP="00F93FB3">
      <w:pPr>
        <w:tabs>
          <w:tab w:val="left" w:pos="2552"/>
          <w:tab w:val="left" w:pos="5103"/>
          <w:tab w:val="left" w:pos="7655"/>
        </w:tabs>
        <w:jc w:val="center"/>
        <w:rPr>
          <w:rFonts w:ascii="Palatino Linotype" w:hAnsi="Palatino Linotype"/>
          <w:i/>
          <w:sz w:val="22"/>
        </w:rPr>
      </w:pPr>
      <w:r w:rsidRPr="008950F5">
        <w:rPr>
          <w:rFonts w:ascii="Palatino Linotype" w:hAnsi="Palatino Linotype"/>
          <w:i/>
          <w:position w:val="-24"/>
          <w:sz w:val="22"/>
        </w:rPr>
        <w:object w:dxaOrig="5920" w:dyaOrig="660">
          <v:shape id="_x0000_i1060" type="#_x0000_t75" style="width:296.25pt;height:33pt" o:ole="">
            <v:imagedata r:id="rId85" o:title=""/>
          </v:shape>
          <o:OLEObject Type="Embed" ProgID="Equation.DSMT4" ShapeID="_x0000_i1060" DrawAspect="Content" ObjectID="_1625662700" r:id="rId86"/>
        </w:object>
      </w:r>
    </w:p>
    <w:p w:rsidR="00F85FB6" w:rsidRPr="008950F5" w:rsidRDefault="00F85FB6" w:rsidP="00F93FB3">
      <w:pPr>
        <w:tabs>
          <w:tab w:val="left" w:pos="2552"/>
          <w:tab w:val="left" w:pos="5103"/>
          <w:tab w:val="left" w:pos="7655"/>
        </w:tabs>
        <w:rPr>
          <w:rFonts w:ascii="Palatino Linotype" w:hAnsi="Palatino Linotype"/>
          <w:i/>
          <w:sz w:val="22"/>
        </w:rPr>
      </w:pPr>
      <w:r w:rsidRPr="008950F5">
        <w:rPr>
          <w:rFonts w:ascii="Palatino Linotype" w:hAnsi="Palatino Linotype"/>
          <w:i/>
          <w:sz w:val="22"/>
        </w:rPr>
        <w:t>Nếu ống khí để hở hai đầu mà nghe được âm to nhất thì hai đầu là bụng hai bụng:</w:t>
      </w:r>
    </w:p>
    <w:p w:rsidR="00D56DB0" w:rsidRPr="008950F5" w:rsidRDefault="00F85FB6" w:rsidP="006E637A">
      <w:pPr>
        <w:tabs>
          <w:tab w:val="left" w:pos="2552"/>
          <w:tab w:val="left" w:pos="5103"/>
          <w:tab w:val="left" w:pos="7655"/>
        </w:tabs>
        <w:jc w:val="center"/>
        <w:rPr>
          <w:rFonts w:ascii="Palatino Linotype" w:hAnsi="Palatino Linotype"/>
          <w:i/>
          <w:sz w:val="22"/>
          <w:lang w:val="vi-VN"/>
        </w:rPr>
      </w:pPr>
      <w:r w:rsidRPr="008950F5">
        <w:rPr>
          <w:rFonts w:ascii="Palatino Linotype" w:hAnsi="Palatino Linotype"/>
          <w:i/>
          <w:position w:val="-24"/>
          <w:sz w:val="22"/>
        </w:rPr>
        <w:object w:dxaOrig="3920" w:dyaOrig="660">
          <v:shape id="_x0000_i1061" type="#_x0000_t75" style="width:195.75pt;height:33pt" o:ole="">
            <v:imagedata r:id="rId87" o:title=""/>
          </v:shape>
          <o:OLEObject Type="Embed" ProgID="Equation.DSMT4" ShapeID="_x0000_i1061" DrawAspect="Content" ObjectID="_1625662701" r:id="rId88"/>
        </w:objec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4.</w:t>
      </w:r>
      <w:r>
        <w:rPr>
          <w:rFonts w:ascii="Palatino Linotype" w:hAnsi="Palatino Linotype"/>
          <w:sz w:val="22"/>
          <w:lang w:val="vi-VN"/>
        </w:rPr>
        <w:t xml:space="preserve"> </w:t>
      </w:r>
      <w:r w:rsidR="00F85FB6" w:rsidRPr="006E637A">
        <w:rPr>
          <w:rFonts w:ascii="Palatino Linotype" w:hAnsi="Palatino Linotype"/>
          <w:sz w:val="22"/>
        </w:rPr>
        <w:t xml:space="preserve"> Một ống có một đầu bịt kín tạo ra âm cơ bản của nốt Đô có tần số 130,5 Hz. Nếu người ta để hở cả đầu đó thì khi đó âm cơ bản tạo có tần số bằng bao nhiêu?</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 xml:space="preserve">A. 522 Hz. </w:t>
      </w:r>
      <w:r w:rsidRPr="008950F5">
        <w:rPr>
          <w:rFonts w:ascii="Palatino Linotype" w:hAnsi="Palatino Linotype"/>
          <w:sz w:val="22"/>
        </w:rPr>
        <w:tab/>
        <w:t xml:space="preserve">B. 491,5 Hz. </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261 Hz. </w:t>
      </w:r>
      <w:r w:rsidRPr="008950F5">
        <w:rPr>
          <w:rFonts w:ascii="Palatino Linotype" w:hAnsi="Palatino Linotype"/>
          <w:sz w:val="22"/>
        </w:rPr>
        <w:tab/>
        <w:t>D. 195,25 Hz.</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5.</w:t>
      </w:r>
      <w:r>
        <w:rPr>
          <w:rFonts w:ascii="Palatino Linotype" w:hAnsi="Palatino Linotype"/>
          <w:sz w:val="22"/>
          <w:lang w:val="vi-VN"/>
        </w:rPr>
        <w:t xml:space="preserve"> </w:t>
      </w:r>
      <w:r w:rsidR="00F85FB6" w:rsidRPr="006E637A">
        <w:rPr>
          <w:rFonts w:ascii="Palatino Linotype" w:hAnsi="Palatino Linotype"/>
          <w:sz w:val="22"/>
        </w:rPr>
        <w:t xml:space="preserve">Trong âm nhạc, khoảng cách giữa hai nốt nhạc trong một </w:t>
      </w:r>
      <w:r w:rsidR="00F85FB6" w:rsidRPr="006E637A">
        <w:rPr>
          <w:rFonts w:ascii="Palatino Linotype" w:hAnsi="Palatino Linotype"/>
          <w:i/>
          <w:sz w:val="22"/>
        </w:rPr>
        <w:t>quãng</w:t>
      </w:r>
      <w:r w:rsidR="00F85FB6" w:rsidRPr="006E637A">
        <w:rPr>
          <w:rFonts w:ascii="Palatino Linotype" w:hAnsi="Palatino Linotype"/>
          <w:sz w:val="22"/>
        </w:rPr>
        <w:t xml:space="preserve"> được tính bằng </w:t>
      </w:r>
      <w:r w:rsidR="00F85FB6" w:rsidRPr="006E637A">
        <w:rPr>
          <w:rFonts w:ascii="Palatino Linotype" w:hAnsi="Palatino Linotype"/>
          <w:i/>
          <w:sz w:val="22"/>
        </w:rPr>
        <w:t>cung</w:t>
      </w:r>
      <w:r w:rsidR="00F85FB6" w:rsidRPr="006E637A">
        <w:rPr>
          <w:rFonts w:ascii="Palatino Linotype" w:hAnsi="Palatino Linotype"/>
          <w:sz w:val="22"/>
        </w:rPr>
        <w:t xml:space="preserve"> và </w:t>
      </w:r>
      <w:r w:rsidR="00F85FB6" w:rsidRPr="006E637A">
        <w:rPr>
          <w:rFonts w:ascii="Palatino Linotype" w:hAnsi="Palatino Linotype"/>
          <w:i/>
          <w:sz w:val="22"/>
        </w:rPr>
        <w:t>nửa cung</w:t>
      </w:r>
      <w:r w:rsidR="00F85FB6" w:rsidRPr="006E637A">
        <w:rPr>
          <w:rFonts w:ascii="Palatino Linotype" w:hAnsi="Palatino Linotype"/>
          <w:sz w:val="22"/>
        </w:rPr>
        <w:t xml:space="preserve"> (nc). Mỗi </w:t>
      </w:r>
      <w:r w:rsidR="00F85FB6" w:rsidRPr="006E637A">
        <w:rPr>
          <w:rFonts w:ascii="Palatino Linotype" w:hAnsi="Palatino Linotype"/>
          <w:i/>
          <w:sz w:val="22"/>
        </w:rPr>
        <w:t>quãng tám</w:t>
      </w:r>
      <w:r w:rsidR="00F85FB6" w:rsidRPr="006E637A">
        <w:rPr>
          <w:rFonts w:ascii="Palatino Linotype" w:hAnsi="Palatino Linotype"/>
          <w:sz w:val="22"/>
        </w:rPr>
        <w:t xml:space="preserve"> được chia thành 12 nc. Hai nột nhạc cách nhau nửa cung thì hai âm (cao, thấp) tương ứng với hai nốt nhạc này có tần số thỏa mãn </w:t>
      </w:r>
      <w:r w:rsidR="00F85FB6" w:rsidRPr="008950F5">
        <w:rPr>
          <w:position w:val="-14"/>
        </w:rPr>
        <w:object w:dxaOrig="960" w:dyaOrig="420">
          <v:shape id="_x0000_i1062" type="#_x0000_t75" style="width:48pt;height:21pt" o:ole="">
            <v:imagedata r:id="rId72" o:title=""/>
          </v:shape>
          <o:OLEObject Type="Embed" ProgID="Equation.DSMT4" ShapeID="_x0000_i1062" DrawAspect="Content" ObjectID="_1625662702" r:id="rId89"/>
        </w:object>
      </w:r>
      <w:r w:rsidR="00F85FB6" w:rsidRPr="006E637A">
        <w:rPr>
          <w:rFonts w:ascii="Palatino Linotype" w:hAnsi="Palatino Linotype"/>
          <w:sz w:val="22"/>
        </w:rPr>
        <w:t xml:space="preserve">. Tập hợp tất cả các âm trong một </w:t>
      </w:r>
      <w:r w:rsidR="00F85FB6" w:rsidRPr="006E637A">
        <w:rPr>
          <w:rFonts w:ascii="Palatino Linotype" w:hAnsi="Palatino Linotype"/>
          <w:i/>
          <w:sz w:val="22"/>
        </w:rPr>
        <w:t>quãng tám</w:t>
      </w:r>
      <w:r w:rsidR="00F85FB6" w:rsidRPr="006E637A">
        <w:rPr>
          <w:rFonts w:ascii="Palatino Linotype" w:hAnsi="Palatino Linotype"/>
          <w:sz w:val="22"/>
        </w:rPr>
        <w:t xml:space="preserve"> gọi là một </w:t>
      </w:r>
      <w:r w:rsidR="00F85FB6" w:rsidRPr="006E637A">
        <w:rPr>
          <w:rFonts w:ascii="Palatino Linotype" w:hAnsi="Palatino Linotype"/>
          <w:i/>
          <w:sz w:val="22"/>
        </w:rPr>
        <w:t>gam</w:t>
      </w:r>
      <w:r w:rsidR="00F85FB6" w:rsidRPr="006E637A">
        <w:rPr>
          <w:rFonts w:ascii="Palatino Linotype" w:hAnsi="Palatino Linotype"/>
          <w:sz w:val="22"/>
        </w:rPr>
        <w:t xml:space="preserve"> (âm giai). Xét một </w:t>
      </w:r>
      <w:r w:rsidR="00F85FB6" w:rsidRPr="006E637A">
        <w:rPr>
          <w:rFonts w:ascii="Palatino Linotype" w:hAnsi="Palatino Linotype"/>
          <w:i/>
          <w:sz w:val="22"/>
        </w:rPr>
        <w:t>gam</w:t>
      </w:r>
      <w:r w:rsidR="00F85FB6" w:rsidRPr="006E637A">
        <w:rPr>
          <w:rFonts w:ascii="Palatino Linotype" w:hAnsi="Palatino Linotype"/>
          <w:sz w:val="22"/>
        </w:rPr>
        <w:t xml:space="preserve"> với khoảng cách từ nốt Đồ đến các nốt tiếp thep Rê, Mi, Fa, Sol, La, Si, Đô tương ứng là 2 nc, 4 nc, 5 nc, 9 nc, 11 nc, 12 nc. Trong </w:t>
      </w:r>
      <w:r w:rsidR="00F85FB6" w:rsidRPr="006E637A">
        <w:rPr>
          <w:rFonts w:ascii="Palatino Linotype" w:hAnsi="Palatino Linotype"/>
          <w:i/>
          <w:sz w:val="22"/>
        </w:rPr>
        <w:t xml:space="preserve">gam </w:t>
      </w:r>
      <w:r w:rsidR="00F85FB6" w:rsidRPr="006E637A">
        <w:rPr>
          <w:rFonts w:ascii="Palatino Linotype" w:hAnsi="Palatino Linotype"/>
          <w:sz w:val="22"/>
        </w:rPr>
        <w:t>này, nếu âm ứng với nốt La có tần số 440 Hz thì âm Si có tần số là</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A. 330 Hz.</w:t>
      </w:r>
      <w:r w:rsidRPr="008950F5">
        <w:rPr>
          <w:rFonts w:ascii="Palatino Linotype" w:hAnsi="Palatino Linotype"/>
          <w:sz w:val="22"/>
        </w:rPr>
        <w:tab/>
        <w:t>B. 392 Hz.</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494 Hz.</w:t>
      </w:r>
      <w:r w:rsidRPr="008950F5">
        <w:rPr>
          <w:rFonts w:ascii="Palatino Linotype" w:hAnsi="Palatino Linotype"/>
          <w:sz w:val="22"/>
        </w:rPr>
        <w:tab/>
        <w:t>D. 415 Hz.</w:t>
      </w:r>
    </w:p>
    <w:p w:rsidR="00F85FB6"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6.</w:t>
      </w:r>
      <w:r>
        <w:rPr>
          <w:rFonts w:ascii="Palatino Linotype" w:hAnsi="Palatino Linotype"/>
          <w:sz w:val="22"/>
          <w:lang w:val="vi-VN"/>
        </w:rPr>
        <w:t xml:space="preserve"> </w:t>
      </w:r>
      <w:r w:rsidR="00F85FB6" w:rsidRPr="006E637A">
        <w:rPr>
          <w:rFonts w:ascii="Palatino Linotype" w:hAnsi="Palatino Linotype"/>
          <w:sz w:val="22"/>
        </w:rPr>
        <w:t>Ở Việt Nam, phổ biến loại sáo trúc 6 lỗ bấm, 1 lỗ thổi và 1 lỗ định âm (là lỗ để sáo phát ra âm cơ bản). Các lỗ bấm đánh số 1, 2, .., 6 tính từ lỗ định âm. Các lỗ này phát ra các âm có tần số các âm cơ bản được tính bằng cung theo thứ tự: 1 cung, 2 cung, 2,5 cung, 3,5 cung, 4,5 cung, 5,5 cung. Coi rằng mỗi lỗ bấm là một sống sáo rút ngắn. Hai lỗ cách nhanh một cung và nửa cung (tính từ lỗ định âm thì tỉ số chiều dài đến lỗ thổi tương ứng là 8/9 và 15/16. Giữa chiều dài L, từ lỗ thổi đến lỗ thứ i và tần số f</w:t>
      </w:r>
      <w:r w:rsidR="00F85FB6" w:rsidRPr="006E637A">
        <w:rPr>
          <w:rFonts w:ascii="Palatino Linotype" w:hAnsi="Palatino Linotype"/>
          <w:sz w:val="22"/>
          <w:vertAlign w:val="subscript"/>
        </w:rPr>
        <w:t>i</w:t>
      </w:r>
      <w:r w:rsidR="00F85FB6" w:rsidRPr="006E637A">
        <w:rPr>
          <w:rFonts w:ascii="Palatino Linotype" w:hAnsi="Palatino Linotype"/>
          <w:sz w:val="22"/>
        </w:rPr>
        <w:t xml:space="preserve"> (i = 1</w:t>
      </w:r>
      <w:r w:rsidR="00F85FB6" w:rsidRPr="008950F5">
        <w:sym w:font="Symbol" w:char="F020"/>
      </w:r>
      <w:r w:rsidR="00F85FB6" w:rsidRPr="008950F5">
        <w:sym w:font="Symbol" w:char="F0B8"/>
      </w:r>
      <w:r w:rsidR="00F85FB6" w:rsidRPr="006E637A">
        <w:rPr>
          <w:rFonts w:ascii="Palatino Linotype" w:hAnsi="Palatino Linotype"/>
          <w:sz w:val="22"/>
        </w:rPr>
        <w:t xml:space="preserve"> 6) của âm phát ra từ lỗ tuân theo công thức </w:t>
      </w:r>
      <w:r w:rsidR="00F85FB6" w:rsidRPr="008950F5">
        <w:rPr>
          <w:position w:val="-32"/>
        </w:rPr>
        <w:object w:dxaOrig="800" w:dyaOrig="740">
          <v:shape id="_x0000_i1063" type="#_x0000_t75" style="width:39.75pt;height:36.75pt" o:ole="">
            <v:imagedata r:id="rId90" o:title=""/>
          </v:shape>
          <o:OLEObject Type="Embed" ProgID="Equation.DSMT4" ShapeID="_x0000_i1063" DrawAspect="Content" ObjectID="_1625662703" r:id="rId91"/>
        </w:object>
      </w:r>
      <w:r w:rsidR="00F85FB6" w:rsidRPr="006E637A">
        <w:rPr>
          <w:rFonts w:ascii="Palatino Linotype" w:hAnsi="Palatino Linotype"/>
          <w:sz w:val="22"/>
        </w:rPr>
        <w:t>(v là tốc độ truyền âm trong không khí bằng 340 m/s) Một ống sáo phát ra âm cơ bản có tần số f = 440 Hz. Lỗ thứ 5 phát ra âm cơ bản có tần số</w:t>
      </w:r>
    </w:p>
    <w:p w:rsidR="00F85FB6" w:rsidRPr="008950F5" w:rsidRDefault="00F85FB6" w:rsidP="00F93FB3">
      <w:pPr>
        <w:pStyle w:val="ListParagraph"/>
        <w:tabs>
          <w:tab w:val="left" w:pos="2552"/>
          <w:tab w:val="left" w:pos="5103"/>
          <w:tab w:val="left" w:pos="7655"/>
        </w:tabs>
        <w:ind w:left="0"/>
        <w:rPr>
          <w:rFonts w:ascii="Palatino Linotype" w:hAnsi="Palatino Linotype"/>
          <w:sz w:val="22"/>
        </w:rPr>
      </w:pPr>
      <w:r w:rsidRPr="008950F5">
        <w:rPr>
          <w:rFonts w:ascii="Palatino Linotype" w:hAnsi="Palatino Linotype"/>
          <w:sz w:val="22"/>
        </w:rPr>
        <w:t>A. 392 Hz.</w:t>
      </w:r>
      <w:r w:rsidRPr="008950F5">
        <w:rPr>
          <w:rFonts w:ascii="Palatino Linotype" w:hAnsi="Palatino Linotype"/>
          <w:sz w:val="22"/>
        </w:rPr>
        <w:tab/>
        <w:t>B. 494 Hz.</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751,8 Hz.</w:t>
      </w:r>
      <w:r w:rsidRPr="008950F5">
        <w:rPr>
          <w:rFonts w:ascii="Palatino Linotype" w:hAnsi="Palatino Linotype"/>
          <w:sz w:val="22"/>
        </w:rPr>
        <w:tab/>
        <w:t>D. 257,5 Hz.</w:t>
      </w:r>
    </w:p>
    <w:p w:rsidR="00893FBA" w:rsidRPr="006E637A" w:rsidRDefault="006E637A" w:rsidP="006E637A">
      <w:pPr>
        <w:tabs>
          <w:tab w:val="left" w:pos="2552"/>
          <w:tab w:val="left" w:pos="5103"/>
          <w:tab w:val="left" w:pos="7655"/>
        </w:tabs>
        <w:rPr>
          <w:rFonts w:ascii="Palatino Linotype" w:hAnsi="Palatino Linotype"/>
          <w:sz w:val="22"/>
        </w:rPr>
      </w:pPr>
      <w:r w:rsidRPr="006E637A">
        <w:rPr>
          <w:rFonts w:ascii="Palatino Linotype" w:hAnsi="Palatino Linotype"/>
          <w:b/>
          <w:sz w:val="22"/>
          <w:lang w:val="vi-VN"/>
        </w:rPr>
        <w:t>Câu 17.</w:t>
      </w:r>
      <w:r>
        <w:rPr>
          <w:rFonts w:ascii="Palatino Linotype" w:hAnsi="Palatino Linotype"/>
          <w:sz w:val="22"/>
          <w:lang w:val="vi-VN"/>
        </w:rPr>
        <w:t xml:space="preserve"> </w:t>
      </w:r>
      <w:r w:rsidR="00893FBA" w:rsidRPr="006E637A">
        <w:rPr>
          <w:rFonts w:ascii="Palatino Linotype" w:hAnsi="Palatino Linotype"/>
          <w:sz w:val="22"/>
        </w:rPr>
        <w:t>Một đàn ghi ta có phân dây dao động dài l</w:t>
      </w:r>
      <w:r w:rsidR="00893FBA" w:rsidRPr="006E637A">
        <w:rPr>
          <w:rFonts w:ascii="Palatino Linotype" w:hAnsi="Palatino Linotype"/>
          <w:sz w:val="22"/>
          <w:vertAlign w:val="subscript"/>
        </w:rPr>
        <w:t>0</w:t>
      </w:r>
      <w:r w:rsidR="00893FBA" w:rsidRPr="006E637A">
        <w:rPr>
          <w:rFonts w:ascii="Palatino Linotype" w:hAnsi="Palatino Linotype"/>
          <w:sz w:val="22"/>
        </w:rPr>
        <w:t xml:space="preserve"> = 40 cm, căng giữa hai giá A và B như hình. Đầu cán có các khắc lồi C, D, E, F,...Chia cán thành các ô 1, 2, 3, ...Khi gảy đàn mà không ấn ngón tay vào đàn thì dây đàn dao động và phát ra âm La quãng 3 (La3) có tần số 440 Hz. Ấn vào ô thì phân dây dao động là CB = l</w:t>
      </w:r>
      <w:r w:rsidR="00893FBA" w:rsidRPr="006E637A">
        <w:rPr>
          <w:rFonts w:ascii="Palatino Linotype" w:hAnsi="Palatino Linotype"/>
          <w:sz w:val="22"/>
          <w:vertAlign w:val="subscript"/>
        </w:rPr>
        <w:t>1</w:t>
      </w:r>
      <w:r w:rsidR="00893FBA" w:rsidRPr="006E637A">
        <w:rPr>
          <w:rFonts w:ascii="Palatino Linotype" w:hAnsi="Palatino Linotype"/>
          <w:sz w:val="22"/>
        </w:rPr>
        <w:t xml:space="preserve">, ấn vào ô 2 </w:t>
      </w:r>
      <w:r w:rsidR="00893FBA" w:rsidRPr="006E637A">
        <w:rPr>
          <w:rFonts w:ascii="Palatino Linotype" w:hAnsi="Palatino Linotype"/>
          <w:sz w:val="22"/>
        </w:rPr>
        <w:lastRenderedPageBreak/>
        <w:t>thì phần dây dao động là DB = l</w:t>
      </w:r>
      <w:r w:rsidR="00893FBA" w:rsidRPr="006E637A">
        <w:rPr>
          <w:rFonts w:ascii="Palatino Linotype" w:hAnsi="Palatino Linotype"/>
          <w:sz w:val="22"/>
          <w:vertAlign w:val="subscript"/>
        </w:rPr>
        <w:t>2</w:t>
      </w:r>
      <w:r w:rsidR="00893FBA" w:rsidRPr="006E637A">
        <w:rPr>
          <w:rFonts w:ascii="Palatino Linotype" w:hAnsi="Palatino Linotype"/>
          <w:sz w:val="22"/>
        </w:rPr>
        <w:t xml:space="preserve">,...Biết các âm phát ra các nhau nửa cung, quãng nửa cung ứng với tỉ số các tần số bằng: a = </w:t>
      </w:r>
      <w:r w:rsidR="00893FBA" w:rsidRPr="008950F5">
        <w:rPr>
          <w:position w:val="-10"/>
        </w:rPr>
        <w:object w:dxaOrig="1440" w:dyaOrig="420">
          <v:shape id="_x0000_i1025" type="#_x0000_t75" style="width:1in;height:21pt" o:ole="">
            <v:imagedata r:id="rId92" o:title=""/>
          </v:shape>
          <o:OLEObject Type="Embed" ProgID="Equation.DSMT4" ShapeID="_x0000_i1025" DrawAspect="Content" ObjectID="_1625662704" r:id="rId93"/>
        </w:object>
      </w:r>
      <w:r w:rsidR="00893FBA" w:rsidRPr="006E637A">
        <w:rPr>
          <w:rFonts w:ascii="Palatino Linotype" w:hAnsi="Palatino Linotype"/>
          <w:sz w:val="22"/>
        </w:rPr>
        <w:t xml:space="preserve">hay </w:t>
      </w:r>
      <w:r w:rsidR="00893FBA" w:rsidRPr="008950F5">
        <w:rPr>
          <w:position w:val="-24"/>
        </w:rPr>
        <w:object w:dxaOrig="1080" w:dyaOrig="660">
          <v:shape id="_x0000_i1026" type="#_x0000_t75" style="width:54pt;height:33pt" o:ole="">
            <v:imagedata r:id="rId94" o:title=""/>
          </v:shape>
          <o:OLEObject Type="Embed" ProgID="Equation.DSMT4" ShapeID="_x0000_i1026" DrawAspect="Content" ObjectID="_1625662705" r:id="rId95"/>
        </w:object>
      </w:r>
      <w:r w:rsidR="00893FBA" w:rsidRPr="006E637A">
        <w:rPr>
          <w:rFonts w:ascii="Palatino Linotype" w:hAnsi="Palatino Linotype"/>
          <w:sz w:val="22"/>
        </w:rPr>
        <w:t>. Khoảng cách AC có giá trị là:</w:t>
      </w:r>
    </w:p>
    <w:p w:rsidR="00893FBA" w:rsidRPr="008950F5" w:rsidRDefault="00893FBA" w:rsidP="00F93FB3">
      <w:pPr>
        <w:tabs>
          <w:tab w:val="left" w:pos="2552"/>
          <w:tab w:val="left" w:pos="5103"/>
          <w:tab w:val="left" w:pos="7655"/>
        </w:tabs>
        <w:jc w:val="center"/>
        <w:rPr>
          <w:rFonts w:ascii="Palatino Linotype" w:hAnsi="Palatino Linotype"/>
          <w:sz w:val="22"/>
        </w:rPr>
      </w:pPr>
      <w:r w:rsidRPr="008950F5">
        <w:rPr>
          <w:rFonts w:ascii="Palatino Linotype" w:hAnsi="Palatino Linotype"/>
          <w:sz w:val="22"/>
          <w:lang w:val="en-US"/>
        </w:rPr>
        <w:drawing>
          <wp:inline distT="0" distB="0" distL="0" distR="0" wp14:anchorId="54D01F29" wp14:editId="4F483A3D">
            <wp:extent cx="4867275" cy="799192"/>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888235" cy="802634"/>
                    </a:xfrm>
                    <a:prstGeom prst="rect">
                      <a:avLst/>
                    </a:prstGeom>
                  </pic:spPr>
                </pic:pic>
              </a:graphicData>
            </a:graphic>
          </wp:inline>
        </w:drawing>
      </w:r>
    </w:p>
    <w:p w:rsidR="00893FBA" w:rsidRDefault="00893FBA" w:rsidP="00F93FB3">
      <w:pPr>
        <w:pStyle w:val="ListParagraph"/>
        <w:tabs>
          <w:tab w:val="left" w:pos="2552"/>
          <w:tab w:val="left" w:pos="5103"/>
          <w:tab w:val="left" w:pos="7655"/>
        </w:tabs>
        <w:ind w:left="0"/>
        <w:rPr>
          <w:rFonts w:ascii="Palatino Linotype" w:hAnsi="Palatino Linotype"/>
          <w:sz w:val="22"/>
          <w:lang w:val="vi-VN"/>
        </w:rPr>
      </w:pPr>
      <w:r w:rsidRPr="008950F5">
        <w:rPr>
          <w:rFonts w:ascii="Palatino Linotype" w:hAnsi="Palatino Linotype"/>
          <w:sz w:val="22"/>
        </w:rPr>
        <w:t>A. 2,12 cm.</w:t>
      </w:r>
      <w:r w:rsidRPr="008950F5">
        <w:rPr>
          <w:rFonts w:ascii="Palatino Linotype" w:hAnsi="Palatino Linotype"/>
          <w:sz w:val="22"/>
        </w:rPr>
        <w:tab/>
        <w:t>B. 2,34 cm.</w:t>
      </w:r>
      <w:r w:rsidRPr="008950F5">
        <w:rPr>
          <w:rFonts w:ascii="Palatino Linotype" w:hAnsi="Palatino Linotype"/>
          <w:sz w:val="22"/>
        </w:rPr>
        <w:tab/>
      </w:r>
      <w:r w:rsidRPr="008950F5">
        <w:rPr>
          <w:rFonts w:ascii="Palatino Linotype" w:hAnsi="Palatino Linotype"/>
          <w:sz w:val="22"/>
          <w:u w:val="single"/>
        </w:rPr>
        <w:t>C.</w:t>
      </w:r>
      <w:r w:rsidRPr="008950F5">
        <w:rPr>
          <w:rFonts w:ascii="Palatino Linotype" w:hAnsi="Palatino Linotype"/>
          <w:sz w:val="22"/>
        </w:rPr>
        <w:t xml:space="preserve"> 2.24 cm.</w:t>
      </w:r>
      <w:r w:rsidRPr="008950F5">
        <w:rPr>
          <w:rFonts w:ascii="Palatino Linotype" w:hAnsi="Palatino Linotype"/>
          <w:sz w:val="22"/>
        </w:rPr>
        <w:tab/>
        <w:t>D. 2,05 cm.</w:t>
      </w:r>
    </w:p>
    <w:p w:rsidR="002B444E" w:rsidRPr="002B444E" w:rsidRDefault="002B444E" w:rsidP="00F93FB3">
      <w:pPr>
        <w:pStyle w:val="ListParagraph"/>
        <w:tabs>
          <w:tab w:val="left" w:pos="2552"/>
          <w:tab w:val="left" w:pos="5103"/>
          <w:tab w:val="left" w:pos="7655"/>
        </w:tabs>
        <w:ind w:left="0"/>
        <w:rPr>
          <w:rFonts w:ascii="Palatino Linotype" w:hAnsi="Palatino Linotype"/>
          <w:sz w:val="22"/>
          <w:lang w:val="vi-VN"/>
        </w:rPr>
      </w:pPr>
    </w:p>
    <w:p w:rsidR="00901135" w:rsidRPr="008950F5" w:rsidRDefault="00901135" w:rsidP="00F93FB3">
      <w:pPr>
        <w:pStyle w:val="ListParagraph"/>
        <w:tabs>
          <w:tab w:val="left" w:pos="2552"/>
          <w:tab w:val="left" w:pos="5103"/>
          <w:tab w:val="left" w:pos="7655"/>
        </w:tabs>
        <w:ind w:left="0"/>
        <w:rPr>
          <w:rFonts w:ascii="Palatino Linotype" w:hAnsi="Palatino Linotype"/>
          <w:sz w:val="22"/>
          <w:lang w:val="vi-VN"/>
        </w:rPr>
      </w:pPr>
    </w:p>
    <w:sectPr w:rsidR="00901135" w:rsidRPr="008950F5" w:rsidSect="00FF26CF">
      <w:headerReference w:type="even" r:id="rId97"/>
      <w:headerReference w:type="default" r:id="rId98"/>
      <w:footerReference w:type="even" r:id="rId99"/>
      <w:footerReference w:type="default" r:id="rId100"/>
      <w:headerReference w:type="first" r:id="rId101"/>
      <w:footerReference w:type="first" r:id="rId102"/>
      <w:pgSz w:w="12240" w:h="15840"/>
      <w:pgMar w:top="720" w:right="720" w:bottom="720" w:left="720" w:header="432" w:footer="28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28B8" w:rsidRDefault="002328B8" w:rsidP="00D24B97">
      <w:pPr>
        <w:spacing w:line="240" w:lineRule="auto"/>
      </w:pPr>
      <w:r>
        <w:separator/>
      </w:r>
    </w:p>
  </w:endnote>
  <w:endnote w:type="continuationSeparator" w:id="0">
    <w:p w:rsidR="002328B8" w:rsidRDefault="002328B8" w:rsidP="00D24B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Euclid Fraktur">
    <w:panose1 w:val="03010601010101010101"/>
    <w:charset w:val="00"/>
    <w:family w:val="script"/>
    <w:pitch w:val="variable"/>
    <w:sig w:usb0="80000003" w:usb1="10000008"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12C" w:rsidRDefault="000E112C">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hAnsiTheme="minorHAnsi"/>
        <w:noProof w:val="0"/>
      </w:rPr>
      <w:fldChar w:fldCharType="begin"/>
    </w:r>
    <w:r>
      <w:instrText xml:space="preserve"> PAGE   \* MERGEFORMAT </w:instrText>
    </w:r>
    <w:r>
      <w:rPr>
        <w:rFonts w:asciiTheme="minorHAnsi" w:hAnsiTheme="minorHAnsi"/>
        <w:noProof w:val="0"/>
      </w:rPr>
      <w:fldChar w:fldCharType="separate"/>
    </w:r>
    <w:r w:rsidR="00D02C4F" w:rsidRPr="00D02C4F">
      <w:rPr>
        <w:rFonts w:asciiTheme="majorHAnsi" w:eastAsiaTheme="majorEastAsia" w:hAnsiTheme="majorHAnsi" w:cstheme="majorBidi"/>
      </w:rPr>
      <w:t>2</w:t>
    </w:r>
    <w:r>
      <w:rPr>
        <w:rFonts w:asciiTheme="majorHAnsi" w:eastAsiaTheme="majorEastAsia" w:hAnsiTheme="majorHAnsi" w:cstheme="majorBidi"/>
      </w:rPr>
      <w:fldChar w:fldCharType="end"/>
    </w:r>
  </w:p>
  <w:p w:rsidR="00FA7EEE" w:rsidRPr="000E112C" w:rsidRDefault="00FA7EEE" w:rsidP="000E11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28B8" w:rsidRDefault="002328B8" w:rsidP="00D24B97">
      <w:pPr>
        <w:spacing w:line="240" w:lineRule="auto"/>
      </w:pPr>
      <w:r>
        <w:separator/>
      </w:r>
    </w:p>
  </w:footnote>
  <w:footnote w:type="continuationSeparator" w:id="0">
    <w:p w:rsidR="002328B8" w:rsidRDefault="002328B8" w:rsidP="00D24B9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12C" w:rsidRPr="004E6AC8" w:rsidRDefault="000E112C" w:rsidP="000E112C">
    <w:pPr>
      <w:pStyle w:val="Header"/>
      <w:jc w:val="center"/>
    </w:pPr>
    <w:r w:rsidRPr="004D54B0">
      <w:rPr>
        <w:b/>
        <w:color w:val="00B0F0"/>
        <w:lang w:val="nl-NL"/>
      </w:rPr>
      <w:t/>
    </w:r>
    <w:r w:rsidRPr="004D54B0">
      <w:rPr>
        <w:b/>
        <w:color w:val="FF0000"/>
        <w:lang w:val="nl-NL"/>
      </w:rPr>
      <w:t/>
    </w:r>
  </w:p>
  <w:p w:rsidR="00FA7EEE" w:rsidRPr="000E112C" w:rsidRDefault="00FA7EEE" w:rsidP="000E112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31A3" w:rsidRDefault="00FC31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8348"/>
      </v:shape>
    </w:pict>
  </w:numPicBullet>
  <w:abstractNum w:abstractNumId="0">
    <w:nsid w:val="00000001"/>
    <w:multiLevelType w:val="multilevel"/>
    <w:tmpl w:val="00000000"/>
    <w:lvl w:ilvl="0">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abstractNum>
  <w:abstractNum w:abstractNumId="1">
    <w:nsid w:val="00000003"/>
    <w:multiLevelType w:val="multilevel"/>
    <w:tmpl w:val="00000002"/>
    <w:lvl w:ilvl="0">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10"/>
        <w:w w:val="100"/>
        <w:position w:val="0"/>
        <w:sz w:val="36"/>
        <w:szCs w:val="36"/>
        <w:u w:val="none"/>
      </w:rPr>
    </w:lvl>
  </w:abstractNum>
  <w:abstractNum w:abstractNumId="2">
    <w:nsid w:val="00753400"/>
    <w:multiLevelType w:val="hybridMultilevel"/>
    <w:tmpl w:val="DD7A290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
    <w:nsid w:val="0A493283"/>
    <w:multiLevelType w:val="hybridMultilevel"/>
    <w:tmpl w:val="637CE26E"/>
    <w:lvl w:ilvl="0" w:tplc="4CC476AE">
      <w:start w:val="1"/>
      <w:numFmt w:val="bullet"/>
      <w:lvlText w:val="-"/>
      <w:lvlJc w:val="left"/>
      <w:pPr>
        <w:ind w:left="720" w:hanging="360"/>
      </w:pPr>
      <w:rPr>
        <w:rFonts w:ascii="Chu Van An" w:eastAsiaTheme="minorEastAsia" w:hAnsi="Chu Van An" w:cs="Chu Van 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482775B"/>
    <w:multiLevelType w:val="multilevel"/>
    <w:tmpl w:val="FF6A1422"/>
    <w:lvl w:ilvl="0">
      <w:start w:val="1"/>
      <w:numFmt w:val="decimal"/>
      <w:lvlText w:val="Chương %1."/>
      <w:lvlJc w:val="left"/>
      <w:pPr>
        <w:ind w:left="360" w:hanging="360"/>
      </w:pPr>
      <w:rPr>
        <w:rFonts w:hint="default"/>
      </w:r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17097024"/>
    <w:multiLevelType w:val="hybridMultilevel"/>
    <w:tmpl w:val="AE22043E"/>
    <w:lvl w:ilvl="0" w:tplc="E04C626E">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6">
    <w:nsid w:val="178C06E6"/>
    <w:multiLevelType w:val="hybridMultilevel"/>
    <w:tmpl w:val="B8008AF6"/>
    <w:lvl w:ilvl="0" w:tplc="F4842DA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18DA2864"/>
    <w:multiLevelType w:val="hybridMultilevel"/>
    <w:tmpl w:val="6712858A"/>
    <w:lvl w:ilvl="0" w:tplc="6706DD60">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1AF4421E"/>
    <w:multiLevelType w:val="hybridMultilevel"/>
    <w:tmpl w:val="BBB21876"/>
    <w:lvl w:ilvl="0" w:tplc="44665CE2">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nsid w:val="240173C6"/>
    <w:multiLevelType w:val="hybridMultilevel"/>
    <w:tmpl w:val="732CD58C"/>
    <w:lvl w:ilvl="0" w:tplc="F4842DA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31BE0EBD"/>
    <w:multiLevelType w:val="hybridMultilevel"/>
    <w:tmpl w:val="03288EB6"/>
    <w:lvl w:ilvl="0" w:tplc="3C76F64E">
      <w:start w:val="1"/>
      <w:numFmt w:val="decimal"/>
      <w:suff w:val="space"/>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2">
    <w:nsid w:val="33BD1FF8"/>
    <w:multiLevelType w:val="hybridMultilevel"/>
    <w:tmpl w:val="B91C09C0"/>
    <w:lvl w:ilvl="0" w:tplc="DD36F77A">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3">
    <w:nsid w:val="3D6F0711"/>
    <w:multiLevelType w:val="hybridMultilevel"/>
    <w:tmpl w:val="569C30F0"/>
    <w:lvl w:ilvl="0" w:tplc="F4842DA8">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4">
    <w:nsid w:val="46B717C5"/>
    <w:multiLevelType w:val="hybridMultilevel"/>
    <w:tmpl w:val="13C498D8"/>
    <w:lvl w:ilvl="0" w:tplc="04090007">
      <w:start w:val="1"/>
      <w:numFmt w:val="bullet"/>
      <w:lvlText w:val=""/>
      <w:lvlPicBulletId w:val="0"/>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4C396238"/>
    <w:multiLevelType w:val="hybridMultilevel"/>
    <w:tmpl w:val="9B441EA2"/>
    <w:lvl w:ilvl="0" w:tplc="EC8EA76E">
      <w:start w:val="1"/>
      <w:numFmt w:val="lowerLetter"/>
      <w:pStyle w:val="Heading3"/>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47C6991"/>
    <w:multiLevelType w:val="hybridMultilevel"/>
    <w:tmpl w:val="AE22043E"/>
    <w:lvl w:ilvl="0" w:tplc="E04C626E">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7">
    <w:nsid w:val="59183CBB"/>
    <w:multiLevelType w:val="hybridMultilevel"/>
    <w:tmpl w:val="AE22043E"/>
    <w:lvl w:ilvl="0" w:tplc="E04C626E">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nsid w:val="5B922E39"/>
    <w:multiLevelType w:val="hybridMultilevel"/>
    <w:tmpl w:val="AF109F74"/>
    <w:lvl w:ilvl="0" w:tplc="E6D87FA0">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nsid w:val="5D3E693E"/>
    <w:multiLevelType w:val="hybridMultilevel"/>
    <w:tmpl w:val="58A65134"/>
    <w:lvl w:ilvl="0" w:tplc="0B8AEC0A">
      <w:start w:val="1"/>
      <w:numFmt w:val="decimal"/>
      <w:pStyle w:val="Heading1"/>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09877E8"/>
    <w:multiLevelType w:val="hybridMultilevel"/>
    <w:tmpl w:val="C44646B4"/>
    <w:lvl w:ilvl="0" w:tplc="4CC476AE">
      <w:start w:val="1"/>
      <w:numFmt w:val="bullet"/>
      <w:lvlText w:val="-"/>
      <w:lvlJc w:val="left"/>
      <w:pPr>
        <w:ind w:left="360" w:hanging="360"/>
      </w:pPr>
      <w:rPr>
        <w:rFonts w:ascii="Chu Van An" w:eastAsiaTheme="minorEastAsia" w:hAnsi="Chu Van An" w:cs="Chu Van An"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1">
    <w:nsid w:val="6E4F25B8"/>
    <w:multiLevelType w:val="hybridMultilevel"/>
    <w:tmpl w:val="FD4AAA90"/>
    <w:lvl w:ilvl="0" w:tplc="3E1ACA72">
      <w:start w:val="1"/>
      <w:numFmt w:val="decimal"/>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2">
    <w:nsid w:val="789839D2"/>
    <w:multiLevelType w:val="hybridMultilevel"/>
    <w:tmpl w:val="C9F66266"/>
    <w:lvl w:ilvl="0" w:tplc="7FB25B88">
      <w:start w:val="1"/>
      <w:numFmt w:val="decimal"/>
      <w:suff w:val="nothing"/>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3">
    <w:nsid w:val="7B525E6E"/>
    <w:multiLevelType w:val="hybridMultilevel"/>
    <w:tmpl w:val="14C8ABE0"/>
    <w:lvl w:ilvl="0" w:tplc="F250A7A6">
      <w:start w:val="1"/>
      <w:numFmt w:val="decimal"/>
      <w:suff w:val="nothing"/>
      <w:lvlText w:val="Câu %1."/>
      <w:lvlJc w:val="left"/>
      <w:pPr>
        <w:ind w:left="0" w:firstLine="0"/>
      </w:pPr>
      <w:rPr>
        <w:rFonts w:ascii="Palatino Linotype" w:hAnsi="Palatino Linotype"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num w:numId="1">
    <w:abstractNumId w:val="4"/>
  </w:num>
  <w:num w:numId="2">
    <w:abstractNumId w:val="21"/>
  </w:num>
  <w:num w:numId="3">
    <w:abstractNumId w:val="19"/>
  </w:num>
  <w:num w:numId="4">
    <w:abstractNumId w:val="8"/>
  </w:num>
  <w:num w:numId="5">
    <w:abstractNumId w:val="11"/>
  </w:num>
  <w:num w:numId="6">
    <w:abstractNumId w:val="15"/>
  </w:num>
  <w:num w:numId="7">
    <w:abstractNumId w:val="18"/>
  </w:num>
  <w:num w:numId="8">
    <w:abstractNumId w:val="12"/>
  </w:num>
  <w:num w:numId="9">
    <w:abstractNumId w:val="23"/>
  </w:num>
  <w:num w:numId="10">
    <w:abstractNumId w:val="2"/>
  </w:num>
  <w:num w:numId="11">
    <w:abstractNumId w:val="16"/>
  </w:num>
  <w:num w:numId="12">
    <w:abstractNumId w:val="10"/>
  </w:num>
  <w:num w:numId="13">
    <w:abstractNumId w:val="3"/>
  </w:num>
  <w:num w:numId="14">
    <w:abstractNumId w:val="20"/>
  </w:num>
  <w:num w:numId="15">
    <w:abstractNumId w:val="5"/>
  </w:num>
  <w:num w:numId="16">
    <w:abstractNumId w:val="14"/>
  </w:num>
  <w:num w:numId="17">
    <w:abstractNumId w:val="17"/>
  </w:num>
  <w:num w:numId="18">
    <w:abstractNumId w:val="9"/>
  </w:num>
  <w:num w:numId="19">
    <w:abstractNumId w:val="0"/>
  </w:num>
  <w:num w:numId="20">
    <w:abstractNumId w:val="1"/>
  </w:num>
  <w:num w:numId="21">
    <w:abstractNumId w:val="6"/>
  </w:num>
  <w:num w:numId="22">
    <w:abstractNumId w:val="22"/>
  </w:num>
  <w:num w:numId="23">
    <w:abstractNumId w:val="13"/>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4B97"/>
    <w:rsid w:val="00011D46"/>
    <w:rsid w:val="000142AF"/>
    <w:rsid w:val="00043644"/>
    <w:rsid w:val="00047AFC"/>
    <w:rsid w:val="00074708"/>
    <w:rsid w:val="0008427C"/>
    <w:rsid w:val="00091DD8"/>
    <w:rsid w:val="000B566B"/>
    <w:rsid w:val="000C1C07"/>
    <w:rsid w:val="000C28DF"/>
    <w:rsid w:val="000D3290"/>
    <w:rsid w:val="000D4230"/>
    <w:rsid w:val="000D7204"/>
    <w:rsid w:val="000E112C"/>
    <w:rsid w:val="000E5422"/>
    <w:rsid w:val="00100555"/>
    <w:rsid w:val="00103207"/>
    <w:rsid w:val="00113059"/>
    <w:rsid w:val="00124793"/>
    <w:rsid w:val="0013483C"/>
    <w:rsid w:val="00140EAE"/>
    <w:rsid w:val="001914AB"/>
    <w:rsid w:val="001C7F2C"/>
    <w:rsid w:val="001D0829"/>
    <w:rsid w:val="001D6AEF"/>
    <w:rsid w:val="001F29F1"/>
    <w:rsid w:val="001F3263"/>
    <w:rsid w:val="002328B8"/>
    <w:rsid w:val="00241E50"/>
    <w:rsid w:val="00245608"/>
    <w:rsid w:val="00253C0B"/>
    <w:rsid w:val="00254FFA"/>
    <w:rsid w:val="00255D72"/>
    <w:rsid w:val="00280CED"/>
    <w:rsid w:val="002B278A"/>
    <w:rsid w:val="002B444E"/>
    <w:rsid w:val="002B666B"/>
    <w:rsid w:val="002B787C"/>
    <w:rsid w:val="002D3E73"/>
    <w:rsid w:val="00314FE1"/>
    <w:rsid w:val="00323E11"/>
    <w:rsid w:val="00326966"/>
    <w:rsid w:val="00330E0F"/>
    <w:rsid w:val="00346793"/>
    <w:rsid w:val="00347F30"/>
    <w:rsid w:val="00350985"/>
    <w:rsid w:val="003612A3"/>
    <w:rsid w:val="00373227"/>
    <w:rsid w:val="00384F64"/>
    <w:rsid w:val="00393A84"/>
    <w:rsid w:val="003A550A"/>
    <w:rsid w:val="003C29A7"/>
    <w:rsid w:val="003C4BC2"/>
    <w:rsid w:val="003D78A3"/>
    <w:rsid w:val="003E34C3"/>
    <w:rsid w:val="003E5E49"/>
    <w:rsid w:val="003F6413"/>
    <w:rsid w:val="0041452A"/>
    <w:rsid w:val="00420D9D"/>
    <w:rsid w:val="004357EB"/>
    <w:rsid w:val="004749C5"/>
    <w:rsid w:val="004A3BD1"/>
    <w:rsid w:val="004B5240"/>
    <w:rsid w:val="004E0DBA"/>
    <w:rsid w:val="00524DEA"/>
    <w:rsid w:val="00544091"/>
    <w:rsid w:val="005511BE"/>
    <w:rsid w:val="00555C21"/>
    <w:rsid w:val="00560F1A"/>
    <w:rsid w:val="00567A88"/>
    <w:rsid w:val="005804B6"/>
    <w:rsid w:val="00591451"/>
    <w:rsid w:val="005A11CF"/>
    <w:rsid w:val="005D2F5C"/>
    <w:rsid w:val="005D33C6"/>
    <w:rsid w:val="005D4EBA"/>
    <w:rsid w:val="005F35FE"/>
    <w:rsid w:val="00604581"/>
    <w:rsid w:val="00605D15"/>
    <w:rsid w:val="006101DE"/>
    <w:rsid w:val="00616706"/>
    <w:rsid w:val="0061778B"/>
    <w:rsid w:val="00650C12"/>
    <w:rsid w:val="00671956"/>
    <w:rsid w:val="0067416D"/>
    <w:rsid w:val="006A065A"/>
    <w:rsid w:val="006D295A"/>
    <w:rsid w:val="006D4A33"/>
    <w:rsid w:val="006E33A5"/>
    <w:rsid w:val="006E5091"/>
    <w:rsid w:val="006E637A"/>
    <w:rsid w:val="006F1DCC"/>
    <w:rsid w:val="006F235D"/>
    <w:rsid w:val="00705D8E"/>
    <w:rsid w:val="007218FD"/>
    <w:rsid w:val="0072776D"/>
    <w:rsid w:val="00731213"/>
    <w:rsid w:val="00753A43"/>
    <w:rsid w:val="00765E44"/>
    <w:rsid w:val="007A12BB"/>
    <w:rsid w:val="007A5D68"/>
    <w:rsid w:val="007B4885"/>
    <w:rsid w:val="007C14C8"/>
    <w:rsid w:val="007E183B"/>
    <w:rsid w:val="00825FDE"/>
    <w:rsid w:val="00827EC7"/>
    <w:rsid w:val="00844EA8"/>
    <w:rsid w:val="0085507F"/>
    <w:rsid w:val="00866BAE"/>
    <w:rsid w:val="00892FCD"/>
    <w:rsid w:val="00893FBA"/>
    <w:rsid w:val="008950F5"/>
    <w:rsid w:val="008A27A4"/>
    <w:rsid w:val="008E4F07"/>
    <w:rsid w:val="008F39D7"/>
    <w:rsid w:val="00901135"/>
    <w:rsid w:val="00927F01"/>
    <w:rsid w:val="00936746"/>
    <w:rsid w:val="00953DA0"/>
    <w:rsid w:val="0096462D"/>
    <w:rsid w:val="00964A70"/>
    <w:rsid w:val="0098276F"/>
    <w:rsid w:val="009B2710"/>
    <w:rsid w:val="009C3AC9"/>
    <w:rsid w:val="009E3248"/>
    <w:rsid w:val="00A00C5C"/>
    <w:rsid w:val="00A22308"/>
    <w:rsid w:val="00A277EC"/>
    <w:rsid w:val="00A30AF1"/>
    <w:rsid w:val="00A63913"/>
    <w:rsid w:val="00A63AF5"/>
    <w:rsid w:val="00A81365"/>
    <w:rsid w:val="00A946F7"/>
    <w:rsid w:val="00AA4990"/>
    <w:rsid w:val="00AA55BC"/>
    <w:rsid w:val="00AA6BC0"/>
    <w:rsid w:val="00AB1B4F"/>
    <w:rsid w:val="00AB6488"/>
    <w:rsid w:val="00AC41A3"/>
    <w:rsid w:val="00AD0F41"/>
    <w:rsid w:val="00AD5732"/>
    <w:rsid w:val="00B45991"/>
    <w:rsid w:val="00B526A8"/>
    <w:rsid w:val="00B7621E"/>
    <w:rsid w:val="00BD013B"/>
    <w:rsid w:val="00BD5FD2"/>
    <w:rsid w:val="00BE215F"/>
    <w:rsid w:val="00BE743F"/>
    <w:rsid w:val="00BE77AE"/>
    <w:rsid w:val="00C32E20"/>
    <w:rsid w:val="00C67932"/>
    <w:rsid w:val="00C94841"/>
    <w:rsid w:val="00CA2B54"/>
    <w:rsid w:val="00CA2DFF"/>
    <w:rsid w:val="00CA7085"/>
    <w:rsid w:val="00CA7538"/>
    <w:rsid w:val="00CB083E"/>
    <w:rsid w:val="00CC2BFB"/>
    <w:rsid w:val="00D02C4F"/>
    <w:rsid w:val="00D111C7"/>
    <w:rsid w:val="00D20104"/>
    <w:rsid w:val="00D24B97"/>
    <w:rsid w:val="00D4491E"/>
    <w:rsid w:val="00D44D19"/>
    <w:rsid w:val="00D56DB0"/>
    <w:rsid w:val="00D81228"/>
    <w:rsid w:val="00DB3EF2"/>
    <w:rsid w:val="00DC7A3D"/>
    <w:rsid w:val="00E07EEB"/>
    <w:rsid w:val="00E14D8D"/>
    <w:rsid w:val="00E34818"/>
    <w:rsid w:val="00E41BE0"/>
    <w:rsid w:val="00E54BEE"/>
    <w:rsid w:val="00E6201E"/>
    <w:rsid w:val="00E621BE"/>
    <w:rsid w:val="00E95C66"/>
    <w:rsid w:val="00EC2D30"/>
    <w:rsid w:val="00EE1D87"/>
    <w:rsid w:val="00F052A4"/>
    <w:rsid w:val="00F152C1"/>
    <w:rsid w:val="00F419A8"/>
    <w:rsid w:val="00F43E6F"/>
    <w:rsid w:val="00F51A1E"/>
    <w:rsid w:val="00F53260"/>
    <w:rsid w:val="00F536FC"/>
    <w:rsid w:val="00F57CE4"/>
    <w:rsid w:val="00F8526A"/>
    <w:rsid w:val="00F85FB6"/>
    <w:rsid w:val="00F93715"/>
    <w:rsid w:val="00F93FB3"/>
    <w:rsid w:val="00F96115"/>
    <w:rsid w:val="00FA7EEE"/>
    <w:rsid w:val="00FB6E97"/>
    <w:rsid w:val="00FC31A3"/>
    <w:rsid w:val="00FE47F7"/>
    <w:rsid w:val="00FF26CF"/>
    <w:rsid w:val="00FF3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3AF5"/>
    <w:pPr>
      <w:spacing w:after="0" w:line="283" w:lineRule="auto"/>
      <w:jc w:val="both"/>
    </w:pPr>
    <w:rPr>
      <w:rFonts w:ascii="Chu Van An" w:eastAsiaTheme="minorEastAsia" w:hAnsi="Chu Van An"/>
      <w:noProof/>
      <w:sz w:val="24"/>
      <w:lang w:val="af-ZA"/>
    </w:rPr>
  </w:style>
  <w:style w:type="paragraph" w:styleId="Heading1">
    <w:name w:val="heading 1"/>
    <w:basedOn w:val="Normal"/>
    <w:next w:val="Normal"/>
    <w:link w:val="Heading1Char"/>
    <w:uiPriority w:val="9"/>
    <w:qFormat/>
    <w:rsid w:val="00A63AF5"/>
    <w:pPr>
      <w:keepNext/>
      <w:keepLines/>
      <w:numPr>
        <w:numId w:val="3"/>
      </w:numPr>
      <w:pBdr>
        <w:bottom w:val="single" w:sz="4" w:space="1" w:color="595959" w:themeColor="text1" w:themeTint="A6"/>
      </w:pBdr>
      <w:spacing w:before="360" w:after="120"/>
      <w:ind w:left="357" w:hanging="357"/>
      <w:outlineLvl w:val="0"/>
    </w:pPr>
    <w:rPr>
      <w:rFonts w:ascii="Palatino Linotype" w:eastAsiaTheme="majorEastAsia" w:hAnsi="Palatino Linotype" w:cstheme="majorBidi"/>
      <w:b/>
      <w:bCs/>
      <w:color w:val="0000CC"/>
      <w:sz w:val="28"/>
      <w:szCs w:val="36"/>
    </w:rPr>
  </w:style>
  <w:style w:type="paragraph" w:styleId="Heading2">
    <w:name w:val="heading 2"/>
    <w:basedOn w:val="Normal"/>
    <w:next w:val="Normal"/>
    <w:link w:val="Heading2Char"/>
    <w:uiPriority w:val="9"/>
    <w:unhideWhenUsed/>
    <w:qFormat/>
    <w:rsid w:val="00A63AF5"/>
    <w:pPr>
      <w:keepNext/>
      <w:keepLines/>
      <w:numPr>
        <w:ilvl w:val="1"/>
        <w:numId w:val="1"/>
      </w:numPr>
      <w:spacing w:before="240"/>
      <w:outlineLvl w:val="1"/>
    </w:pPr>
    <w:rPr>
      <w:rFonts w:eastAsiaTheme="majorEastAsia" w:cstheme="majorBidi"/>
      <w:b/>
      <w:bCs/>
      <w:color w:val="0000CC"/>
      <w:sz w:val="26"/>
      <w:szCs w:val="28"/>
    </w:rPr>
  </w:style>
  <w:style w:type="paragraph" w:styleId="Heading3">
    <w:name w:val="heading 3"/>
    <w:basedOn w:val="Normal"/>
    <w:next w:val="Normal"/>
    <w:link w:val="Heading3Char"/>
    <w:uiPriority w:val="9"/>
    <w:unhideWhenUsed/>
    <w:qFormat/>
    <w:rsid w:val="00A63AF5"/>
    <w:pPr>
      <w:keepNext/>
      <w:keepLines/>
      <w:numPr>
        <w:numId w:val="6"/>
      </w:numPr>
      <w:spacing w:before="200"/>
      <w:ind w:left="360"/>
      <w:outlineLvl w:val="2"/>
    </w:pPr>
    <w:rPr>
      <w:rFonts w:eastAsiaTheme="majorEastAsia" w:cstheme="majorBidi"/>
      <w:b/>
      <w:bCs/>
      <w:color w:val="0020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3AF5"/>
    <w:rPr>
      <w:rFonts w:ascii="Palatino Linotype" w:eastAsiaTheme="majorEastAsia" w:hAnsi="Palatino Linotype" w:cstheme="majorBidi"/>
      <w:b/>
      <w:bCs/>
      <w:noProof/>
      <w:color w:val="0000CC"/>
      <w:sz w:val="28"/>
      <w:szCs w:val="36"/>
      <w:lang w:val="af-ZA"/>
    </w:rPr>
  </w:style>
  <w:style w:type="character" w:customStyle="1" w:styleId="Heading2Char">
    <w:name w:val="Heading 2 Char"/>
    <w:basedOn w:val="DefaultParagraphFont"/>
    <w:link w:val="Heading2"/>
    <w:uiPriority w:val="9"/>
    <w:rsid w:val="00A63AF5"/>
    <w:rPr>
      <w:rFonts w:ascii="Chu Van An" w:eastAsiaTheme="majorEastAsia" w:hAnsi="Chu Van An" w:cstheme="majorBidi"/>
      <w:b/>
      <w:bCs/>
      <w:noProof/>
      <w:color w:val="0000CC"/>
      <w:sz w:val="26"/>
      <w:szCs w:val="28"/>
      <w:lang w:val="af-ZA"/>
    </w:rPr>
  </w:style>
  <w:style w:type="character" w:customStyle="1" w:styleId="Heading3Char">
    <w:name w:val="Heading 3 Char"/>
    <w:basedOn w:val="DefaultParagraphFont"/>
    <w:link w:val="Heading3"/>
    <w:uiPriority w:val="9"/>
    <w:rsid w:val="00A63AF5"/>
    <w:rPr>
      <w:rFonts w:ascii="Chu Van An" w:eastAsiaTheme="majorEastAsia" w:hAnsi="Chu Van An" w:cstheme="majorBidi"/>
      <w:b/>
      <w:bCs/>
      <w:noProof/>
      <w:color w:val="002060"/>
      <w:sz w:val="24"/>
      <w:lang w:val="af-ZA"/>
    </w:rPr>
  </w:style>
  <w:style w:type="paragraph" w:styleId="Header">
    <w:name w:val="header"/>
    <w:basedOn w:val="Normal"/>
    <w:link w:val="HeaderChar"/>
    <w:unhideWhenUsed/>
    <w:rsid w:val="00D24B97"/>
    <w:pPr>
      <w:tabs>
        <w:tab w:val="center" w:pos="4680"/>
        <w:tab w:val="right" w:pos="9360"/>
      </w:tabs>
      <w:spacing w:line="240" w:lineRule="auto"/>
    </w:pPr>
  </w:style>
  <w:style w:type="character" w:customStyle="1" w:styleId="HeaderChar">
    <w:name w:val="Header Char"/>
    <w:basedOn w:val="DefaultParagraphFont"/>
    <w:link w:val="Header"/>
    <w:rsid w:val="00D24B97"/>
  </w:style>
  <w:style w:type="paragraph" w:styleId="Footer">
    <w:name w:val="footer"/>
    <w:basedOn w:val="Normal"/>
    <w:link w:val="FooterChar"/>
    <w:uiPriority w:val="99"/>
    <w:unhideWhenUsed/>
    <w:rsid w:val="00D24B97"/>
    <w:pPr>
      <w:tabs>
        <w:tab w:val="center" w:pos="4680"/>
        <w:tab w:val="right" w:pos="9360"/>
      </w:tabs>
      <w:spacing w:line="240" w:lineRule="auto"/>
    </w:pPr>
  </w:style>
  <w:style w:type="character" w:customStyle="1" w:styleId="FooterChar">
    <w:name w:val="Footer Char"/>
    <w:basedOn w:val="DefaultParagraphFont"/>
    <w:link w:val="Footer"/>
    <w:uiPriority w:val="99"/>
    <w:rsid w:val="00D24B97"/>
  </w:style>
  <w:style w:type="paragraph" w:styleId="Title">
    <w:name w:val="Title"/>
    <w:basedOn w:val="Normal"/>
    <w:next w:val="Normal"/>
    <w:link w:val="TitleChar"/>
    <w:uiPriority w:val="10"/>
    <w:qFormat/>
    <w:rsid w:val="00A63AF5"/>
    <w:pPr>
      <w:spacing w:line="240" w:lineRule="auto"/>
      <w:contextualSpacing/>
      <w:jc w:val="center"/>
    </w:pPr>
    <w:rPr>
      <w:rFonts w:eastAsiaTheme="majorEastAsia" w:cstheme="majorBidi"/>
      <w:b/>
      <w:color w:val="000000" w:themeColor="text1"/>
      <w:sz w:val="56"/>
      <w:szCs w:val="56"/>
    </w:rPr>
  </w:style>
  <w:style w:type="character" w:customStyle="1" w:styleId="TitleChar">
    <w:name w:val="Title Char"/>
    <w:basedOn w:val="DefaultParagraphFont"/>
    <w:link w:val="Title"/>
    <w:uiPriority w:val="10"/>
    <w:rsid w:val="00A63AF5"/>
    <w:rPr>
      <w:rFonts w:ascii="Chu Van An" w:eastAsiaTheme="majorEastAsia" w:hAnsi="Chu Van An" w:cstheme="majorBidi"/>
      <w:b/>
      <w:noProof/>
      <w:color w:val="000000" w:themeColor="text1"/>
      <w:sz w:val="56"/>
      <w:szCs w:val="56"/>
      <w:lang w:val="af-ZA"/>
    </w:rPr>
  </w:style>
  <w:style w:type="paragraph" w:styleId="ListParagraph">
    <w:name w:val="List Paragraph"/>
    <w:basedOn w:val="Normal"/>
    <w:uiPriority w:val="34"/>
    <w:qFormat/>
    <w:rsid w:val="00A63AF5"/>
    <w:pPr>
      <w:ind w:left="720"/>
    </w:pPr>
  </w:style>
  <w:style w:type="table" w:styleId="TableGrid">
    <w:name w:val="Table Grid"/>
    <w:basedOn w:val="TableNormal"/>
    <w:uiPriority w:val="39"/>
    <w:rsid w:val="00A63AF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63AF5"/>
    <w:pPr>
      <w:spacing w:after="0" w:line="240" w:lineRule="auto"/>
      <w:jc w:val="both"/>
    </w:pPr>
    <w:rPr>
      <w:rFonts w:ascii="Palatino Linotype" w:eastAsiaTheme="minorEastAsia" w:hAnsi="Palatino Linotype"/>
      <w:noProof/>
      <w:sz w:val="24"/>
      <w:lang w:val="af-ZA"/>
    </w:rPr>
  </w:style>
  <w:style w:type="character" w:customStyle="1" w:styleId="BalloonTextChar">
    <w:name w:val="Balloon Text Char"/>
    <w:basedOn w:val="DefaultParagraphFont"/>
    <w:link w:val="BalloonText"/>
    <w:uiPriority w:val="99"/>
    <w:semiHidden/>
    <w:rsid w:val="00A63AF5"/>
    <w:rPr>
      <w:rFonts w:ascii="Tahoma" w:eastAsiaTheme="minorEastAsia" w:hAnsi="Tahoma" w:cs="Tahoma"/>
      <w:noProof/>
      <w:sz w:val="16"/>
      <w:szCs w:val="16"/>
      <w:lang w:val="af-ZA"/>
    </w:rPr>
  </w:style>
  <w:style w:type="paragraph" w:styleId="BalloonText">
    <w:name w:val="Balloon Text"/>
    <w:basedOn w:val="Normal"/>
    <w:link w:val="BalloonTextChar"/>
    <w:uiPriority w:val="99"/>
    <w:semiHidden/>
    <w:unhideWhenUsed/>
    <w:rsid w:val="00A63AF5"/>
    <w:pPr>
      <w:spacing w:line="240" w:lineRule="auto"/>
    </w:pPr>
    <w:rPr>
      <w:rFonts w:ascii="Tahoma" w:hAnsi="Tahoma" w:cs="Tahoma"/>
      <w:sz w:val="16"/>
      <w:szCs w:val="16"/>
    </w:rPr>
  </w:style>
  <w:style w:type="character" w:styleId="Hyperlink">
    <w:name w:val="Hyperlink"/>
    <w:rsid w:val="002B444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3AF5"/>
    <w:pPr>
      <w:spacing w:after="0" w:line="283" w:lineRule="auto"/>
      <w:jc w:val="both"/>
    </w:pPr>
    <w:rPr>
      <w:rFonts w:ascii="Chu Van An" w:eastAsiaTheme="minorEastAsia" w:hAnsi="Chu Van An"/>
      <w:noProof/>
      <w:sz w:val="24"/>
      <w:lang w:val="af-ZA"/>
    </w:rPr>
  </w:style>
  <w:style w:type="paragraph" w:styleId="Heading1">
    <w:name w:val="heading 1"/>
    <w:basedOn w:val="Normal"/>
    <w:next w:val="Normal"/>
    <w:link w:val="Heading1Char"/>
    <w:uiPriority w:val="9"/>
    <w:qFormat/>
    <w:rsid w:val="00A63AF5"/>
    <w:pPr>
      <w:keepNext/>
      <w:keepLines/>
      <w:numPr>
        <w:numId w:val="3"/>
      </w:numPr>
      <w:pBdr>
        <w:bottom w:val="single" w:sz="4" w:space="1" w:color="595959" w:themeColor="text1" w:themeTint="A6"/>
      </w:pBdr>
      <w:spacing w:before="360" w:after="120"/>
      <w:ind w:left="357" w:hanging="357"/>
      <w:outlineLvl w:val="0"/>
    </w:pPr>
    <w:rPr>
      <w:rFonts w:ascii="Palatino Linotype" w:eastAsiaTheme="majorEastAsia" w:hAnsi="Palatino Linotype" w:cstheme="majorBidi"/>
      <w:b/>
      <w:bCs/>
      <w:color w:val="0000CC"/>
      <w:sz w:val="28"/>
      <w:szCs w:val="36"/>
    </w:rPr>
  </w:style>
  <w:style w:type="paragraph" w:styleId="Heading2">
    <w:name w:val="heading 2"/>
    <w:basedOn w:val="Normal"/>
    <w:next w:val="Normal"/>
    <w:link w:val="Heading2Char"/>
    <w:uiPriority w:val="9"/>
    <w:unhideWhenUsed/>
    <w:qFormat/>
    <w:rsid w:val="00A63AF5"/>
    <w:pPr>
      <w:keepNext/>
      <w:keepLines/>
      <w:numPr>
        <w:ilvl w:val="1"/>
        <w:numId w:val="1"/>
      </w:numPr>
      <w:spacing w:before="240"/>
      <w:outlineLvl w:val="1"/>
    </w:pPr>
    <w:rPr>
      <w:rFonts w:eastAsiaTheme="majorEastAsia" w:cstheme="majorBidi"/>
      <w:b/>
      <w:bCs/>
      <w:color w:val="0000CC"/>
      <w:sz w:val="26"/>
      <w:szCs w:val="28"/>
    </w:rPr>
  </w:style>
  <w:style w:type="paragraph" w:styleId="Heading3">
    <w:name w:val="heading 3"/>
    <w:basedOn w:val="Normal"/>
    <w:next w:val="Normal"/>
    <w:link w:val="Heading3Char"/>
    <w:uiPriority w:val="9"/>
    <w:unhideWhenUsed/>
    <w:qFormat/>
    <w:rsid w:val="00A63AF5"/>
    <w:pPr>
      <w:keepNext/>
      <w:keepLines/>
      <w:numPr>
        <w:numId w:val="6"/>
      </w:numPr>
      <w:spacing w:before="200"/>
      <w:ind w:left="360"/>
      <w:outlineLvl w:val="2"/>
    </w:pPr>
    <w:rPr>
      <w:rFonts w:eastAsiaTheme="majorEastAsia" w:cstheme="majorBidi"/>
      <w:b/>
      <w:bCs/>
      <w:color w:val="0020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3AF5"/>
    <w:rPr>
      <w:rFonts w:ascii="Palatino Linotype" w:eastAsiaTheme="majorEastAsia" w:hAnsi="Palatino Linotype" w:cstheme="majorBidi"/>
      <w:b/>
      <w:bCs/>
      <w:noProof/>
      <w:color w:val="0000CC"/>
      <w:sz w:val="28"/>
      <w:szCs w:val="36"/>
      <w:lang w:val="af-ZA"/>
    </w:rPr>
  </w:style>
  <w:style w:type="character" w:customStyle="1" w:styleId="Heading2Char">
    <w:name w:val="Heading 2 Char"/>
    <w:basedOn w:val="DefaultParagraphFont"/>
    <w:link w:val="Heading2"/>
    <w:uiPriority w:val="9"/>
    <w:rsid w:val="00A63AF5"/>
    <w:rPr>
      <w:rFonts w:ascii="Chu Van An" w:eastAsiaTheme="majorEastAsia" w:hAnsi="Chu Van An" w:cstheme="majorBidi"/>
      <w:b/>
      <w:bCs/>
      <w:noProof/>
      <w:color w:val="0000CC"/>
      <w:sz w:val="26"/>
      <w:szCs w:val="28"/>
      <w:lang w:val="af-ZA"/>
    </w:rPr>
  </w:style>
  <w:style w:type="character" w:customStyle="1" w:styleId="Heading3Char">
    <w:name w:val="Heading 3 Char"/>
    <w:basedOn w:val="DefaultParagraphFont"/>
    <w:link w:val="Heading3"/>
    <w:uiPriority w:val="9"/>
    <w:rsid w:val="00A63AF5"/>
    <w:rPr>
      <w:rFonts w:ascii="Chu Van An" w:eastAsiaTheme="majorEastAsia" w:hAnsi="Chu Van An" w:cstheme="majorBidi"/>
      <w:b/>
      <w:bCs/>
      <w:noProof/>
      <w:color w:val="002060"/>
      <w:sz w:val="24"/>
      <w:lang w:val="af-ZA"/>
    </w:rPr>
  </w:style>
  <w:style w:type="paragraph" w:styleId="Header">
    <w:name w:val="header"/>
    <w:basedOn w:val="Normal"/>
    <w:link w:val="HeaderChar"/>
    <w:unhideWhenUsed/>
    <w:rsid w:val="00D24B97"/>
    <w:pPr>
      <w:tabs>
        <w:tab w:val="center" w:pos="4680"/>
        <w:tab w:val="right" w:pos="9360"/>
      </w:tabs>
      <w:spacing w:line="240" w:lineRule="auto"/>
    </w:pPr>
  </w:style>
  <w:style w:type="character" w:customStyle="1" w:styleId="HeaderChar">
    <w:name w:val="Header Char"/>
    <w:basedOn w:val="DefaultParagraphFont"/>
    <w:link w:val="Header"/>
    <w:rsid w:val="00D24B97"/>
  </w:style>
  <w:style w:type="paragraph" w:styleId="Footer">
    <w:name w:val="footer"/>
    <w:basedOn w:val="Normal"/>
    <w:link w:val="FooterChar"/>
    <w:uiPriority w:val="99"/>
    <w:unhideWhenUsed/>
    <w:rsid w:val="00D24B97"/>
    <w:pPr>
      <w:tabs>
        <w:tab w:val="center" w:pos="4680"/>
        <w:tab w:val="right" w:pos="9360"/>
      </w:tabs>
      <w:spacing w:line="240" w:lineRule="auto"/>
    </w:pPr>
  </w:style>
  <w:style w:type="character" w:customStyle="1" w:styleId="FooterChar">
    <w:name w:val="Footer Char"/>
    <w:basedOn w:val="DefaultParagraphFont"/>
    <w:link w:val="Footer"/>
    <w:uiPriority w:val="99"/>
    <w:rsid w:val="00D24B97"/>
  </w:style>
  <w:style w:type="paragraph" w:styleId="Title">
    <w:name w:val="Title"/>
    <w:basedOn w:val="Normal"/>
    <w:next w:val="Normal"/>
    <w:link w:val="TitleChar"/>
    <w:uiPriority w:val="10"/>
    <w:qFormat/>
    <w:rsid w:val="00A63AF5"/>
    <w:pPr>
      <w:spacing w:line="240" w:lineRule="auto"/>
      <w:contextualSpacing/>
      <w:jc w:val="center"/>
    </w:pPr>
    <w:rPr>
      <w:rFonts w:eastAsiaTheme="majorEastAsia" w:cstheme="majorBidi"/>
      <w:b/>
      <w:color w:val="000000" w:themeColor="text1"/>
      <w:sz w:val="56"/>
      <w:szCs w:val="56"/>
    </w:rPr>
  </w:style>
  <w:style w:type="character" w:customStyle="1" w:styleId="TitleChar">
    <w:name w:val="Title Char"/>
    <w:basedOn w:val="DefaultParagraphFont"/>
    <w:link w:val="Title"/>
    <w:uiPriority w:val="10"/>
    <w:rsid w:val="00A63AF5"/>
    <w:rPr>
      <w:rFonts w:ascii="Chu Van An" w:eastAsiaTheme="majorEastAsia" w:hAnsi="Chu Van An" w:cstheme="majorBidi"/>
      <w:b/>
      <w:noProof/>
      <w:color w:val="000000" w:themeColor="text1"/>
      <w:sz w:val="56"/>
      <w:szCs w:val="56"/>
      <w:lang w:val="af-ZA"/>
    </w:rPr>
  </w:style>
  <w:style w:type="paragraph" w:styleId="ListParagraph">
    <w:name w:val="List Paragraph"/>
    <w:basedOn w:val="Normal"/>
    <w:uiPriority w:val="34"/>
    <w:qFormat/>
    <w:rsid w:val="00A63AF5"/>
    <w:pPr>
      <w:ind w:left="720"/>
    </w:pPr>
  </w:style>
  <w:style w:type="table" w:styleId="TableGrid">
    <w:name w:val="Table Grid"/>
    <w:basedOn w:val="TableNormal"/>
    <w:uiPriority w:val="39"/>
    <w:rsid w:val="00A63AF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63AF5"/>
    <w:pPr>
      <w:spacing w:after="0" w:line="240" w:lineRule="auto"/>
      <w:jc w:val="both"/>
    </w:pPr>
    <w:rPr>
      <w:rFonts w:ascii="Palatino Linotype" w:eastAsiaTheme="minorEastAsia" w:hAnsi="Palatino Linotype"/>
      <w:noProof/>
      <w:sz w:val="24"/>
      <w:lang w:val="af-ZA"/>
    </w:rPr>
  </w:style>
  <w:style w:type="character" w:customStyle="1" w:styleId="BalloonTextChar">
    <w:name w:val="Balloon Text Char"/>
    <w:basedOn w:val="DefaultParagraphFont"/>
    <w:link w:val="BalloonText"/>
    <w:uiPriority w:val="99"/>
    <w:semiHidden/>
    <w:rsid w:val="00A63AF5"/>
    <w:rPr>
      <w:rFonts w:ascii="Tahoma" w:eastAsiaTheme="minorEastAsia" w:hAnsi="Tahoma" w:cs="Tahoma"/>
      <w:noProof/>
      <w:sz w:val="16"/>
      <w:szCs w:val="16"/>
      <w:lang w:val="af-ZA"/>
    </w:rPr>
  </w:style>
  <w:style w:type="paragraph" w:styleId="BalloonText">
    <w:name w:val="Balloon Text"/>
    <w:basedOn w:val="Normal"/>
    <w:link w:val="BalloonTextChar"/>
    <w:uiPriority w:val="99"/>
    <w:semiHidden/>
    <w:unhideWhenUsed/>
    <w:rsid w:val="00A63AF5"/>
    <w:pPr>
      <w:spacing w:line="240" w:lineRule="auto"/>
    </w:pPr>
    <w:rPr>
      <w:rFonts w:ascii="Tahoma" w:hAnsi="Tahoma" w:cs="Tahoma"/>
      <w:sz w:val="16"/>
      <w:szCs w:val="16"/>
    </w:rPr>
  </w:style>
  <w:style w:type="character" w:styleId="Hyperlink">
    <w:name w:val="Hyperlink"/>
    <w:rsid w:val="002B444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jpeg" Type="http://schemas.openxmlformats.org/officeDocument/2006/relationships/image"/><Relationship Id="rId100" Target="footer2.xml" Type="http://schemas.openxmlformats.org/officeDocument/2006/relationships/footer"/><Relationship Id="rId101" Target="header3.xml" Type="http://schemas.openxmlformats.org/officeDocument/2006/relationships/header"/><Relationship Id="rId102" Target="footer3.xml" Type="http://schemas.openxmlformats.org/officeDocument/2006/relationships/footer"/><Relationship Id="rId103" Target="fontTable.xml" Type="http://schemas.openxmlformats.org/officeDocument/2006/relationships/fontTable"/><Relationship Id="rId104" Target="theme/theme1.xml" Type="http://schemas.openxmlformats.org/officeDocument/2006/relationships/theme"/><Relationship Id="rId11" Target="media/image5.jpe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wmf" Type="http://schemas.openxmlformats.org/officeDocument/2006/relationships/image"/><Relationship Id="rId15" Target="embeddings/oleObject1.bin" Type="http://schemas.openxmlformats.org/officeDocument/2006/relationships/oleObject"/><Relationship Id="rId16" Target="media/image7.wmf" Type="http://schemas.openxmlformats.org/officeDocument/2006/relationships/image"/><Relationship Id="rId17" Target="embeddings/oleObject2.bin" Type="http://schemas.openxmlformats.org/officeDocument/2006/relationships/oleObject"/><Relationship Id="rId18" Target="media/image8.wmf" Type="http://schemas.openxmlformats.org/officeDocument/2006/relationships/image"/><Relationship Id="rId19" Target="embeddings/oleObject3.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4.bin" Type="http://schemas.openxmlformats.org/officeDocument/2006/relationships/oleObject"/><Relationship Id="rId22" Target="media/image10.wmf" Type="http://schemas.openxmlformats.org/officeDocument/2006/relationships/image"/><Relationship Id="rId23" Target="embeddings/oleObject5.bin" Type="http://schemas.openxmlformats.org/officeDocument/2006/relationships/oleObject"/><Relationship Id="rId24" Target="media/image11.wmf" Type="http://schemas.openxmlformats.org/officeDocument/2006/relationships/image"/><Relationship Id="rId25" Target="embeddings/oleObject6.bin" Type="http://schemas.openxmlformats.org/officeDocument/2006/relationships/oleObject"/><Relationship Id="rId26" Target="media/image12.wmf" Type="http://schemas.openxmlformats.org/officeDocument/2006/relationships/image"/><Relationship Id="rId27" Target="embeddings/oleObject7.bin" Type="http://schemas.openxmlformats.org/officeDocument/2006/relationships/oleObject"/><Relationship Id="rId28" Target="media/image13.wmf" Type="http://schemas.openxmlformats.org/officeDocument/2006/relationships/image"/><Relationship Id="rId29" Target="embeddings/oleObject8.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9.bin" Type="http://schemas.openxmlformats.org/officeDocument/2006/relationships/oleObject"/><Relationship Id="rId32" Target="media/image15.wmf" Type="http://schemas.openxmlformats.org/officeDocument/2006/relationships/image"/><Relationship Id="rId33" Target="embeddings/oleObject10.bin" Type="http://schemas.openxmlformats.org/officeDocument/2006/relationships/oleObject"/><Relationship Id="rId34" Target="media/image16.wmf" Type="http://schemas.openxmlformats.org/officeDocument/2006/relationships/image"/><Relationship Id="rId35" Target="embeddings/oleObject11.bin" Type="http://schemas.openxmlformats.org/officeDocument/2006/relationships/oleObject"/><Relationship Id="rId36" Target="media/image17.wmf" Type="http://schemas.openxmlformats.org/officeDocument/2006/relationships/image"/><Relationship Id="rId37" Target="embeddings/oleObject12.bin" Type="http://schemas.openxmlformats.org/officeDocument/2006/relationships/oleObject"/><Relationship Id="rId38" Target="media/image18.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4.bin" Type="http://schemas.openxmlformats.org/officeDocument/2006/relationships/oleObject"/><Relationship Id="rId42" Target="media/image20.wmf" Type="http://schemas.openxmlformats.org/officeDocument/2006/relationships/image"/><Relationship Id="rId43" Target="embeddings/oleObject15.bin" Type="http://schemas.openxmlformats.org/officeDocument/2006/relationships/oleObject"/><Relationship Id="rId44" Target="media/image21.wmf" Type="http://schemas.openxmlformats.org/officeDocument/2006/relationships/image"/><Relationship Id="rId45" Target="embeddings/oleObject16.bin" Type="http://schemas.openxmlformats.org/officeDocument/2006/relationships/oleObject"/><Relationship Id="rId46" Target="media/image22.wmf" Type="http://schemas.openxmlformats.org/officeDocument/2006/relationships/image"/><Relationship Id="rId47" Target="embeddings/oleObject17.bin" Type="http://schemas.openxmlformats.org/officeDocument/2006/relationships/oleObject"/><Relationship Id="rId48" Target="media/image23.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19.bin" Type="http://schemas.openxmlformats.org/officeDocument/2006/relationships/oleObject"/><Relationship Id="rId52" Target="media/image25.wmf" Type="http://schemas.openxmlformats.org/officeDocument/2006/relationships/image"/><Relationship Id="rId53" Target="embeddings/oleObject20.bin" Type="http://schemas.openxmlformats.org/officeDocument/2006/relationships/oleObject"/><Relationship Id="rId54" Target="media/image26.wmf" Type="http://schemas.openxmlformats.org/officeDocument/2006/relationships/image"/><Relationship Id="rId55" Target="embeddings/oleObject21.bin" Type="http://schemas.openxmlformats.org/officeDocument/2006/relationships/oleObject"/><Relationship Id="rId56" Target="media/image27.wmf" Type="http://schemas.openxmlformats.org/officeDocument/2006/relationships/image"/><Relationship Id="rId57" Target="embeddings/oleObject22.bin" Type="http://schemas.openxmlformats.org/officeDocument/2006/relationships/oleObject"/><Relationship Id="rId58" Target="media/image28.PNG" Type="http://schemas.openxmlformats.org/officeDocument/2006/relationships/image"/><Relationship Id="rId59" Target="media/image29.png" Type="http://schemas.openxmlformats.org/officeDocument/2006/relationships/image"/><Relationship Id="rId6" Target="footnotes.xml" Type="http://schemas.openxmlformats.org/officeDocument/2006/relationships/footnotes"/><Relationship Id="rId60" Target="media/image30.PNG" Type="http://schemas.openxmlformats.org/officeDocument/2006/relationships/image"/><Relationship Id="rId61" Target="media/image31.png" Type="http://schemas.openxmlformats.org/officeDocument/2006/relationships/image"/><Relationship Id="rId62" Target="media/image31.wmf" Type="http://schemas.openxmlformats.org/officeDocument/2006/relationships/image"/><Relationship Id="rId63" Target="embeddings/oleObject23.bin" Type="http://schemas.openxmlformats.org/officeDocument/2006/relationships/oleObject"/><Relationship Id="rId64" Target="media/image32.wmf" Type="http://schemas.openxmlformats.org/officeDocument/2006/relationships/image"/><Relationship Id="rId65" Target="embeddings/oleObject24.bin" Type="http://schemas.openxmlformats.org/officeDocument/2006/relationships/oleObject"/><Relationship Id="rId66" Target="media/image33.wmf" Type="http://schemas.openxmlformats.org/officeDocument/2006/relationships/image"/><Relationship Id="rId67" Target="embeddings/oleObject25.bin" Type="http://schemas.openxmlformats.org/officeDocument/2006/relationships/oleObject"/><Relationship Id="rId68" Target="media/image34.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7.bin" Type="http://schemas.openxmlformats.org/officeDocument/2006/relationships/oleObject"/><Relationship Id="rId72" Target="media/image36.wmf" Type="http://schemas.openxmlformats.org/officeDocument/2006/relationships/image"/><Relationship Id="rId73" Target="embeddings/oleObject28.bin" Type="http://schemas.openxmlformats.org/officeDocument/2006/relationships/oleObject"/><Relationship Id="rId74" Target="media/image37.png" Type="http://schemas.openxmlformats.org/officeDocument/2006/relationships/image"/><Relationship Id="rId75" Target="media/image38.wmf" Type="http://schemas.openxmlformats.org/officeDocument/2006/relationships/image"/><Relationship Id="rId76" Target="embeddings/oleObject29.bin" Type="http://schemas.openxmlformats.org/officeDocument/2006/relationships/oleObject"/><Relationship Id="rId77" Target="media/image39.wmf" Type="http://schemas.openxmlformats.org/officeDocument/2006/relationships/image"/><Relationship Id="rId78" Target="embeddings/oleObject30.bin" Type="http://schemas.openxmlformats.org/officeDocument/2006/relationships/oleObject"/><Relationship Id="rId79" Target="media/image40.wmf" Type="http://schemas.openxmlformats.org/officeDocument/2006/relationships/image"/><Relationship Id="rId8" Target="media/image2.jpeg" Type="http://schemas.openxmlformats.org/officeDocument/2006/relationships/image"/><Relationship Id="rId80" Target="embeddings/oleObject31.bin" Type="http://schemas.openxmlformats.org/officeDocument/2006/relationships/oleObject"/><Relationship Id="rId81" Target="media/image41.wmf" Type="http://schemas.openxmlformats.org/officeDocument/2006/relationships/image"/><Relationship Id="rId82" Target="embeddings/oleObject32.bin" Type="http://schemas.openxmlformats.org/officeDocument/2006/relationships/oleObject"/><Relationship Id="rId83" Target="media/image42.wmf" Type="http://schemas.openxmlformats.org/officeDocument/2006/relationships/image"/><Relationship Id="rId84" Target="embeddings/oleObject33.bin" Type="http://schemas.openxmlformats.org/officeDocument/2006/relationships/oleObject"/><Relationship Id="rId85" Target="media/image43.wmf" Type="http://schemas.openxmlformats.org/officeDocument/2006/relationships/image"/><Relationship Id="rId86" Target="embeddings/oleObject34.bin" Type="http://schemas.openxmlformats.org/officeDocument/2006/relationships/oleObject"/><Relationship Id="rId87" Target="media/image44.wmf" Type="http://schemas.openxmlformats.org/officeDocument/2006/relationships/image"/><Relationship Id="rId88" Target="embeddings/oleObject35.bin" Type="http://schemas.openxmlformats.org/officeDocument/2006/relationships/oleObject"/><Relationship Id="rId89" Target="embeddings/oleObject36.bin" Type="http://schemas.openxmlformats.org/officeDocument/2006/relationships/oleObject"/><Relationship Id="rId9" Target="media/image3.jpeg" Type="http://schemas.openxmlformats.org/officeDocument/2006/relationships/image"/><Relationship Id="rId90" Target="media/image45.wmf" Type="http://schemas.openxmlformats.org/officeDocument/2006/relationships/image"/><Relationship Id="rId91" Target="embeddings/oleObject37.bin" Type="http://schemas.openxmlformats.org/officeDocument/2006/relationships/oleObject"/><Relationship Id="rId92" Target="media/image46.wmf" Type="http://schemas.openxmlformats.org/officeDocument/2006/relationships/image"/><Relationship Id="rId93" Target="embeddings/oleObject38.bin" Type="http://schemas.openxmlformats.org/officeDocument/2006/relationships/oleObject"/><Relationship Id="rId94" Target="media/image47.wmf" Type="http://schemas.openxmlformats.org/officeDocument/2006/relationships/image"/><Relationship Id="rId95" Target="embeddings/oleObject39.bin" Type="http://schemas.openxmlformats.org/officeDocument/2006/relationships/oleObject"/><Relationship Id="rId96" Target="media/image48.png" Type="http://schemas.openxmlformats.org/officeDocument/2006/relationships/image"/><Relationship Id="rId97" Target="header1.xml" Type="http://schemas.openxmlformats.org/officeDocument/2006/relationships/header"/><Relationship Id="rId98" Target="header2.xml" Type="http://schemas.openxmlformats.org/officeDocument/2006/relationships/header"/><Relationship Id="rId99" Target="footer1.xml" Type="http://schemas.openxmlformats.org/officeDocument/2006/relationships/footer"/></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5479</Words>
  <Characters>31231</Characters>
  <Application>Microsoft Office Word</Application>
  <DocSecurity>0</DocSecurity>
  <Lines>260</Lines>
  <Paragraphs>73</Paragraphs>
  <ScaleCrop>false</ScaleCrop>
  <Manager/>
  <Company/>
  <LinksUpToDate>false</LinksUpToDate>
  <CharactersWithSpaces>3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9:08:00Z</dcterms:created>
  <dc:creator>tailieu123.edu.vn</dc:creator>
  <dcterms:modified xsi:type="dcterms:W3CDTF">2019-07-26T09:11:00Z</dcterms:modified>
  <cp:revision>1</cp:revision>
  <dc:title>Các Dạng Bài Tập Về Sóng Âm Có Đáp Án</dc:title>
</cp:coreProperties>
</file>